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714" r:id="rId1"/>
    <p:sldMasterId id="2147483732" r:id="rId2"/>
  </p:sldMasterIdLst>
  <p:notesMasterIdLst>
    <p:notesMasterId r:id="rId27"/>
  </p:notesMasterIdLst>
  <p:sldIdLst>
    <p:sldId id="326" r:id="rId3"/>
    <p:sldId id="319" r:id="rId4"/>
    <p:sldId id="286" r:id="rId5"/>
    <p:sldId id="301" r:id="rId6"/>
    <p:sldId id="302" r:id="rId7"/>
    <p:sldId id="303" r:id="rId8"/>
    <p:sldId id="260" r:id="rId9"/>
    <p:sldId id="261" r:id="rId10"/>
    <p:sldId id="316" r:id="rId11"/>
    <p:sldId id="263" r:id="rId12"/>
    <p:sldId id="305" r:id="rId13"/>
    <p:sldId id="307" r:id="rId14"/>
    <p:sldId id="309" r:id="rId15"/>
    <p:sldId id="323" r:id="rId16"/>
    <p:sldId id="310" r:id="rId17"/>
    <p:sldId id="312" r:id="rId18"/>
    <p:sldId id="315" r:id="rId19"/>
    <p:sldId id="268" r:id="rId20"/>
    <p:sldId id="317" r:id="rId21"/>
    <p:sldId id="320" r:id="rId22"/>
    <p:sldId id="321" r:id="rId23"/>
    <p:sldId id="322" r:id="rId24"/>
    <p:sldId id="273" r:id="rId25"/>
    <p:sldId id="318" r:id="rId26"/>
  </p:sldIdLst>
  <p:sldSz cx="11160125" cy="6408738"/>
  <p:notesSz cx="6858000" cy="9144000"/>
  <p:embeddedFontLst>
    <p:embeddedFont>
      <p:font typeface="Charm" panose="020B0604020202020204" charset="-34"/>
      <p:regular r:id="rId28"/>
      <p:bold r:id="rId29"/>
    </p:embeddedFont>
    <p:embeddedFont>
      <p:font typeface="Tahoma" panose="020B0604030504040204" pitchFamily="34" charset="0"/>
      <p:regular r:id="rId30"/>
      <p:bold r:id="rId31"/>
    </p:embeddedFont>
    <p:embeddedFont>
      <p:font typeface="Calibri Light" panose="020F0302020204030204" pitchFamily="34" charset="0"/>
      <p:regular r:id="rId32"/>
      <p:italic r:id="rId33"/>
    </p:embeddedFont>
    <p:embeddedFont>
      <p:font typeface="Calibri" panose="020F0502020204030204" pitchFamily="34" charset="0"/>
      <p:regular r:id="rId34"/>
      <p:bold r:id="rId35"/>
      <p:italic r:id="rId36"/>
      <p:boldItalic r:id="rId37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Giới thiệu" id="{595E4C67-A12E-4590-9F36-D0C4415D9BBB}">
          <p14:sldIdLst>
            <p14:sldId id="326"/>
            <p14:sldId id="319"/>
            <p14:sldId id="286"/>
          </p14:sldIdLst>
        </p14:section>
        <p14:section name="1. Ước và bội" id="{3AB210A7-A58A-4E41-B9AF-59C29ABBFE68}">
          <p14:sldIdLst>
            <p14:sldId id="301"/>
            <p14:sldId id="302"/>
            <p14:sldId id="303"/>
            <p14:sldId id="260"/>
            <p14:sldId id="261"/>
            <p14:sldId id="316"/>
            <p14:sldId id="263"/>
            <p14:sldId id="305"/>
          </p14:sldIdLst>
        </p14:section>
        <p14:section name="2. Cách tìm ước" id="{FC1FAE9B-7D29-4A37-97A2-D60AA3CFBC64}">
          <p14:sldIdLst>
            <p14:sldId id="307"/>
            <p14:sldId id="309"/>
            <p14:sldId id="323"/>
            <p14:sldId id="310"/>
          </p14:sldIdLst>
        </p14:section>
        <p14:section name="3. Cách tìm bội" id="{0EBD2E36-8948-429E-94D3-A1CC6047D413}">
          <p14:sldIdLst>
            <p14:sldId id="312"/>
            <p14:sldId id="315"/>
            <p14:sldId id="268"/>
            <p14:sldId id="317"/>
            <p14:sldId id="320"/>
            <p14:sldId id="321"/>
            <p14:sldId id="322"/>
            <p14:sldId id="273"/>
            <p14:sldId id="318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25273"/>
    <a:srgbClr val="E11D47"/>
    <a:srgbClr val="E94A5F"/>
    <a:srgbClr val="DBB227"/>
    <a:srgbClr val="F29863"/>
    <a:srgbClr val="D94140"/>
    <a:srgbClr val="D9767B"/>
    <a:srgbClr val="722120"/>
    <a:srgbClr val="F27243"/>
    <a:srgbClr val="E84A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9BC46AE9-D605-4BE2-9B4C-973A269C4B22}">
  <a:tblStyle styleId="{9BC46AE9-D605-4BE2-9B4C-973A269C4B22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4" d="100"/>
          <a:sy n="74" d="100"/>
        </p:scale>
        <p:origin x="792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font" Target="fonts/font7.fntdata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font" Target="fonts/font6.fntdata"/><Relationship Id="rId38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font" Target="fonts/font2.fntdata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font" Target="fonts/font5.fntdata"/><Relationship Id="rId37" Type="http://schemas.openxmlformats.org/officeDocument/2006/relationships/font" Target="fonts/font10.fntdata"/><Relationship Id="rId40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font" Target="fonts/font1.fntdata"/><Relationship Id="rId36" Type="http://schemas.openxmlformats.org/officeDocument/2006/relationships/font" Target="fonts/font9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4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font" Target="fonts/font3.fntdata"/><Relationship Id="rId35" Type="http://schemas.openxmlformats.org/officeDocument/2006/relationships/font" Target="fonts/font8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g97bad8eef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5" name="Google Shape;575;g97bad8eef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877684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" name="Google Shape;806;g97bad8eefc_0_1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07" name="Google Shape;807;g97bad8eefc_0_1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002240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g97bad8eefc_0_279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7" name="Google Shape;917;g97bad8eefc_0_27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429978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g97bad8eef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5" name="Google Shape;575;g97bad8eef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9394350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3" name="Google Shape;753;ga733b15289_0_961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54" name="Google Shape;754;ga733b15289_0_961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3196650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2" name="Google Shape;1142;g97bad8eefc_0_432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43" name="Google Shape;1143;g97bad8eefc_0_43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g97bad8eefc_0_279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7" name="Google Shape;917;g97bad8eefc_0_27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1559926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4" name="Google Shape;1364;ga733b15289_0_71284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65" name="Google Shape;1365;ga733b15289_0_7128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4" name="Google Shape;1364;ga733b15289_0_71284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65" name="Google Shape;1365;ga733b15289_0_7128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627520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g97bad8eef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5" name="Google Shape;575;g97bad8eef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465257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g97bad8eef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5" name="Google Shape;575;g97bad8eef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875541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3" name="Google Shape;753;ga733b15289_0_961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54" name="Google Shape;754;ga733b15289_0_961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" name="Google Shape;806;g97bad8eefc_0_1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07" name="Google Shape;807;g97bad8eefc_0_1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2" name="Google Shape;1142;g97bad8eefc_0_432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43" name="Google Shape;1143;g97bad8eefc_0_43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266867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g97bad8eefc_0_279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7" name="Google Shape;917;g97bad8eefc_0_27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g97bad8eefc_0_279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7" name="Google Shape;917;g97bad8eefc_0_27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466646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g97bad8eef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5" name="Google Shape;575;g97bad8eef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85676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907" y="5981489"/>
            <a:ext cx="11157219" cy="42724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4" y="5919360"/>
            <a:ext cx="11157219" cy="5981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04411" y="709234"/>
            <a:ext cx="9207103" cy="3332544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7323" spc="-46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06948" y="4163737"/>
            <a:ext cx="9207103" cy="1068123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197" cap="all" spc="183" baseline="0">
                <a:solidFill>
                  <a:schemeClr val="tx2"/>
                </a:solidFill>
                <a:latin typeface="+mj-lt"/>
              </a:defRPr>
            </a:lvl1pPr>
            <a:lvl2pPr marL="418521" indent="0" algn="ctr">
              <a:buNone/>
              <a:defRPr sz="2197"/>
            </a:lvl2pPr>
            <a:lvl3pPr marL="837042" indent="0" algn="ctr">
              <a:buNone/>
              <a:defRPr sz="2197"/>
            </a:lvl3pPr>
            <a:lvl4pPr marL="1255563" indent="0" algn="ctr">
              <a:buNone/>
              <a:defRPr sz="1831"/>
            </a:lvl4pPr>
            <a:lvl5pPr marL="1674084" indent="0" algn="ctr">
              <a:buNone/>
              <a:defRPr sz="1831"/>
            </a:lvl5pPr>
            <a:lvl6pPr marL="2092604" indent="0" algn="ctr">
              <a:buNone/>
              <a:defRPr sz="1831"/>
            </a:lvl6pPr>
            <a:lvl7pPr marL="2511125" indent="0" algn="ctr">
              <a:buNone/>
              <a:defRPr sz="1831"/>
            </a:lvl7pPr>
            <a:lvl8pPr marL="2929646" indent="0" algn="ctr">
              <a:buNone/>
              <a:defRPr sz="1831"/>
            </a:lvl8pPr>
            <a:lvl9pPr marL="3348167" indent="0" algn="ctr">
              <a:buNone/>
              <a:defRPr sz="1831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CA8EE4-AE50-4B03-A4E4-FB2DE816C6AB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882FF6-1109-40BB-912A-15B80628DEDD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105447" y="4058867"/>
            <a:ext cx="9039701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49187920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CA8EE4-AE50-4B03-A4E4-FB2DE816C6AB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882FF6-1109-40BB-912A-15B80628DE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277225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907" y="5981489"/>
            <a:ext cx="11157219" cy="42724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4" y="5919360"/>
            <a:ext cx="11157219" cy="5981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86464" y="385292"/>
            <a:ext cx="2406402" cy="538257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7259" y="385292"/>
            <a:ext cx="7079704" cy="5382572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CA8EE4-AE50-4B03-A4E4-FB2DE816C6AB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882FF6-1109-40BB-912A-15B80628DE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4321998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3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" name="Google Shape;369;p20"/>
          <p:cNvSpPr txBox="1">
            <a:spLocks noGrp="1"/>
          </p:cNvSpPr>
          <p:nvPr>
            <p:ph type="title"/>
          </p:nvPr>
        </p:nvSpPr>
        <p:spPr>
          <a:xfrm>
            <a:off x="3515908" y="4003881"/>
            <a:ext cx="4128295" cy="62760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370" name="Google Shape;370;p20"/>
          <p:cNvSpPr txBox="1">
            <a:spLocks noGrp="1"/>
          </p:cNvSpPr>
          <p:nvPr>
            <p:ph type="subTitle" idx="1"/>
          </p:nvPr>
        </p:nvSpPr>
        <p:spPr>
          <a:xfrm>
            <a:off x="1872288" y="1755377"/>
            <a:ext cx="7415552" cy="2157179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marR="225660" lvl="0" algn="ctr" rtl="0">
              <a:lnSpc>
                <a:spcPct val="100000"/>
              </a:lnSpc>
              <a:spcBef>
                <a:spcPts val="988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2369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56799778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1_Section header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31;p3"/>
          <p:cNvSpPr txBox="1">
            <a:spLocks noGrp="1"/>
          </p:cNvSpPr>
          <p:nvPr>
            <p:ph type="title"/>
          </p:nvPr>
        </p:nvSpPr>
        <p:spPr>
          <a:xfrm>
            <a:off x="2920379" y="3074257"/>
            <a:ext cx="5319367" cy="104887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35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54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54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54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54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54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54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54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54"/>
            </a:lvl9pPr>
          </a:lstStyle>
          <a:p>
            <a:endParaRPr/>
          </a:p>
        </p:txBody>
      </p:sp>
      <p:sp>
        <p:nvSpPr>
          <p:cNvPr id="32" name="Google Shape;32;p3"/>
          <p:cNvSpPr txBox="1">
            <a:spLocks noGrp="1"/>
          </p:cNvSpPr>
          <p:nvPr>
            <p:ph type="subTitle" idx="1"/>
          </p:nvPr>
        </p:nvSpPr>
        <p:spPr>
          <a:xfrm>
            <a:off x="3538068" y="4123129"/>
            <a:ext cx="4083991" cy="84851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77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9pPr>
          </a:lstStyle>
          <a:p>
            <a:endParaRPr/>
          </a:p>
        </p:txBody>
      </p:sp>
      <p:sp>
        <p:nvSpPr>
          <p:cNvPr id="52" name="Google Shape;52;p3"/>
          <p:cNvSpPr txBox="1">
            <a:spLocks noGrp="1"/>
          </p:cNvSpPr>
          <p:nvPr>
            <p:ph type="title" idx="2" hasCustomPrompt="1"/>
          </p:nvPr>
        </p:nvSpPr>
        <p:spPr>
          <a:xfrm>
            <a:off x="3275359" y="1470924"/>
            <a:ext cx="4609410" cy="16207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0300"/>
              <a:buNone/>
              <a:defRPr sz="10168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168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168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168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168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168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168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168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168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21224335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Google Shape;127;p9"/>
          <p:cNvSpPr txBox="1">
            <a:spLocks noGrp="1"/>
          </p:cNvSpPr>
          <p:nvPr>
            <p:ph type="subTitle" idx="1"/>
          </p:nvPr>
        </p:nvSpPr>
        <p:spPr>
          <a:xfrm>
            <a:off x="3602509" y="2874808"/>
            <a:ext cx="3955107" cy="14858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58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184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184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184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184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184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184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184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184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28" name="Google Shape;128;p9"/>
          <p:cNvSpPr txBox="1">
            <a:spLocks noGrp="1"/>
          </p:cNvSpPr>
          <p:nvPr>
            <p:ph type="title"/>
          </p:nvPr>
        </p:nvSpPr>
        <p:spPr>
          <a:xfrm>
            <a:off x="876189" y="675922"/>
            <a:ext cx="9407750" cy="7135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402860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" name="Google Shape;151;p11"/>
          <p:cNvSpPr txBox="1">
            <a:spLocks noGrp="1"/>
          </p:cNvSpPr>
          <p:nvPr>
            <p:ph type="title" hasCustomPrompt="1"/>
          </p:nvPr>
        </p:nvSpPr>
        <p:spPr>
          <a:xfrm>
            <a:off x="876004" y="1470924"/>
            <a:ext cx="9408118" cy="16207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10859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10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10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10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10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10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10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10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107"/>
            </a:lvl9pPr>
          </a:lstStyle>
          <a:p>
            <a:r>
              <a:t>xx%</a:t>
            </a:r>
          </a:p>
        </p:txBody>
      </p:sp>
      <p:sp>
        <p:nvSpPr>
          <p:cNvPr id="152" name="Google Shape;152;p11"/>
          <p:cNvSpPr txBox="1">
            <a:spLocks noGrp="1"/>
          </p:cNvSpPr>
          <p:nvPr>
            <p:ph type="subTitle" idx="1"/>
          </p:nvPr>
        </p:nvSpPr>
        <p:spPr>
          <a:xfrm>
            <a:off x="1486553" y="3195511"/>
            <a:ext cx="8187020" cy="559573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184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184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184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184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184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184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184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184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084557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Google Shape;57;p5"/>
          <p:cNvSpPr txBox="1">
            <a:spLocks noGrp="1"/>
          </p:cNvSpPr>
          <p:nvPr>
            <p:ph type="title"/>
          </p:nvPr>
        </p:nvSpPr>
        <p:spPr>
          <a:xfrm>
            <a:off x="1933053" y="3395974"/>
            <a:ext cx="3230506" cy="7135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172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58" name="Google Shape;58;p5"/>
          <p:cNvSpPr txBox="1">
            <a:spLocks noGrp="1"/>
          </p:cNvSpPr>
          <p:nvPr>
            <p:ph type="title" idx="2"/>
          </p:nvPr>
        </p:nvSpPr>
        <p:spPr>
          <a:xfrm>
            <a:off x="6006488" y="3395974"/>
            <a:ext cx="3225379" cy="7135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 sz="2172"/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9pPr>
          </a:lstStyle>
          <a:p>
            <a:endParaRPr/>
          </a:p>
        </p:txBody>
      </p:sp>
      <p:sp>
        <p:nvSpPr>
          <p:cNvPr id="59" name="Google Shape;59;p5"/>
          <p:cNvSpPr txBox="1">
            <a:spLocks noGrp="1"/>
          </p:cNvSpPr>
          <p:nvPr>
            <p:ph type="title" idx="3"/>
          </p:nvPr>
        </p:nvSpPr>
        <p:spPr>
          <a:xfrm>
            <a:off x="876189" y="675922"/>
            <a:ext cx="9407750" cy="7135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5"/>
          <p:cNvSpPr txBox="1">
            <a:spLocks noGrp="1"/>
          </p:cNvSpPr>
          <p:nvPr>
            <p:ph type="subTitle" idx="1"/>
          </p:nvPr>
        </p:nvSpPr>
        <p:spPr>
          <a:xfrm>
            <a:off x="1690114" y="4050611"/>
            <a:ext cx="3716380" cy="120287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580"/>
            </a:lvl1pPr>
            <a:lvl2pPr lvl="1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777"/>
            </a:lvl2pPr>
            <a:lvl3pPr lvl="2" algn="ctr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3pPr>
            <a:lvl4pPr lvl="3" algn="ctr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4pPr>
            <a:lvl5pPr lvl="4" algn="ctr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5pPr>
            <a:lvl6pPr lvl="5" algn="ctr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6pPr>
            <a:lvl7pPr lvl="6" algn="ctr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7pPr>
            <a:lvl8pPr lvl="7" algn="ctr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8pPr>
            <a:lvl9pPr lvl="8" algn="ctr">
              <a:spcBef>
                <a:spcPts val="1580"/>
              </a:spcBef>
              <a:spcAft>
                <a:spcPts val="1580"/>
              </a:spcAft>
              <a:buSzPts val="1800"/>
              <a:buNone/>
              <a:defRPr sz="1777"/>
            </a:lvl9pPr>
          </a:lstStyle>
          <a:p>
            <a:endParaRPr/>
          </a:p>
        </p:txBody>
      </p:sp>
      <p:sp>
        <p:nvSpPr>
          <p:cNvPr id="80" name="Google Shape;80;p5"/>
          <p:cNvSpPr txBox="1">
            <a:spLocks noGrp="1"/>
          </p:cNvSpPr>
          <p:nvPr>
            <p:ph type="subTitle" idx="4"/>
          </p:nvPr>
        </p:nvSpPr>
        <p:spPr>
          <a:xfrm>
            <a:off x="5760988" y="4055570"/>
            <a:ext cx="3716380" cy="120287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58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777"/>
            </a:lvl2pPr>
            <a:lvl3pPr lvl="2" algn="ctr" rtl="0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3pPr>
            <a:lvl4pPr lvl="3" algn="ctr" rtl="0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4pPr>
            <a:lvl5pPr lvl="4" algn="ctr" rtl="0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5pPr>
            <a:lvl6pPr lvl="5" algn="ctr" rtl="0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6pPr>
            <a:lvl7pPr lvl="6" algn="ctr" rtl="0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7pPr>
            <a:lvl8pPr lvl="7" algn="ctr" rtl="0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8pPr>
            <a:lvl9pPr lvl="8" algn="ctr" rtl="0">
              <a:spcBef>
                <a:spcPts val="1580"/>
              </a:spcBef>
              <a:spcAft>
                <a:spcPts val="1580"/>
              </a:spcAft>
              <a:buSzPts val="1800"/>
              <a:buNone/>
              <a:defRPr sz="1777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760956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 Numbers and text">
  <p:cSld name=" Numbers and text">
    <p:spTree>
      <p:nvGrpSpPr>
        <p:cNvPr id="1" name="Shape 4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" name="Google Shape;415;p22"/>
          <p:cNvSpPr txBox="1">
            <a:spLocks noGrp="1"/>
          </p:cNvSpPr>
          <p:nvPr>
            <p:ph type="subTitle" idx="1"/>
          </p:nvPr>
        </p:nvSpPr>
        <p:spPr>
          <a:xfrm>
            <a:off x="2600368" y="1900489"/>
            <a:ext cx="5959389" cy="387253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58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58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58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58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58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58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58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58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580"/>
            </a:lvl9pPr>
          </a:lstStyle>
          <a:p>
            <a:endParaRPr/>
          </a:p>
        </p:txBody>
      </p:sp>
      <p:sp>
        <p:nvSpPr>
          <p:cNvPr id="416" name="Google Shape;416;p22"/>
          <p:cNvSpPr txBox="1">
            <a:spLocks noGrp="1"/>
          </p:cNvSpPr>
          <p:nvPr>
            <p:ph type="subTitle" idx="2"/>
          </p:nvPr>
        </p:nvSpPr>
        <p:spPr>
          <a:xfrm>
            <a:off x="2600368" y="3389133"/>
            <a:ext cx="5959389" cy="387253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58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58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58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58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58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58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58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58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580"/>
            </a:lvl9pPr>
          </a:lstStyle>
          <a:p>
            <a:endParaRPr/>
          </a:p>
        </p:txBody>
      </p:sp>
      <p:sp>
        <p:nvSpPr>
          <p:cNvPr id="417" name="Google Shape;417;p22"/>
          <p:cNvSpPr txBox="1">
            <a:spLocks noGrp="1"/>
          </p:cNvSpPr>
          <p:nvPr>
            <p:ph type="subTitle" idx="3"/>
          </p:nvPr>
        </p:nvSpPr>
        <p:spPr>
          <a:xfrm>
            <a:off x="2600368" y="4869779"/>
            <a:ext cx="5959389" cy="391739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9pPr>
          </a:lstStyle>
          <a:p>
            <a:endParaRPr/>
          </a:p>
        </p:txBody>
      </p:sp>
      <p:sp>
        <p:nvSpPr>
          <p:cNvPr id="418" name="Google Shape;418;p22"/>
          <p:cNvSpPr txBox="1">
            <a:spLocks noGrp="1"/>
          </p:cNvSpPr>
          <p:nvPr>
            <p:ph type="title" hasCustomPrompt="1"/>
          </p:nvPr>
        </p:nvSpPr>
        <p:spPr>
          <a:xfrm>
            <a:off x="2346813" y="1122650"/>
            <a:ext cx="6466502" cy="64853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9pPr>
          </a:lstStyle>
          <a:p>
            <a:r>
              <a:t>xx%</a:t>
            </a:r>
          </a:p>
        </p:txBody>
      </p:sp>
      <p:sp>
        <p:nvSpPr>
          <p:cNvPr id="419" name="Google Shape;419;p22"/>
          <p:cNvSpPr txBox="1">
            <a:spLocks noGrp="1"/>
          </p:cNvSpPr>
          <p:nvPr>
            <p:ph type="title" idx="4" hasCustomPrompt="1"/>
          </p:nvPr>
        </p:nvSpPr>
        <p:spPr>
          <a:xfrm>
            <a:off x="2346813" y="2610905"/>
            <a:ext cx="6466502" cy="64853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9pPr>
          </a:lstStyle>
          <a:p>
            <a:r>
              <a:t>xx%</a:t>
            </a:r>
          </a:p>
        </p:txBody>
      </p:sp>
      <p:sp>
        <p:nvSpPr>
          <p:cNvPr id="420" name="Google Shape;420;p22"/>
          <p:cNvSpPr txBox="1">
            <a:spLocks noGrp="1"/>
          </p:cNvSpPr>
          <p:nvPr>
            <p:ph type="title" idx="5" hasCustomPrompt="1"/>
          </p:nvPr>
        </p:nvSpPr>
        <p:spPr>
          <a:xfrm>
            <a:off x="2346813" y="4099175"/>
            <a:ext cx="6466502" cy="64853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144635705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7010" y="1990863"/>
            <a:ext cx="9486106" cy="13737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74019" y="3631618"/>
            <a:ext cx="7812088" cy="1637789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272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545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817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7090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362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635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907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4180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854507">
              <a:defRPr/>
            </a:pPr>
            <a:fld id="{13C715A6-A7B8-4BC9-B697-1483A5F714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854507">
                <a:defRPr/>
              </a:pPr>
              <a:t>7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85450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854507" fontAlgn="base">
              <a:spcBef>
                <a:spcPct val="0"/>
              </a:spcBef>
              <a:spcAft>
                <a:spcPct val="0"/>
              </a:spcAft>
              <a:defRPr/>
            </a:pPr>
            <a:fld id="{5505C7C7-0312-431D-9DF7-7840225546B8}" type="slidenum">
              <a:rPr lang="en-US" altLang="en-US" smtClean="0"/>
              <a:pPr defTabSz="854507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616876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854507">
              <a:defRPr/>
            </a:pPr>
            <a:fld id="{3806AD50-9F81-4EA5-BFF8-1416FEC8C49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854507">
                <a:defRPr/>
              </a:pPr>
              <a:t>7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85450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854507" fontAlgn="base">
              <a:spcBef>
                <a:spcPct val="0"/>
              </a:spcBef>
              <a:spcAft>
                <a:spcPct val="0"/>
              </a:spcAft>
              <a:defRPr/>
            </a:pPr>
            <a:fld id="{47069FD1-3CC8-4BEF-9506-50D58B1ACA33}" type="slidenum">
              <a:rPr lang="en-US" altLang="en-US" smtClean="0"/>
              <a:pPr defTabSz="854507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34331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FA30F-8782-491F-995A-D6A42313A6C9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97DD66-D453-4178-BD07-E86CCA9AF3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0495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1573" y="4118208"/>
            <a:ext cx="9486106" cy="1272847"/>
          </a:xfrm>
        </p:spPr>
        <p:txBody>
          <a:bodyPr anchor="t"/>
          <a:lstStyle>
            <a:lvl1pPr algn="l">
              <a:defRPr sz="3738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81573" y="2716297"/>
            <a:ext cx="9486106" cy="1401911"/>
          </a:xfrm>
        </p:spPr>
        <p:txBody>
          <a:bodyPr anchor="b"/>
          <a:lstStyle>
            <a:lvl1pPr marL="0" indent="0">
              <a:buNone/>
              <a:defRPr sz="1869">
                <a:solidFill>
                  <a:schemeClr val="tx1">
                    <a:tint val="75000"/>
                  </a:schemeClr>
                </a:solidFill>
              </a:defRPr>
            </a:lvl1pPr>
            <a:lvl2pPr marL="427253" indent="0">
              <a:buNone/>
              <a:defRPr sz="1682">
                <a:solidFill>
                  <a:schemeClr val="tx1">
                    <a:tint val="75000"/>
                  </a:schemeClr>
                </a:solidFill>
              </a:defRPr>
            </a:lvl2pPr>
            <a:lvl3pPr marL="854507" indent="0">
              <a:buNone/>
              <a:defRPr sz="1495">
                <a:solidFill>
                  <a:schemeClr val="tx1">
                    <a:tint val="75000"/>
                  </a:schemeClr>
                </a:solidFill>
              </a:defRPr>
            </a:lvl3pPr>
            <a:lvl4pPr marL="1281760" indent="0">
              <a:buNone/>
              <a:defRPr sz="1308">
                <a:solidFill>
                  <a:schemeClr val="tx1">
                    <a:tint val="75000"/>
                  </a:schemeClr>
                </a:solidFill>
              </a:defRPr>
            </a:lvl4pPr>
            <a:lvl5pPr marL="1709014" indent="0">
              <a:buNone/>
              <a:defRPr sz="1308">
                <a:solidFill>
                  <a:schemeClr val="tx1">
                    <a:tint val="75000"/>
                  </a:schemeClr>
                </a:solidFill>
              </a:defRPr>
            </a:lvl5pPr>
            <a:lvl6pPr marL="2136267" indent="0">
              <a:buNone/>
              <a:defRPr sz="1308">
                <a:solidFill>
                  <a:schemeClr val="tx1">
                    <a:tint val="75000"/>
                  </a:schemeClr>
                </a:solidFill>
              </a:defRPr>
            </a:lvl6pPr>
            <a:lvl7pPr marL="2563520" indent="0">
              <a:buNone/>
              <a:defRPr sz="1308">
                <a:solidFill>
                  <a:schemeClr val="tx1">
                    <a:tint val="75000"/>
                  </a:schemeClr>
                </a:solidFill>
              </a:defRPr>
            </a:lvl7pPr>
            <a:lvl8pPr marL="2990774" indent="0">
              <a:buNone/>
              <a:defRPr sz="1308">
                <a:solidFill>
                  <a:schemeClr val="tx1">
                    <a:tint val="75000"/>
                  </a:schemeClr>
                </a:solidFill>
              </a:defRPr>
            </a:lvl8pPr>
            <a:lvl9pPr marL="3418027" indent="0">
              <a:buNone/>
              <a:defRPr sz="130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854507">
              <a:defRPr/>
            </a:pPr>
            <a:fld id="{FD45E89C-C7E1-48CF-85D0-BDE8035FD1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854507">
                <a:defRPr/>
              </a:pPr>
              <a:t>7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85450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854507" fontAlgn="base">
              <a:spcBef>
                <a:spcPct val="0"/>
              </a:spcBef>
              <a:spcAft>
                <a:spcPct val="0"/>
              </a:spcAft>
              <a:defRPr/>
            </a:pPr>
            <a:fld id="{B7EA07AD-2694-46F5-9555-20BA3E1C4A41}" type="slidenum">
              <a:rPr lang="en-US" altLang="en-US" smtClean="0"/>
              <a:pPr defTabSz="854507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647352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58006" y="1495373"/>
            <a:ext cx="4929055" cy="4229471"/>
          </a:xfrm>
        </p:spPr>
        <p:txBody>
          <a:bodyPr/>
          <a:lstStyle>
            <a:lvl1pPr>
              <a:defRPr sz="2617"/>
            </a:lvl1pPr>
            <a:lvl2pPr>
              <a:defRPr sz="2243"/>
            </a:lvl2pPr>
            <a:lvl3pPr>
              <a:defRPr sz="1869"/>
            </a:lvl3pPr>
            <a:lvl4pPr>
              <a:defRPr sz="1682"/>
            </a:lvl4pPr>
            <a:lvl5pPr>
              <a:defRPr sz="1682"/>
            </a:lvl5pPr>
            <a:lvl6pPr>
              <a:defRPr sz="1682"/>
            </a:lvl6pPr>
            <a:lvl7pPr>
              <a:defRPr sz="1682"/>
            </a:lvl7pPr>
            <a:lvl8pPr>
              <a:defRPr sz="1682"/>
            </a:lvl8pPr>
            <a:lvl9pPr>
              <a:defRPr sz="1682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73064" y="1495373"/>
            <a:ext cx="4929055" cy="4229471"/>
          </a:xfrm>
        </p:spPr>
        <p:txBody>
          <a:bodyPr/>
          <a:lstStyle>
            <a:lvl1pPr>
              <a:defRPr sz="2617"/>
            </a:lvl1pPr>
            <a:lvl2pPr>
              <a:defRPr sz="2243"/>
            </a:lvl2pPr>
            <a:lvl3pPr>
              <a:defRPr sz="1869"/>
            </a:lvl3pPr>
            <a:lvl4pPr>
              <a:defRPr sz="1682"/>
            </a:lvl4pPr>
            <a:lvl5pPr>
              <a:defRPr sz="1682"/>
            </a:lvl5pPr>
            <a:lvl6pPr>
              <a:defRPr sz="1682"/>
            </a:lvl6pPr>
            <a:lvl7pPr>
              <a:defRPr sz="1682"/>
            </a:lvl7pPr>
            <a:lvl8pPr>
              <a:defRPr sz="1682"/>
            </a:lvl8pPr>
            <a:lvl9pPr>
              <a:defRPr sz="1682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854507">
              <a:defRPr/>
            </a:pPr>
            <a:fld id="{57F5B221-2F62-4BE6-8A74-F6207184C9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854507">
                <a:defRPr/>
              </a:pPr>
              <a:t>7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85450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854507" fontAlgn="base">
              <a:spcBef>
                <a:spcPct val="0"/>
              </a:spcBef>
              <a:spcAft>
                <a:spcPct val="0"/>
              </a:spcAft>
              <a:defRPr/>
            </a:pPr>
            <a:fld id="{01349F2B-238C-41A3-8F0E-636E16EEB699}" type="slidenum">
              <a:rPr lang="en-US" altLang="en-US" smtClean="0"/>
              <a:pPr defTabSz="854507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467677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58006" y="1434549"/>
            <a:ext cx="4930993" cy="597852"/>
          </a:xfrm>
        </p:spPr>
        <p:txBody>
          <a:bodyPr anchor="b"/>
          <a:lstStyle>
            <a:lvl1pPr marL="0" indent="0">
              <a:buNone/>
              <a:defRPr sz="2243" b="1"/>
            </a:lvl1pPr>
            <a:lvl2pPr marL="427253" indent="0">
              <a:buNone/>
              <a:defRPr sz="1869" b="1"/>
            </a:lvl2pPr>
            <a:lvl3pPr marL="854507" indent="0">
              <a:buNone/>
              <a:defRPr sz="1682" b="1"/>
            </a:lvl3pPr>
            <a:lvl4pPr marL="1281760" indent="0">
              <a:buNone/>
              <a:defRPr sz="1495" b="1"/>
            </a:lvl4pPr>
            <a:lvl5pPr marL="1709014" indent="0">
              <a:buNone/>
              <a:defRPr sz="1495" b="1"/>
            </a:lvl5pPr>
            <a:lvl6pPr marL="2136267" indent="0">
              <a:buNone/>
              <a:defRPr sz="1495" b="1"/>
            </a:lvl6pPr>
            <a:lvl7pPr marL="2563520" indent="0">
              <a:buNone/>
              <a:defRPr sz="1495" b="1"/>
            </a:lvl7pPr>
            <a:lvl8pPr marL="2990774" indent="0">
              <a:buNone/>
              <a:defRPr sz="1495" b="1"/>
            </a:lvl8pPr>
            <a:lvl9pPr marL="3418027" indent="0">
              <a:buNone/>
              <a:defRPr sz="1495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8006" y="2032401"/>
            <a:ext cx="4930993" cy="3692442"/>
          </a:xfrm>
        </p:spPr>
        <p:txBody>
          <a:bodyPr/>
          <a:lstStyle>
            <a:lvl1pPr>
              <a:defRPr sz="2243"/>
            </a:lvl1pPr>
            <a:lvl2pPr>
              <a:defRPr sz="1869"/>
            </a:lvl2pPr>
            <a:lvl3pPr>
              <a:defRPr sz="1682"/>
            </a:lvl3pPr>
            <a:lvl4pPr>
              <a:defRPr sz="1495"/>
            </a:lvl4pPr>
            <a:lvl5pPr>
              <a:defRPr sz="1495"/>
            </a:lvl5pPr>
            <a:lvl6pPr>
              <a:defRPr sz="1495"/>
            </a:lvl6pPr>
            <a:lvl7pPr>
              <a:defRPr sz="1495"/>
            </a:lvl7pPr>
            <a:lvl8pPr>
              <a:defRPr sz="1495"/>
            </a:lvl8pPr>
            <a:lvl9pPr>
              <a:defRPr sz="1495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69189" y="1434549"/>
            <a:ext cx="4932930" cy="597852"/>
          </a:xfrm>
        </p:spPr>
        <p:txBody>
          <a:bodyPr anchor="b"/>
          <a:lstStyle>
            <a:lvl1pPr marL="0" indent="0">
              <a:buNone/>
              <a:defRPr sz="2243" b="1"/>
            </a:lvl1pPr>
            <a:lvl2pPr marL="427253" indent="0">
              <a:buNone/>
              <a:defRPr sz="1869" b="1"/>
            </a:lvl2pPr>
            <a:lvl3pPr marL="854507" indent="0">
              <a:buNone/>
              <a:defRPr sz="1682" b="1"/>
            </a:lvl3pPr>
            <a:lvl4pPr marL="1281760" indent="0">
              <a:buNone/>
              <a:defRPr sz="1495" b="1"/>
            </a:lvl4pPr>
            <a:lvl5pPr marL="1709014" indent="0">
              <a:buNone/>
              <a:defRPr sz="1495" b="1"/>
            </a:lvl5pPr>
            <a:lvl6pPr marL="2136267" indent="0">
              <a:buNone/>
              <a:defRPr sz="1495" b="1"/>
            </a:lvl6pPr>
            <a:lvl7pPr marL="2563520" indent="0">
              <a:buNone/>
              <a:defRPr sz="1495" b="1"/>
            </a:lvl7pPr>
            <a:lvl8pPr marL="2990774" indent="0">
              <a:buNone/>
              <a:defRPr sz="1495" b="1"/>
            </a:lvl8pPr>
            <a:lvl9pPr marL="3418027" indent="0">
              <a:buNone/>
              <a:defRPr sz="1495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69189" y="2032401"/>
            <a:ext cx="4932930" cy="3692442"/>
          </a:xfrm>
        </p:spPr>
        <p:txBody>
          <a:bodyPr/>
          <a:lstStyle>
            <a:lvl1pPr>
              <a:defRPr sz="2243"/>
            </a:lvl1pPr>
            <a:lvl2pPr>
              <a:defRPr sz="1869"/>
            </a:lvl2pPr>
            <a:lvl3pPr>
              <a:defRPr sz="1682"/>
            </a:lvl3pPr>
            <a:lvl4pPr>
              <a:defRPr sz="1495"/>
            </a:lvl4pPr>
            <a:lvl5pPr>
              <a:defRPr sz="1495"/>
            </a:lvl5pPr>
            <a:lvl6pPr>
              <a:defRPr sz="1495"/>
            </a:lvl6pPr>
            <a:lvl7pPr>
              <a:defRPr sz="1495"/>
            </a:lvl7pPr>
            <a:lvl8pPr>
              <a:defRPr sz="1495"/>
            </a:lvl8pPr>
            <a:lvl9pPr>
              <a:defRPr sz="1495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854507">
              <a:defRPr/>
            </a:pPr>
            <a:fld id="{A08C2C84-B8B1-4534-9AC6-823C5034EE5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854507">
                <a:defRPr/>
              </a:pPr>
              <a:t>7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85450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854507" fontAlgn="base">
              <a:spcBef>
                <a:spcPct val="0"/>
              </a:spcBef>
              <a:spcAft>
                <a:spcPct val="0"/>
              </a:spcAft>
              <a:defRPr/>
            </a:pPr>
            <a:fld id="{F6E20249-903A-439E-A402-C8B0E5DC0AA7}" type="slidenum">
              <a:rPr lang="en-US" altLang="en-US" smtClean="0"/>
              <a:pPr defTabSz="854507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144440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854507">
              <a:defRPr/>
            </a:pPr>
            <a:fld id="{896D0D8B-F724-494A-A38C-E2B9D2EACC2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854507">
                <a:defRPr/>
              </a:pPr>
              <a:t>7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85450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854507" fontAlgn="base">
              <a:spcBef>
                <a:spcPct val="0"/>
              </a:spcBef>
              <a:spcAft>
                <a:spcPct val="0"/>
              </a:spcAft>
              <a:defRPr/>
            </a:pPr>
            <a:fld id="{41849C56-ADC9-439E-BBEC-462C94B384A5}" type="slidenum">
              <a:rPr lang="en-US" altLang="en-US" smtClean="0"/>
              <a:pPr defTabSz="854507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005878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854507">
              <a:defRPr/>
            </a:pPr>
            <a:fld id="{86748BAD-D6D8-424A-8947-55E61161BDA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854507">
                <a:defRPr/>
              </a:pPr>
              <a:t>7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85450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854507" fontAlgn="base">
              <a:spcBef>
                <a:spcPct val="0"/>
              </a:spcBef>
              <a:spcAft>
                <a:spcPct val="0"/>
              </a:spcAft>
              <a:defRPr/>
            </a:pPr>
            <a:fld id="{358214A6-DD72-4626-B8B5-4383EC337924}" type="slidenum">
              <a:rPr lang="en-US" altLang="en-US" smtClean="0"/>
              <a:pPr defTabSz="854507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221712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8007" y="255163"/>
            <a:ext cx="3671604" cy="1085925"/>
          </a:xfrm>
        </p:spPr>
        <p:txBody>
          <a:bodyPr anchor="b"/>
          <a:lstStyle>
            <a:lvl1pPr algn="l">
              <a:defRPr sz="1869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63299" y="255163"/>
            <a:ext cx="6238820" cy="5469680"/>
          </a:xfrm>
        </p:spPr>
        <p:txBody>
          <a:bodyPr/>
          <a:lstStyle>
            <a:lvl1pPr>
              <a:defRPr sz="2990"/>
            </a:lvl1pPr>
            <a:lvl2pPr>
              <a:defRPr sz="2617"/>
            </a:lvl2pPr>
            <a:lvl3pPr>
              <a:defRPr sz="2243"/>
            </a:lvl3pPr>
            <a:lvl4pPr>
              <a:defRPr sz="1869"/>
            </a:lvl4pPr>
            <a:lvl5pPr>
              <a:defRPr sz="1869"/>
            </a:lvl5pPr>
            <a:lvl6pPr>
              <a:defRPr sz="1869"/>
            </a:lvl6pPr>
            <a:lvl7pPr>
              <a:defRPr sz="1869"/>
            </a:lvl7pPr>
            <a:lvl8pPr>
              <a:defRPr sz="1869"/>
            </a:lvl8pPr>
            <a:lvl9pPr>
              <a:defRPr sz="1869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8007" y="1341088"/>
            <a:ext cx="3671604" cy="4383755"/>
          </a:xfrm>
        </p:spPr>
        <p:txBody>
          <a:bodyPr/>
          <a:lstStyle>
            <a:lvl1pPr marL="0" indent="0">
              <a:buNone/>
              <a:defRPr sz="1308"/>
            </a:lvl1pPr>
            <a:lvl2pPr marL="427253" indent="0">
              <a:buNone/>
              <a:defRPr sz="1121"/>
            </a:lvl2pPr>
            <a:lvl3pPr marL="854507" indent="0">
              <a:buNone/>
              <a:defRPr sz="935"/>
            </a:lvl3pPr>
            <a:lvl4pPr marL="1281760" indent="0">
              <a:buNone/>
              <a:defRPr sz="841"/>
            </a:lvl4pPr>
            <a:lvl5pPr marL="1709014" indent="0">
              <a:buNone/>
              <a:defRPr sz="841"/>
            </a:lvl5pPr>
            <a:lvl6pPr marL="2136267" indent="0">
              <a:buNone/>
              <a:defRPr sz="841"/>
            </a:lvl6pPr>
            <a:lvl7pPr marL="2563520" indent="0">
              <a:buNone/>
              <a:defRPr sz="841"/>
            </a:lvl7pPr>
            <a:lvl8pPr marL="2990774" indent="0">
              <a:buNone/>
              <a:defRPr sz="841"/>
            </a:lvl8pPr>
            <a:lvl9pPr marL="3418027" indent="0">
              <a:buNone/>
              <a:defRPr sz="84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854507">
              <a:defRPr/>
            </a:pPr>
            <a:fld id="{3FADE36B-75A1-4D83-9397-B70FAF0C2FD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854507">
                <a:defRPr/>
              </a:pPr>
              <a:t>7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85450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854507" fontAlgn="base">
              <a:spcBef>
                <a:spcPct val="0"/>
              </a:spcBef>
              <a:spcAft>
                <a:spcPct val="0"/>
              </a:spcAft>
              <a:defRPr/>
            </a:pPr>
            <a:fld id="{028E870E-6DCF-4E64-8BFC-0E5B4698299F}" type="slidenum">
              <a:rPr lang="en-US" altLang="en-US" smtClean="0"/>
              <a:pPr defTabSz="854507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256609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7463" y="4486117"/>
            <a:ext cx="6696075" cy="529611"/>
          </a:xfrm>
        </p:spPr>
        <p:txBody>
          <a:bodyPr anchor="b"/>
          <a:lstStyle>
            <a:lvl1pPr algn="l">
              <a:defRPr sz="1869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187463" y="572633"/>
            <a:ext cx="6696075" cy="3845243"/>
          </a:xfrm>
        </p:spPr>
        <p:txBody>
          <a:bodyPr rtlCol="0">
            <a:normAutofit/>
          </a:bodyPr>
          <a:lstStyle>
            <a:lvl1pPr marL="0" indent="0">
              <a:buNone/>
              <a:defRPr sz="2990"/>
            </a:lvl1pPr>
            <a:lvl2pPr marL="427253" indent="0">
              <a:buNone/>
              <a:defRPr sz="2617"/>
            </a:lvl2pPr>
            <a:lvl3pPr marL="854507" indent="0">
              <a:buNone/>
              <a:defRPr sz="2243"/>
            </a:lvl3pPr>
            <a:lvl4pPr marL="1281760" indent="0">
              <a:buNone/>
              <a:defRPr sz="1869"/>
            </a:lvl4pPr>
            <a:lvl5pPr marL="1709014" indent="0">
              <a:buNone/>
              <a:defRPr sz="1869"/>
            </a:lvl5pPr>
            <a:lvl6pPr marL="2136267" indent="0">
              <a:buNone/>
              <a:defRPr sz="1869"/>
            </a:lvl6pPr>
            <a:lvl7pPr marL="2563520" indent="0">
              <a:buNone/>
              <a:defRPr sz="1869"/>
            </a:lvl7pPr>
            <a:lvl8pPr marL="2990774" indent="0">
              <a:buNone/>
              <a:defRPr sz="1869"/>
            </a:lvl8pPr>
            <a:lvl9pPr marL="3418027" indent="0">
              <a:buNone/>
              <a:defRPr sz="1869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87463" y="5015728"/>
            <a:ext cx="6696075" cy="752136"/>
          </a:xfrm>
        </p:spPr>
        <p:txBody>
          <a:bodyPr/>
          <a:lstStyle>
            <a:lvl1pPr marL="0" indent="0">
              <a:buNone/>
              <a:defRPr sz="1308"/>
            </a:lvl1pPr>
            <a:lvl2pPr marL="427253" indent="0">
              <a:buNone/>
              <a:defRPr sz="1121"/>
            </a:lvl2pPr>
            <a:lvl3pPr marL="854507" indent="0">
              <a:buNone/>
              <a:defRPr sz="935"/>
            </a:lvl3pPr>
            <a:lvl4pPr marL="1281760" indent="0">
              <a:buNone/>
              <a:defRPr sz="841"/>
            </a:lvl4pPr>
            <a:lvl5pPr marL="1709014" indent="0">
              <a:buNone/>
              <a:defRPr sz="841"/>
            </a:lvl5pPr>
            <a:lvl6pPr marL="2136267" indent="0">
              <a:buNone/>
              <a:defRPr sz="841"/>
            </a:lvl6pPr>
            <a:lvl7pPr marL="2563520" indent="0">
              <a:buNone/>
              <a:defRPr sz="841"/>
            </a:lvl7pPr>
            <a:lvl8pPr marL="2990774" indent="0">
              <a:buNone/>
              <a:defRPr sz="841"/>
            </a:lvl8pPr>
            <a:lvl9pPr marL="3418027" indent="0">
              <a:buNone/>
              <a:defRPr sz="84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854507">
              <a:defRPr/>
            </a:pPr>
            <a:fld id="{AF7E31B9-73A3-4FF7-9BDF-1CAACD06C3F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854507">
                <a:defRPr/>
              </a:pPr>
              <a:t>7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85450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854507" fontAlgn="base">
              <a:spcBef>
                <a:spcPct val="0"/>
              </a:spcBef>
              <a:spcAft>
                <a:spcPct val="0"/>
              </a:spcAft>
              <a:defRPr/>
            </a:pPr>
            <a:fld id="{AA7AD12F-ED1C-4E74-9614-86A984348657}" type="slidenum">
              <a:rPr lang="en-US" altLang="en-US" smtClean="0"/>
              <a:pPr defTabSz="854507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786065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854507">
              <a:defRPr/>
            </a:pPr>
            <a:fld id="{55042D55-4BBF-4A6B-B07E-A71DE28CA7A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854507">
                <a:defRPr/>
              </a:pPr>
              <a:t>7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85450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854507" fontAlgn="base">
              <a:spcBef>
                <a:spcPct val="0"/>
              </a:spcBef>
              <a:spcAft>
                <a:spcPct val="0"/>
              </a:spcAft>
              <a:defRPr/>
            </a:pPr>
            <a:fld id="{833D62AE-0696-4ED6-827C-03D923F96413}" type="slidenum">
              <a:rPr lang="en-US" altLang="en-US" smtClean="0"/>
              <a:pPr defTabSz="854507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3898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091091" y="256647"/>
            <a:ext cx="2511028" cy="5468196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58006" y="256647"/>
            <a:ext cx="7347082" cy="5468196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854507">
              <a:defRPr/>
            </a:pPr>
            <a:fld id="{4A943A62-F6AE-48C8-901D-A764EB582D5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854507">
                <a:defRPr/>
              </a:pPr>
              <a:t>7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85450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854507" fontAlgn="base">
              <a:spcBef>
                <a:spcPct val="0"/>
              </a:spcBef>
              <a:spcAft>
                <a:spcPct val="0"/>
              </a:spcAft>
              <a:defRPr/>
            </a:pPr>
            <a:fld id="{2D31AB10-42DE-48CA-A583-3E4EEC477C07}" type="slidenum">
              <a:rPr lang="en-US" altLang="en-US" smtClean="0"/>
              <a:pPr defTabSz="854507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80042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907" y="5981489"/>
            <a:ext cx="11157219" cy="42724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4" y="5919360"/>
            <a:ext cx="11157219" cy="5981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4411" y="709234"/>
            <a:ext cx="9207103" cy="3332544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7323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4411" y="4161407"/>
            <a:ext cx="9207103" cy="1068123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197" cap="all" spc="183" baseline="0">
                <a:solidFill>
                  <a:schemeClr val="tx2"/>
                </a:solidFill>
                <a:latin typeface="+mj-lt"/>
              </a:defRPr>
            </a:lvl1pPr>
            <a:lvl2pPr marL="418521" indent="0">
              <a:buNone/>
              <a:defRPr sz="1648">
                <a:solidFill>
                  <a:schemeClr val="tx1">
                    <a:tint val="75000"/>
                  </a:schemeClr>
                </a:solidFill>
              </a:defRPr>
            </a:lvl2pPr>
            <a:lvl3pPr marL="837042" indent="0">
              <a:buNone/>
              <a:defRPr sz="1465">
                <a:solidFill>
                  <a:schemeClr val="tx1">
                    <a:tint val="75000"/>
                  </a:schemeClr>
                </a:solidFill>
              </a:defRPr>
            </a:lvl3pPr>
            <a:lvl4pPr marL="1255563" indent="0">
              <a:buNone/>
              <a:defRPr sz="1282">
                <a:solidFill>
                  <a:schemeClr val="tx1">
                    <a:tint val="75000"/>
                  </a:schemeClr>
                </a:solidFill>
              </a:defRPr>
            </a:lvl4pPr>
            <a:lvl5pPr marL="1674084" indent="0">
              <a:buNone/>
              <a:defRPr sz="1282">
                <a:solidFill>
                  <a:schemeClr val="tx1">
                    <a:tint val="75000"/>
                  </a:schemeClr>
                </a:solidFill>
              </a:defRPr>
            </a:lvl5pPr>
            <a:lvl6pPr marL="2092604" indent="0">
              <a:buNone/>
              <a:defRPr sz="1282">
                <a:solidFill>
                  <a:schemeClr val="tx1">
                    <a:tint val="75000"/>
                  </a:schemeClr>
                </a:solidFill>
              </a:defRPr>
            </a:lvl6pPr>
            <a:lvl7pPr marL="2511125" indent="0">
              <a:buNone/>
              <a:defRPr sz="1282">
                <a:solidFill>
                  <a:schemeClr val="tx1">
                    <a:tint val="75000"/>
                  </a:schemeClr>
                </a:solidFill>
              </a:defRPr>
            </a:lvl7pPr>
            <a:lvl8pPr marL="2929646" indent="0">
              <a:buNone/>
              <a:defRPr sz="1282">
                <a:solidFill>
                  <a:schemeClr val="tx1">
                    <a:tint val="75000"/>
                  </a:schemeClr>
                </a:solidFill>
              </a:defRPr>
            </a:lvl8pPr>
            <a:lvl9pPr marL="3348167" indent="0">
              <a:buNone/>
              <a:defRPr sz="128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CA8EE4-AE50-4B03-A4E4-FB2DE816C6AB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882FF6-1109-40BB-912A-15B80628DEDD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105447" y="4058867"/>
            <a:ext cx="9039701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6176778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04411" y="267828"/>
            <a:ext cx="9207103" cy="13557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4409" y="1724821"/>
            <a:ext cx="4519851" cy="375979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91664" y="1724822"/>
            <a:ext cx="4519851" cy="375979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CA8EE4-AE50-4B03-A4E4-FB2DE816C6AB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882FF6-1109-40BB-912A-15B80628DE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329808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04411" y="267828"/>
            <a:ext cx="9207103" cy="13557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4411" y="1725119"/>
            <a:ext cx="4519851" cy="688049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831" b="0" cap="all" baseline="0">
                <a:solidFill>
                  <a:schemeClr val="tx2"/>
                </a:solidFill>
              </a:defRPr>
            </a:lvl1pPr>
            <a:lvl2pPr marL="418521" indent="0">
              <a:buNone/>
              <a:defRPr sz="1831" b="1"/>
            </a:lvl2pPr>
            <a:lvl3pPr marL="837042" indent="0">
              <a:buNone/>
              <a:defRPr sz="1648" b="1"/>
            </a:lvl3pPr>
            <a:lvl4pPr marL="1255563" indent="0">
              <a:buNone/>
              <a:defRPr sz="1465" b="1"/>
            </a:lvl4pPr>
            <a:lvl5pPr marL="1674084" indent="0">
              <a:buNone/>
              <a:defRPr sz="1465" b="1"/>
            </a:lvl5pPr>
            <a:lvl6pPr marL="2092604" indent="0">
              <a:buNone/>
              <a:defRPr sz="1465" b="1"/>
            </a:lvl6pPr>
            <a:lvl7pPr marL="2511125" indent="0">
              <a:buNone/>
              <a:defRPr sz="1465" b="1"/>
            </a:lvl7pPr>
            <a:lvl8pPr marL="2929646" indent="0">
              <a:buNone/>
              <a:defRPr sz="1465" b="1"/>
            </a:lvl8pPr>
            <a:lvl9pPr marL="3348167" indent="0">
              <a:buNone/>
              <a:defRPr sz="1465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4411" y="2413167"/>
            <a:ext cx="4519851" cy="315689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91664" y="1725119"/>
            <a:ext cx="4519851" cy="688049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831" b="0" cap="all" baseline="0">
                <a:solidFill>
                  <a:schemeClr val="tx2"/>
                </a:solidFill>
              </a:defRPr>
            </a:lvl1pPr>
            <a:lvl2pPr marL="418521" indent="0">
              <a:buNone/>
              <a:defRPr sz="1831" b="1"/>
            </a:lvl2pPr>
            <a:lvl3pPr marL="837042" indent="0">
              <a:buNone/>
              <a:defRPr sz="1648" b="1"/>
            </a:lvl3pPr>
            <a:lvl4pPr marL="1255563" indent="0">
              <a:buNone/>
              <a:defRPr sz="1465" b="1"/>
            </a:lvl4pPr>
            <a:lvl5pPr marL="1674084" indent="0">
              <a:buNone/>
              <a:defRPr sz="1465" b="1"/>
            </a:lvl5pPr>
            <a:lvl6pPr marL="2092604" indent="0">
              <a:buNone/>
              <a:defRPr sz="1465" b="1"/>
            </a:lvl6pPr>
            <a:lvl7pPr marL="2511125" indent="0">
              <a:buNone/>
              <a:defRPr sz="1465" b="1"/>
            </a:lvl7pPr>
            <a:lvl8pPr marL="2929646" indent="0">
              <a:buNone/>
              <a:defRPr sz="1465" b="1"/>
            </a:lvl8pPr>
            <a:lvl9pPr marL="3348167" indent="0">
              <a:buNone/>
              <a:defRPr sz="1465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91664" y="2413167"/>
            <a:ext cx="4519851" cy="315689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CA8EE4-AE50-4B03-A4E4-FB2DE816C6AB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882FF6-1109-40BB-912A-15B80628DE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162565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CA8EE4-AE50-4B03-A4E4-FB2DE816C6AB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882FF6-1109-40BB-912A-15B80628DE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3516662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907" y="5981489"/>
            <a:ext cx="11157219" cy="42724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4" y="5919360"/>
            <a:ext cx="11157219" cy="5981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CA8EE4-AE50-4B03-A4E4-FB2DE816C6AB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882FF6-1109-40BB-912A-15B80628DE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7942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5" y="0"/>
            <a:ext cx="3707951" cy="64087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698138" y="0"/>
            <a:ext cx="58591" cy="64087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8505" y="555423"/>
            <a:ext cx="2929533" cy="2136246"/>
          </a:xfrm>
        </p:spPr>
        <p:txBody>
          <a:bodyPr anchor="b">
            <a:normAutofit/>
          </a:bodyPr>
          <a:lstStyle>
            <a:lvl1pPr>
              <a:defRPr sz="3295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94299" y="683599"/>
            <a:ext cx="5942767" cy="491336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18505" y="2734395"/>
            <a:ext cx="2929533" cy="3157760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373">
                <a:solidFill>
                  <a:srgbClr val="FFFFFF"/>
                </a:solidFill>
              </a:defRPr>
            </a:lvl1pPr>
            <a:lvl2pPr marL="418521" indent="0">
              <a:buNone/>
              <a:defRPr sz="1098"/>
            </a:lvl2pPr>
            <a:lvl3pPr marL="837042" indent="0">
              <a:buNone/>
              <a:defRPr sz="915"/>
            </a:lvl3pPr>
            <a:lvl4pPr marL="1255563" indent="0">
              <a:buNone/>
              <a:defRPr sz="824"/>
            </a:lvl4pPr>
            <a:lvl5pPr marL="1674084" indent="0">
              <a:buNone/>
              <a:defRPr sz="824"/>
            </a:lvl5pPr>
            <a:lvl6pPr marL="2092604" indent="0">
              <a:buNone/>
              <a:defRPr sz="824"/>
            </a:lvl6pPr>
            <a:lvl7pPr marL="2511125" indent="0">
              <a:buNone/>
              <a:defRPr sz="824"/>
            </a:lvl7pPr>
            <a:lvl8pPr marL="2929646" indent="0">
              <a:buNone/>
              <a:defRPr sz="824"/>
            </a:lvl8pPr>
            <a:lvl9pPr marL="3348167" indent="0">
              <a:buNone/>
              <a:defRPr sz="824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26113" y="6036610"/>
            <a:ext cx="2396891" cy="341206"/>
          </a:xfrm>
        </p:spPr>
        <p:txBody>
          <a:bodyPr/>
          <a:lstStyle>
            <a:lvl1pPr algn="l">
              <a:defRPr/>
            </a:lvl1pPr>
          </a:lstStyle>
          <a:p>
            <a:fld id="{CACA8EE4-AE50-4B03-A4E4-FB2DE816C6AB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94299" y="6036610"/>
            <a:ext cx="4254798" cy="341206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77882FF6-1109-40BB-912A-15B80628DE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307257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628533"/>
            <a:ext cx="11157219" cy="178020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4" y="4593093"/>
            <a:ext cx="11157219" cy="5981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4412" y="4742466"/>
            <a:ext cx="9257672" cy="769049"/>
          </a:xfrm>
        </p:spPr>
        <p:txBody>
          <a:bodyPr lIns="91440" tIns="0" rIns="91440" bIns="0" anchor="b">
            <a:noAutofit/>
          </a:bodyPr>
          <a:lstStyle>
            <a:lvl1pPr>
              <a:defRPr sz="3295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4" y="0"/>
            <a:ext cx="11160111" cy="4593093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2929"/>
            </a:lvl1pPr>
            <a:lvl2pPr marL="418521" indent="0">
              <a:buNone/>
              <a:defRPr sz="2563"/>
            </a:lvl2pPr>
            <a:lvl3pPr marL="837042" indent="0">
              <a:buNone/>
              <a:defRPr sz="2197"/>
            </a:lvl3pPr>
            <a:lvl4pPr marL="1255563" indent="0">
              <a:buNone/>
              <a:defRPr sz="1831"/>
            </a:lvl4pPr>
            <a:lvl5pPr marL="1674084" indent="0">
              <a:buNone/>
              <a:defRPr sz="1831"/>
            </a:lvl5pPr>
            <a:lvl6pPr marL="2092604" indent="0">
              <a:buNone/>
              <a:defRPr sz="1831"/>
            </a:lvl6pPr>
            <a:lvl7pPr marL="2511125" indent="0">
              <a:buNone/>
              <a:defRPr sz="1831"/>
            </a:lvl7pPr>
            <a:lvl8pPr marL="2929646" indent="0">
              <a:buNone/>
              <a:defRPr sz="1831"/>
            </a:lvl8pPr>
            <a:lvl9pPr marL="3348167" indent="0">
              <a:buNone/>
              <a:defRPr sz="1831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4411" y="5520060"/>
            <a:ext cx="9257324" cy="555424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549"/>
              </a:spcAft>
              <a:buNone/>
              <a:defRPr sz="1373">
                <a:solidFill>
                  <a:srgbClr val="FFFFFF"/>
                </a:solidFill>
              </a:defRPr>
            </a:lvl1pPr>
            <a:lvl2pPr marL="418521" indent="0">
              <a:buNone/>
              <a:defRPr sz="1098"/>
            </a:lvl2pPr>
            <a:lvl3pPr marL="837042" indent="0">
              <a:buNone/>
              <a:defRPr sz="915"/>
            </a:lvl3pPr>
            <a:lvl4pPr marL="1255563" indent="0">
              <a:buNone/>
              <a:defRPr sz="824"/>
            </a:lvl4pPr>
            <a:lvl5pPr marL="1674084" indent="0">
              <a:buNone/>
              <a:defRPr sz="824"/>
            </a:lvl5pPr>
            <a:lvl6pPr marL="2092604" indent="0">
              <a:buNone/>
              <a:defRPr sz="824"/>
            </a:lvl6pPr>
            <a:lvl7pPr marL="2511125" indent="0">
              <a:buNone/>
              <a:defRPr sz="824"/>
            </a:lvl7pPr>
            <a:lvl8pPr marL="2929646" indent="0">
              <a:buNone/>
              <a:defRPr sz="824"/>
            </a:lvl8pPr>
            <a:lvl9pPr marL="3348167" indent="0">
              <a:buNone/>
              <a:defRPr sz="824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CA8EE4-AE50-4B03-A4E4-FB2DE816C6AB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882FF6-1109-40BB-912A-15B80628DE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4830937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5981489"/>
            <a:ext cx="11160125" cy="42724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4" y="5919360"/>
            <a:ext cx="11160111" cy="6212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04411" y="267828"/>
            <a:ext cx="9207103" cy="135571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4411" y="1724821"/>
            <a:ext cx="9207103" cy="3759793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04412" y="6036610"/>
            <a:ext cx="2263029" cy="34120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24">
                <a:solidFill>
                  <a:srgbClr val="FFFFFF"/>
                </a:solidFill>
              </a:defRPr>
            </a:lvl1pPr>
          </a:lstStyle>
          <a:p>
            <a:fld id="{CACA8EE4-AE50-4B03-A4E4-FB2DE816C6AB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74203" y="6036610"/>
            <a:ext cx="4414624" cy="34120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24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062529" y="6036610"/>
            <a:ext cx="1200981" cy="34120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61">
                <a:solidFill>
                  <a:srgbClr val="FFFFFF"/>
                </a:solidFill>
              </a:defRPr>
            </a:lvl1pPr>
          </a:lstStyle>
          <a:p>
            <a:fld id="{77882FF6-1109-40BB-912A-15B80628DEDD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092517" y="1624000"/>
            <a:ext cx="9123402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06282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  <p:sldLayoutId id="2147483726" r:id="rId12"/>
    <p:sldLayoutId id="2147483727" r:id="rId13"/>
    <p:sldLayoutId id="2147483728" r:id="rId14"/>
    <p:sldLayoutId id="2147483729" r:id="rId15"/>
    <p:sldLayoutId id="2147483730" r:id="rId16"/>
    <p:sldLayoutId id="2147483731" r:id="rId17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  <p:hf sldNum="0" hdr="0" ftr="0" dt="0"/>
  <p:txStyles>
    <p:titleStyle>
      <a:lvl1pPr algn="l" defTabSz="837042" rtl="0" eaLnBrk="1" latinLnBrk="0" hangingPunct="1">
        <a:lnSpc>
          <a:spcPct val="85000"/>
        </a:lnSpc>
        <a:spcBef>
          <a:spcPct val="0"/>
        </a:spcBef>
        <a:buNone/>
        <a:defRPr sz="4394" kern="1200" spc="-46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83704" indent="-83704" algn="l" defTabSz="837042" rtl="0" eaLnBrk="1" latinLnBrk="0" hangingPunct="1">
        <a:lnSpc>
          <a:spcPct val="90000"/>
        </a:lnSpc>
        <a:spcBef>
          <a:spcPts val="1098"/>
        </a:spcBef>
        <a:spcAft>
          <a:spcPts val="183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1831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51558" indent="-167408" algn="l" defTabSz="837042" rtl="0" eaLnBrk="1" latinLnBrk="0" hangingPunct="1">
        <a:lnSpc>
          <a:spcPct val="90000"/>
        </a:lnSpc>
        <a:spcBef>
          <a:spcPts val="183"/>
        </a:spcBef>
        <a:spcAft>
          <a:spcPts val="366"/>
        </a:spcAft>
        <a:buClr>
          <a:schemeClr val="accent1"/>
        </a:buClr>
        <a:buFont typeface="Calibri" pitchFamily="34" charset="0"/>
        <a:buChar char="◦"/>
        <a:defRPr sz="164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18966" indent="-167408" algn="l" defTabSz="837042" rtl="0" eaLnBrk="1" latinLnBrk="0" hangingPunct="1">
        <a:lnSpc>
          <a:spcPct val="90000"/>
        </a:lnSpc>
        <a:spcBef>
          <a:spcPts val="183"/>
        </a:spcBef>
        <a:spcAft>
          <a:spcPts val="366"/>
        </a:spcAft>
        <a:buClr>
          <a:schemeClr val="accent1"/>
        </a:buClr>
        <a:buFont typeface="Calibri" pitchFamily="34" charset="0"/>
        <a:buChar char="◦"/>
        <a:defRPr sz="1282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686374" indent="-167408" algn="l" defTabSz="837042" rtl="0" eaLnBrk="1" latinLnBrk="0" hangingPunct="1">
        <a:lnSpc>
          <a:spcPct val="90000"/>
        </a:lnSpc>
        <a:spcBef>
          <a:spcPts val="183"/>
        </a:spcBef>
        <a:spcAft>
          <a:spcPts val="366"/>
        </a:spcAft>
        <a:buClr>
          <a:schemeClr val="accent1"/>
        </a:buClr>
        <a:buFont typeface="Calibri" pitchFamily="34" charset="0"/>
        <a:buChar char="◦"/>
        <a:defRPr sz="1282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853783" indent="-167408" algn="l" defTabSz="837042" rtl="0" eaLnBrk="1" latinLnBrk="0" hangingPunct="1">
        <a:lnSpc>
          <a:spcPct val="90000"/>
        </a:lnSpc>
        <a:spcBef>
          <a:spcPts val="183"/>
        </a:spcBef>
        <a:spcAft>
          <a:spcPts val="366"/>
        </a:spcAft>
        <a:buClr>
          <a:schemeClr val="accent1"/>
        </a:buClr>
        <a:buFont typeface="Calibri" pitchFamily="34" charset="0"/>
        <a:buChar char="◦"/>
        <a:defRPr sz="1282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006940" indent="-209260" algn="l" defTabSz="837042" rtl="0" eaLnBrk="1" latinLnBrk="0" hangingPunct="1">
        <a:lnSpc>
          <a:spcPct val="90000"/>
        </a:lnSpc>
        <a:spcBef>
          <a:spcPts val="183"/>
        </a:spcBef>
        <a:spcAft>
          <a:spcPts val="366"/>
        </a:spcAft>
        <a:buClr>
          <a:schemeClr val="accent1"/>
        </a:buClr>
        <a:buFont typeface="Calibri" pitchFamily="34" charset="0"/>
        <a:buChar char="◦"/>
        <a:defRPr sz="1282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190020" indent="-209260" algn="l" defTabSz="837042" rtl="0" eaLnBrk="1" latinLnBrk="0" hangingPunct="1">
        <a:lnSpc>
          <a:spcPct val="90000"/>
        </a:lnSpc>
        <a:spcBef>
          <a:spcPts val="183"/>
        </a:spcBef>
        <a:spcAft>
          <a:spcPts val="366"/>
        </a:spcAft>
        <a:buClr>
          <a:schemeClr val="accent1"/>
        </a:buClr>
        <a:buFont typeface="Calibri" pitchFamily="34" charset="0"/>
        <a:buChar char="◦"/>
        <a:defRPr sz="1282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373100" indent="-209260" algn="l" defTabSz="837042" rtl="0" eaLnBrk="1" latinLnBrk="0" hangingPunct="1">
        <a:lnSpc>
          <a:spcPct val="90000"/>
        </a:lnSpc>
        <a:spcBef>
          <a:spcPts val="183"/>
        </a:spcBef>
        <a:spcAft>
          <a:spcPts val="366"/>
        </a:spcAft>
        <a:buClr>
          <a:schemeClr val="accent1"/>
        </a:buClr>
        <a:buFont typeface="Calibri" pitchFamily="34" charset="0"/>
        <a:buChar char="◦"/>
        <a:defRPr sz="1282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556180" indent="-209260" algn="l" defTabSz="837042" rtl="0" eaLnBrk="1" latinLnBrk="0" hangingPunct="1">
        <a:lnSpc>
          <a:spcPct val="90000"/>
        </a:lnSpc>
        <a:spcBef>
          <a:spcPts val="183"/>
        </a:spcBef>
        <a:spcAft>
          <a:spcPts val="366"/>
        </a:spcAft>
        <a:buClr>
          <a:schemeClr val="accent1"/>
        </a:buClr>
        <a:buFont typeface="Calibri" pitchFamily="34" charset="0"/>
        <a:buChar char="◦"/>
        <a:defRPr sz="1282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37042" rtl="0" eaLnBrk="1" latinLnBrk="0" hangingPunct="1">
        <a:defRPr sz="1648" kern="1200">
          <a:solidFill>
            <a:schemeClr val="tx1"/>
          </a:solidFill>
          <a:latin typeface="+mn-lt"/>
          <a:ea typeface="+mn-ea"/>
          <a:cs typeface="+mn-cs"/>
        </a:defRPr>
      </a:lvl1pPr>
      <a:lvl2pPr marL="418521" algn="l" defTabSz="837042" rtl="0" eaLnBrk="1" latinLnBrk="0" hangingPunct="1">
        <a:defRPr sz="1648" kern="1200">
          <a:solidFill>
            <a:schemeClr val="tx1"/>
          </a:solidFill>
          <a:latin typeface="+mn-lt"/>
          <a:ea typeface="+mn-ea"/>
          <a:cs typeface="+mn-cs"/>
        </a:defRPr>
      </a:lvl2pPr>
      <a:lvl3pPr marL="837042" algn="l" defTabSz="837042" rtl="0" eaLnBrk="1" latinLnBrk="0" hangingPunct="1">
        <a:defRPr sz="1648" kern="1200">
          <a:solidFill>
            <a:schemeClr val="tx1"/>
          </a:solidFill>
          <a:latin typeface="+mn-lt"/>
          <a:ea typeface="+mn-ea"/>
          <a:cs typeface="+mn-cs"/>
        </a:defRPr>
      </a:lvl3pPr>
      <a:lvl4pPr marL="1255563" algn="l" defTabSz="837042" rtl="0" eaLnBrk="1" latinLnBrk="0" hangingPunct="1">
        <a:defRPr sz="1648" kern="1200">
          <a:solidFill>
            <a:schemeClr val="tx1"/>
          </a:solidFill>
          <a:latin typeface="+mn-lt"/>
          <a:ea typeface="+mn-ea"/>
          <a:cs typeface="+mn-cs"/>
        </a:defRPr>
      </a:lvl4pPr>
      <a:lvl5pPr marL="1674084" algn="l" defTabSz="837042" rtl="0" eaLnBrk="1" latinLnBrk="0" hangingPunct="1">
        <a:defRPr sz="1648" kern="1200">
          <a:solidFill>
            <a:schemeClr val="tx1"/>
          </a:solidFill>
          <a:latin typeface="+mn-lt"/>
          <a:ea typeface="+mn-ea"/>
          <a:cs typeface="+mn-cs"/>
        </a:defRPr>
      </a:lvl5pPr>
      <a:lvl6pPr marL="2092604" algn="l" defTabSz="837042" rtl="0" eaLnBrk="1" latinLnBrk="0" hangingPunct="1">
        <a:defRPr sz="1648" kern="1200">
          <a:solidFill>
            <a:schemeClr val="tx1"/>
          </a:solidFill>
          <a:latin typeface="+mn-lt"/>
          <a:ea typeface="+mn-ea"/>
          <a:cs typeface="+mn-cs"/>
        </a:defRPr>
      </a:lvl6pPr>
      <a:lvl7pPr marL="2511125" algn="l" defTabSz="837042" rtl="0" eaLnBrk="1" latinLnBrk="0" hangingPunct="1">
        <a:defRPr sz="1648" kern="1200">
          <a:solidFill>
            <a:schemeClr val="tx1"/>
          </a:solidFill>
          <a:latin typeface="+mn-lt"/>
          <a:ea typeface="+mn-ea"/>
          <a:cs typeface="+mn-cs"/>
        </a:defRPr>
      </a:lvl7pPr>
      <a:lvl8pPr marL="2929646" algn="l" defTabSz="837042" rtl="0" eaLnBrk="1" latinLnBrk="0" hangingPunct="1">
        <a:defRPr sz="1648" kern="1200">
          <a:solidFill>
            <a:schemeClr val="tx1"/>
          </a:solidFill>
          <a:latin typeface="+mn-lt"/>
          <a:ea typeface="+mn-ea"/>
          <a:cs typeface="+mn-cs"/>
        </a:defRPr>
      </a:lvl8pPr>
      <a:lvl9pPr marL="3348167" algn="l" defTabSz="837042" rtl="0" eaLnBrk="1" latinLnBrk="0" hangingPunct="1">
        <a:defRPr sz="164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019" userDrawn="1">
          <p15:clr>
            <a:srgbClr val="EA4335"/>
          </p15:clr>
        </p15:guide>
        <p15:guide id="2" pos="3515" userDrawn="1">
          <p15:clr>
            <a:srgbClr val="EA4335"/>
          </p15:clr>
        </p15:guide>
        <p15:guide id="3" orient="horz" pos="3613" userDrawn="1">
          <p15:clr>
            <a:srgbClr val="EA4335"/>
          </p15:clr>
        </p15:guide>
        <p15:guide id="4" pos="6479" userDrawn="1">
          <p15:clr>
            <a:srgbClr val="EA4335"/>
          </p15:clr>
        </p15:guide>
        <p15:guide id="5" orient="horz" pos="424" userDrawn="1">
          <p15:clr>
            <a:srgbClr val="EA4335"/>
          </p15:clr>
        </p15:guide>
        <p15:guide id="6" pos="551" userDrawn="1">
          <p15:clr>
            <a:srgbClr val="EA4335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558006" y="256647"/>
            <a:ext cx="10044113" cy="1068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58006" y="1495373"/>
            <a:ext cx="10044113" cy="42294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58006" y="5939951"/>
            <a:ext cx="2604029" cy="34120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121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defTabSz="854507">
              <a:defRPr/>
            </a:pPr>
            <a:fld id="{CA686F7B-7FDC-4BE3-84F3-7DBB58B91D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854507">
                <a:defRPr/>
              </a:pPr>
              <a:t>7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813043" y="5939951"/>
            <a:ext cx="3534040" cy="34120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121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defTabSz="85450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98090" y="5939951"/>
            <a:ext cx="2604029" cy="341206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12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defTabSz="854507" fontAlgn="base">
              <a:spcBef>
                <a:spcPct val="0"/>
              </a:spcBef>
              <a:spcAft>
                <a:spcPct val="0"/>
              </a:spcAft>
              <a:defRPr/>
            </a:pPr>
            <a:fld id="{560CEC4E-FEA4-4C17-A629-B65D5740FC83}" type="slidenum">
              <a:rPr lang="en-US" altLang="en-US" smtClean="0"/>
              <a:pPr defTabSz="854507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41957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112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112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112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112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112">
          <a:solidFill>
            <a:schemeClr val="tx1"/>
          </a:solidFill>
          <a:latin typeface="Calibri" pitchFamily="34" charset="0"/>
        </a:defRPr>
      </a:lvl5pPr>
      <a:lvl6pPr marL="427253" algn="ctr" rtl="0" fontAlgn="base">
        <a:spcBef>
          <a:spcPct val="0"/>
        </a:spcBef>
        <a:spcAft>
          <a:spcPct val="0"/>
        </a:spcAft>
        <a:defRPr sz="4112">
          <a:solidFill>
            <a:schemeClr val="tx1"/>
          </a:solidFill>
          <a:latin typeface="Calibri" pitchFamily="34" charset="0"/>
        </a:defRPr>
      </a:lvl6pPr>
      <a:lvl7pPr marL="854507" algn="ctr" rtl="0" fontAlgn="base">
        <a:spcBef>
          <a:spcPct val="0"/>
        </a:spcBef>
        <a:spcAft>
          <a:spcPct val="0"/>
        </a:spcAft>
        <a:defRPr sz="4112">
          <a:solidFill>
            <a:schemeClr val="tx1"/>
          </a:solidFill>
          <a:latin typeface="Calibri" pitchFamily="34" charset="0"/>
        </a:defRPr>
      </a:lvl7pPr>
      <a:lvl8pPr marL="1281760" algn="ctr" rtl="0" fontAlgn="base">
        <a:spcBef>
          <a:spcPct val="0"/>
        </a:spcBef>
        <a:spcAft>
          <a:spcPct val="0"/>
        </a:spcAft>
        <a:defRPr sz="4112">
          <a:solidFill>
            <a:schemeClr val="tx1"/>
          </a:solidFill>
          <a:latin typeface="Calibri" pitchFamily="34" charset="0"/>
        </a:defRPr>
      </a:lvl8pPr>
      <a:lvl9pPr marL="1709014" algn="ctr" rtl="0" fontAlgn="base">
        <a:spcBef>
          <a:spcPct val="0"/>
        </a:spcBef>
        <a:spcAft>
          <a:spcPct val="0"/>
        </a:spcAft>
        <a:defRPr sz="4112">
          <a:solidFill>
            <a:schemeClr val="tx1"/>
          </a:solidFill>
          <a:latin typeface="Calibri" pitchFamily="34" charset="0"/>
        </a:defRPr>
      </a:lvl9pPr>
    </p:titleStyle>
    <p:bodyStyle>
      <a:lvl1pPr marL="320440" indent="-32044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990" kern="1200">
          <a:solidFill>
            <a:schemeClr val="tx1"/>
          </a:solidFill>
          <a:latin typeface="+mn-lt"/>
          <a:ea typeface="+mn-ea"/>
          <a:cs typeface="+mn-cs"/>
        </a:defRPr>
      </a:lvl1pPr>
      <a:lvl2pPr marL="694287" indent="-267033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617" kern="1200">
          <a:solidFill>
            <a:schemeClr val="tx1"/>
          </a:solidFill>
          <a:latin typeface="+mn-lt"/>
          <a:ea typeface="+mn-ea"/>
          <a:cs typeface="+mn-cs"/>
        </a:defRPr>
      </a:lvl2pPr>
      <a:lvl3pPr marL="1068134" indent="-213627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243" kern="1200">
          <a:solidFill>
            <a:schemeClr val="tx1"/>
          </a:solidFill>
          <a:latin typeface="+mn-lt"/>
          <a:ea typeface="+mn-ea"/>
          <a:cs typeface="+mn-cs"/>
        </a:defRPr>
      </a:lvl3pPr>
      <a:lvl4pPr marL="1495387" indent="-213627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869" kern="1200">
          <a:solidFill>
            <a:schemeClr val="tx1"/>
          </a:solidFill>
          <a:latin typeface="+mn-lt"/>
          <a:ea typeface="+mn-ea"/>
          <a:cs typeface="+mn-cs"/>
        </a:defRPr>
      </a:lvl4pPr>
      <a:lvl5pPr marL="1922640" indent="-213627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869" kern="1200">
          <a:solidFill>
            <a:schemeClr val="tx1"/>
          </a:solidFill>
          <a:latin typeface="+mn-lt"/>
          <a:ea typeface="+mn-ea"/>
          <a:cs typeface="+mn-cs"/>
        </a:defRPr>
      </a:lvl5pPr>
      <a:lvl6pPr marL="2349894" indent="-213627" algn="l" defTabSz="854507" rtl="0" eaLnBrk="1" latinLnBrk="0" hangingPunct="1">
        <a:spcBef>
          <a:spcPct val="20000"/>
        </a:spcBef>
        <a:buFont typeface="Arial" pitchFamily="34" charset="0"/>
        <a:buChar char="•"/>
        <a:defRPr sz="1869" kern="1200">
          <a:solidFill>
            <a:schemeClr val="tx1"/>
          </a:solidFill>
          <a:latin typeface="+mn-lt"/>
          <a:ea typeface="+mn-ea"/>
          <a:cs typeface="+mn-cs"/>
        </a:defRPr>
      </a:lvl6pPr>
      <a:lvl7pPr marL="2777147" indent="-213627" algn="l" defTabSz="854507" rtl="0" eaLnBrk="1" latinLnBrk="0" hangingPunct="1">
        <a:spcBef>
          <a:spcPct val="20000"/>
        </a:spcBef>
        <a:buFont typeface="Arial" pitchFamily="34" charset="0"/>
        <a:buChar char="•"/>
        <a:defRPr sz="1869" kern="1200">
          <a:solidFill>
            <a:schemeClr val="tx1"/>
          </a:solidFill>
          <a:latin typeface="+mn-lt"/>
          <a:ea typeface="+mn-ea"/>
          <a:cs typeface="+mn-cs"/>
        </a:defRPr>
      </a:lvl7pPr>
      <a:lvl8pPr marL="3204401" indent="-213627" algn="l" defTabSz="854507" rtl="0" eaLnBrk="1" latinLnBrk="0" hangingPunct="1">
        <a:spcBef>
          <a:spcPct val="20000"/>
        </a:spcBef>
        <a:buFont typeface="Arial" pitchFamily="34" charset="0"/>
        <a:buChar char="•"/>
        <a:defRPr sz="1869" kern="1200">
          <a:solidFill>
            <a:schemeClr val="tx1"/>
          </a:solidFill>
          <a:latin typeface="+mn-lt"/>
          <a:ea typeface="+mn-ea"/>
          <a:cs typeface="+mn-cs"/>
        </a:defRPr>
      </a:lvl8pPr>
      <a:lvl9pPr marL="3631654" indent="-213627" algn="l" defTabSz="854507" rtl="0" eaLnBrk="1" latinLnBrk="0" hangingPunct="1">
        <a:spcBef>
          <a:spcPct val="20000"/>
        </a:spcBef>
        <a:buFont typeface="Arial" pitchFamily="34" charset="0"/>
        <a:buChar char="•"/>
        <a:defRPr sz="186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54507" rtl="0" eaLnBrk="1" latinLnBrk="0" hangingPunct="1">
        <a:defRPr sz="1682" kern="1200">
          <a:solidFill>
            <a:schemeClr val="tx1"/>
          </a:solidFill>
          <a:latin typeface="+mn-lt"/>
          <a:ea typeface="+mn-ea"/>
          <a:cs typeface="+mn-cs"/>
        </a:defRPr>
      </a:lvl1pPr>
      <a:lvl2pPr marL="427253" algn="l" defTabSz="854507" rtl="0" eaLnBrk="1" latinLnBrk="0" hangingPunct="1">
        <a:defRPr sz="1682" kern="1200">
          <a:solidFill>
            <a:schemeClr val="tx1"/>
          </a:solidFill>
          <a:latin typeface="+mn-lt"/>
          <a:ea typeface="+mn-ea"/>
          <a:cs typeface="+mn-cs"/>
        </a:defRPr>
      </a:lvl2pPr>
      <a:lvl3pPr marL="854507" algn="l" defTabSz="854507" rtl="0" eaLnBrk="1" latinLnBrk="0" hangingPunct="1">
        <a:defRPr sz="1682" kern="1200">
          <a:solidFill>
            <a:schemeClr val="tx1"/>
          </a:solidFill>
          <a:latin typeface="+mn-lt"/>
          <a:ea typeface="+mn-ea"/>
          <a:cs typeface="+mn-cs"/>
        </a:defRPr>
      </a:lvl3pPr>
      <a:lvl4pPr marL="1281760" algn="l" defTabSz="854507" rtl="0" eaLnBrk="1" latinLnBrk="0" hangingPunct="1">
        <a:defRPr sz="1682" kern="1200">
          <a:solidFill>
            <a:schemeClr val="tx1"/>
          </a:solidFill>
          <a:latin typeface="+mn-lt"/>
          <a:ea typeface="+mn-ea"/>
          <a:cs typeface="+mn-cs"/>
        </a:defRPr>
      </a:lvl4pPr>
      <a:lvl5pPr marL="1709014" algn="l" defTabSz="854507" rtl="0" eaLnBrk="1" latinLnBrk="0" hangingPunct="1">
        <a:defRPr sz="1682" kern="1200">
          <a:solidFill>
            <a:schemeClr val="tx1"/>
          </a:solidFill>
          <a:latin typeface="+mn-lt"/>
          <a:ea typeface="+mn-ea"/>
          <a:cs typeface="+mn-cs"/>
        </a:defRPr>
      </a:lvl5pPr>
      <a:lvl6pPr marL="2136267" algn="l" defTabSz="854507" rtl="0" eaLnBrk="1" latinLnBrk="0" hangingPunct="1">
        <a:defRPr sz="1682" kern="1200">
          <a:solidFill>
            <a:schemeClr val="tx1"/>
          </a:solidFill>
          <a:latin typeface="+mn-lt"/>
          <a:ea typeface="+mn-ea"/>
          <a:cs typeface="+mn-cs"/>
        </a:defRPr>
      </a:lvl6pPr>
      <a:lvl7pPr marL="2563520" algn="l" defTabSz="854507" rtl="0" eaLnBrk="1" latinLnBrk="0" hangingPunct="1">
        <a:defRPr sz="1682" kern="1200">
          <a:solidFill>
            <a:schemeClr val="tx1"/>
          </a:solidFill>
          <a:latin typeface="+mn-lt"/>
          <a:ea typeface="+mn-ea"/>
          <a:cs typeface="+mn-cs"/>
        </a:defRPr>
      </a:lvl7pPr>
      <a:lvl8pPr marL="2990774" algn="l" defTabSz="854507" rtl="0" eaLnBrk="1" latinLnBrk="0" hangingPunct="1">
        <a:defRPr sz="1682" kern="1200">
          <a:solidFill>
            <a:schemeClr val="tx1"/>
          </a:solidFill>
          <a:latin typeface="+mn-lt"/>
          <a:ea typeface="+mn-ea"/>
          <a:cs typeface="+mn-cs"/>
        </a:defRPr>
      </a:lvl8pPr>
      <a:lvl9pPr marL="3418027" algn="l" defTabSz="854507" rtl="0" eaLnBrk="1" latinLnBrk="0" hangingPunct="1">
        <a:defRPr sz="168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0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0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image" Target="../media/image4.jpeg"/><Relationship Id="rId7" Type="http://schemas.microsoft.com/office/2007/relationships/hdphoto" Target="../media/hdphoto2.wdp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.pn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.jpeg"/><Relationship Id="rId5" Type="http://schemas.microsoft.com/office/2007/relationships/hdphoto" Target="../media/hdphoto2.wdp"/><Relationship Id="rId4" Type="http://schemas.openxmlformats.org/officeDocument/2006/relationships/image" Target="../media/image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0.jpeg"/><Relationship Id="rId4" Type="http://schemas.microsoft.com/office/2007/relationships/hdphoto" Target="../media/hdphoto3.wdp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0.jpeg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jpeg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0.jpeg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microsoft.com/office/2007/relationships/hdphoto" Target="../media/hdphoto2.wdp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.pn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microsoft.com/office/2007/relationships/hdphoto" Target="../media/hdphoto2.wdp"/><Relationship Id="rId5" Type="http://schemas.openxmlformats.org/officeDocument/2006/relationships/image" Target="../media/image7.png"/><Relationship Id="rId4" Type="http://schemas.openxmlformats.org/officeDocument/2006/relationships/image" Target="../media/image6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.jpeg"/><Relationship Id="rId5" Type="http://schemas.microsoft.com/office/2007/relationships/hdphoto" Target="../media/hdphoto3.wdp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0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50440"/>
            <a:ext cx="11160124" cy="54325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" y="5483031"/>
            <a:ext cx="11160124" cy="925707"/>
          </a:xfrm>
          <a:prstGeom prst="rect">
            <a:avLst/>
          </a:prstGeom>
          <a:solidFill>
            <a:srgbClr val="99330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54507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5607" kern="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TOÁN </a:t>
            </a:r>
          </a:p>
        </p:txBody>
      </p:sp>
    </p:spTree>
    <p:extLst>
      <p:ext uri="{BB962C8B-B14F-4D97-AF65-F5344CB8AC3E}">
        <p14:creationId xmlns:p14="http://schemas.microsoft.com/office/powerpoint/2010/main" val="266889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9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0" name="Google Shape;930;p35"/>
          <p:cNvGrpSpPr/>
          <p:nvPr/>
        </p:nvGrpSpPr>
        <p:grpSpPr>
          <a:xfrm>
            <a:off x="10581184" y="3924632"/>
            <a:ext cx="553976" cy="2484106"/>
            <a:chOff x="437125" y="2088142"/>
            <a:chExt cx="561147" cy="2516261"/>
          </a:xfrm>
        </p:grpSpPr>
        <p:sp>
          <p:nvSpPr>
            <p:cNvPr id="931" name="Google Shape;931;p35"/>
            <p:cNvSpPr/>
            <p:nvPr/>
          </p:nvSpPr>
          <p:spPr>
            <a:xfrm>
              <a:off x="444210" y="3588045"/>
              <a:ext cx="45968" cy="102901"/>
            </a:xfrm>
            <a:custGeom>
              <a:avLst/>
              <a:gdLst/>
              <a:ahLst/>
              <a:cxnLst/>
              <a:rect l="l" t="t" r="r" b="b"/>
              <a:pathLst>
                <a:path w="545" h="1220" extrusionOk="0">
                  <a:moveTo>
                    <a:pt x="49" y="0"/>
                  </a:moveTo>
                  <a:cubicBezTo>
                    <a:pt x="13" y="181"/>
                    <a:pt x="1" y="447"/>
                    <a:pt x="97" y="725"/>
                  </a:cubicBezTo>
                  <a:cubicBezTo>
                    <a:pt x="206" y="978"/>
                    <a:pt x="399" y="1135"/>
                    <a:pt x="544" y="1220"/>
                  </a:cubicBezTo>
                  <a:cubicBezTo>
                    <a:pt x="496" y="857"/>
                    <a:pt x="460" y="568"/>
                    <a:pt x="435" y="387"/>
                  </a:cubicBezTo>
                  <a:cubicBezTo>
                    <a:pt x="266" y="362"/>
                    <a:pt x="146" y="326"/>
                    <a:pt x="134" y="278"/>
                  </a:cubicBezTo>
                  <a:cubicBezTo>
                    <a:pt x="109" y="230"/>
                    <a:pt x="121" y="145"/>
                    <a:pt x="134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2" name="Google Shape;932;p35"/>
            <p:cNvSpPr/>
            <p:nvPr/>
          </p:nvSpPr>
          <p:spPr>
            <a:xfrm>
              <a:off x="945218" y="3588045"/>
              <a:ext cx="45884" cy="102901"/>
            </a:xfrm>
            <a:custGeom>
              <a:avLst/>
              <a:gdLst/>
              <a:ahLst/>
              <a:cxnLst/>
              <a:rect l="l" t="t" r="r" b="b"/>
              <a:pathLst>
                <a:path w="544" h="1220" extrusionOk="0">
                  <a:moveTo>
                    <a:pt x="411" y="0"/>
                  </a:moveTo>
                  <a:cubicBezTo>
                    <a:pt x="423" y="145"/>
                    <a:pt x="435" y="230"/>
                    <a:pt x="411" y="278"/>
                  </a:cubicBezTo>
                  <a:cubicBezTo>
                    <a:pt x="399" y="326"/>
                    <a:pt x="278" y="362"/>
                    <a:pt x="109" y="387"/>
                  </a:cubicBezTo>
                  <a:cubicBezTo>
                    <a:pt x="85" y="568"/>
                    <a:pt x="49" y="857"/>
                    <a:pt x="1" y="1220"/>
                  </a:cubicBezTo>
                  <a:cubicBezTo>
                    <a:pt x="145" y="1135"/>
                    <a:pt x="339" y="978"/>
                    <a:pt x="447" y="725"/>
                  </a:cubicBezTo>
                  <a:cubicBezTo>
                    <a:pt x="544" y="447"/>
                    <a:pt x="532" y="181"/>
                    <a:pt x="496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3" name="Google Shape;933;p35"/>
            <p:cNvSpPr/>
            <p:nvPr/>
          </p:nvSpPr>
          <p:spPr>
            <a:xfrm>
              <a:off x="480900" y="3588045"/>
              <a:ext cx="473597" cy="1016357"/>
            </a:xfrm>
            <a:custGeom>
              <a:avLst/>
              <a:gdLst/>
              <a:ahLst/>
              <a:cxnLst/>
              <a:rect l="l" t="t" r="r" b="b"/>
              <a:pathLst>
                <a:path w="5615" h="12050" extrusionOk="0">
                  <a:moveTo>
                    <a:pt x="2705" y="0"/>
                  </a:moveTo>
                  <a:lnTo>
                    <a:pt x="2705" y="459"/>
                  </a:lnTo>
                  <a:cubicBezTo>
                    <a:pt x="2705" y="459"/>
                    <a:pt x="2264" y="473"/>
                    <a:pt x="1720" y="473"/>
                  </a:cubicBezTo>
                  <a:cubicBezTo>
                    <a:pt x="1122" y="473"/>
                    <a:pt x="399" y="456"/>
                    <a:pt x="0" y="387"/>
                  </a:cubicBezTo>
                  <a:lnTo>
                    <a:pt x="0" y="387"/>
                  </a:lnTo>
                  <a:cubicBezTo>
                    <a:pt x="25" y="568"/>
                    <a:pt x="61" y="857"/>
                    <a:pt x="109" y="1220"/>
                  </a:cubicBezTo>
                  <a:cubicBezTo>
                    <a:pt x="447" y="3815"/>
                    <a:pt x="1268" y="10214"/>
                    <a:pt x="1208" y="10685"/>
                  </a:cubicBezTo>
                  <a:cubicBezTo>
                    <a:pt x="1184" y="10697"/>
                    <a:pt x="1365" y="10781"/>
                    <a:pt x="1340" y="10781"/>
                  </a:cubicBezTo>
                  <a:cubicBezTo>
                    <a:pt x="1196" y="11252"/>
                    <a:pt x="471" y="11228"/>
                    <a:pt x="363" y="11421"/>
                  </a:cubicBezTo>
                  <a:cubicBezTo>
                    <a:pt x="257" y="11621"/>
                    <a:pt x="403" y="12050"/>
                    <a:pt x="834" y="12050"/>
                  </a:cubicBezTo>
                  <a:cubicBezTo>
                    <a:pt x="846" y="12050"/>
                    <a:pt x="858" y="12049"/>
                    <a:pt x="870" y="12049"/>
                  </a:cubicBezTo>
                  <a:cubicBezTo>
                    <a:pt x="1449" y="12013"/>
                    <a:pt x="2608" y="11505"/>
                    <a:pt x="2439" y="10986"/>
                  </a:cubicBezTo>
                  <a:cubicBezTo>
                    <a:pt x="2451" y="10938"/>
                    <a:pt x="2584" y="10841"/>
                    <a:pt x="2584" y="10697"/>
                  </a:cubicBezTo>
                  <a:cubicBezTo>
                    <a:pt x="2656" y="9707"/>
                    <a:pt x="2741" y="6580"/>
                    <a:pt x="2801" y="3888"/>
                  </a:cubicBezTo>
                  <a:cubicBezTo>
                    <a:pt x="2874" y="6580"/>
                    <a:pt x="2958" y="9707"/>
                    <a:pt x="3031" y="10697"/>
                  </a:cubicBezTo>
                  <a:cubicBezTo>
                    <a:pt x="3031" y="10841"/>
                    <a:pt x="3163" y="10938"/>
                    <a:pt x="3176" y="10986"/>
                  </a:cubicBezTo>
                  <a:cubicBezTo>
                    <a:pt x="3006" y="11505"/>
                    <a:pt x="4165" y="12013"/>
                    <a:pt x="4745" y="12049"/>
                  </a:cubicBezTo>
                  <a:cubicBezTo>
                    <a:pt x="4757" y="12049"/>
                    <a:pt x="4769" y="12050"/>
                    <a:pt x="4780" y="12050"/>
                  </a:cubicBezTo>
                  <a:cubicBezTo>
                    <a:pt x="5211" y="12050"/>
                    <a:pt x="5346" y="11621"/>
                    <a:pt x="5252" y="11421"/>
                  </a:cubicBezTo>
                  <a:cubicBezTo>
                    <a:pt x="5143" y="11228"/>
                    <a:pt x="4419" y="11252"/>
                    <a:pt x="4274" y="10781"/>
                  </a:cubicBezTo>
                  <a:cubicBezTo>
                    <a:pt x="4250" y="10781"/>
                    <a:pt x="4431" y="10697"/>
                    <a:pt x="4407" y="10685"/>
                  </a:cubicBezTo>
                  <a:cubicBezTo>
                    <a:pt x="4347" y="10214"/>
                    <a:pt x="5168" y="3815"/>
                    <a:pt x="5506" y="1220"/>
                  </a:cubicBezTo>
                  <a:cubicBezTo>
                    <a:pt x="5554" y="857"/>
                    <a:pt x="5590" y="568"/>
                    <a:pt x="5614" y="387"/>
                  </a:cubicBezTo>
                  <a:lnTo>
                    <a:pt x="5614" y="387"/>
                  </a:lnTo>
                  <a:cubicBezTo>
                    <a:pt x="5216" y="456"/>
                    <a:pt x="4493" y="473"/>
                    <a:pt x="3895" y="473"/>
                  </a:cubicBezTo>
                  <a:cubicBezTo>
                    <a:pt x="3351" y="473"/>
                    <a:pt x="2910" y="459"/>
                    <a:pt x="2910" y="459"/>
                  </a:cubicBezTo>
                  <a:lnTo>
                    <a:pt x="291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4" name="Google Shape;934;p35"/>
            <p:cNvSpPr/>
            <p:nvPr/>
          </p:nvSpPr>
          <p:spPr>
            <a:xfrm>
              <a:off x="910637" y="2801952"/>
              <a:ext cx="80465" cy="786180"/>
            </a:xfrm>
            <a:custGeom>
              <a:avLst/>
              <a:gdLst/>
              <a:ahLst/>
              <a:cxnLst/>
              <a:rect l="l" t="t" r="r" b="b"/>
              <a:pathLst>
                <a:path w="954" h="9321" extrusionOk="0">
                  <a:moveTo>
                    <a:pt x="954" y="0"/>
                  </a:moveTo>
                  <a:cubicBezTo>
                    <a:pt x="712" y="1087"/>
                    <a:pt x="0" y="3465"/>
                    <a:pt x="36" y="4938"/>
                  </a:cubicBezTo>
                  <a:cubicBezTo>
                    <a:pt x="48" y="4998"/>
                    <a:pt x="48" y="5059"/>
                    <a:pt x="48" y="5107"/>
                  </a:cubicBezTo>
                  <a:cubicBezTo>
                    <a:pt x="73" y="5397"/>
                    <a:pt x="97" y="5698"/>
                    <a:pt x="145" y="6012"/>
                  </a:cubicBezTo>
                  <a:cubicBezTo>
                    <a:pt x="326" y="7352"/>
                    <a:pt x="724" y="8741"/>
                    <a:pt x="821" y="9320"/>
                  </a:cubicBezTo>
                  <a:lnTo>
                    <a:pt x="954" y="9320"/>
                  </a:lnTo>
                  <a:lnTo>
                    <a:pt x="954" y="0"/>
                  </a:ln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5" name="Google Shape;935;p35"/>
            <p:cNvSpPr/>
            <p:nvPr/>
          </p:nvSpPr>
          <p:spPr>
            <a:xfrm>
              <a:off x="444210" y="2801952"/>
              <a:ext cx="80549" cy="786180"/>
            </a:xfrm>
            <a:custGeom>
              <a:avLst/>
              <a:gdLst/>
              <a:ahLst/>
              <a:cxnLst/>
              <a:rect l="l" t="t" r="r" b="b"/>
              <a:pathLst>
                <a:path w="955" h="9321" extrusionOk="0">
                  <a:moveTo>
                    <a:pt x="1" y="0"/>
                  </a:moveTo>
                  <a:lnTo>
                    <a:pt x="1" y="9320"/>
                  </a:lnTo>
                  <a:lnTo>
                    <a:pt x="134" y="9320"/>
                  </a:lnTo>
                  <a:cubicBezTo>
                    <a:pt x="230" y="8741"/>
                    <a:pt x="629" y="7352"/>
                    <a:pt x="810" y="6012"/>
                  </a:cubicBezTo>
                  <a:cubicBezTo>
                    <a:pt x="858" y="5698"/>
                    <a:pt x="882" y="5397"/>
                    <a:pt x="906" y="5107"/>
                  </a:cubicBezTo>
                  <a:cubicBezTo>
                    <a:pt x="906" y="5059"/>
                    <a:pt x="906" y="4998"/>
                    <a:pt x="906" y="4938"/>
                  </a:cubicBezTo>
                  <a:cubicBezTo>
                    <a:pt x="955" y="3465"/>
                    <a:pt x="242" y="1087"/>
                    <a:pt x="1" y="0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6" name="Google Shape;936;p35"/>
            <p:cNvSpPr/>
            <p:nvPr/>
          </p:nvSpPr>
          <p:spPr>
            <a:xfrm>
              <a:off x="453404" y="3309033"/>
              <a:ext cx="255650" cy="318908"/>
            </a:xfrm>
            <a:custGeom>
              <a:avLst/>
              <a:gdLst/>
              <a:ahLst/>
              <a:cxnLst/>
              <a:rect l="l" t="t" r="r" b="b"/>
              <a:pathLst>
                <a:path w="3031" h="3781" extrusionOk="0">
                  <a:moveTo>
                    <a:pt x="701" y="0"/>
                  </a:moveTo>
                  <a:cubicBezTo>
                    <a:pt x="520" y="1340"/>
                    <a:pt x="121" y="2729"/>
                    <a:pt x="25" y="3308"/>
                  </a:cubicBezTo>
                  <a:cubicBezTo>
                    <a:pt x="12" y="3453"/>
                    <a:pt x="0" y="3538"/>
                    <a:pt x="25" y="3586"/>
                  </a:cubicBezTo>
                  <a:cubicBezTo>
                    <a:pt x="37" y="3634"/>
                    <a:pt x="157" y="3670"/>
                    <a:pt x="326" y="3695"/>
                  </a:cubicBezTo>
                  <a:cubicBezTo>
                    <a:pt x="725" y="3764"/>
                    <a:pt x="1448" y="3781"/>
                    <a:pt x="2046" y="3781"/>
                  </a:cubicBezTo>
                  <a:cubicBezTo>
                    <a:pt x="2590" y="3781"/>
                    <a:pt x="3031" y="3767"/>
                    <a:pt x="3031" y="3767"/>
                  </a:cubicBezTo>
                  <a:lnTo>
                    <a:pt x="3031" y="3308"/>
                  </a:lnTo>
                  <a:lnTo>
                    <a:pt x="3031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7" name="Google Shape;937;p35"/>
            <p:cNvSpPr/>
            <p:nvPr/>
          </p:nvSpPr>
          <p:spPr>
            <a:xfrm>
              <a:off x="437125" y="2710269"/>
              <a:ext cx="271928" cy="522433"/>
            </a:xfrm>
            <a:custGeom>
              <a:avLst/>
              <a:gdLst/>
              <a:ahLst/>
              <a:cxnLst/>
              <a:rect l="l" t="t" r="r" b="b"/>
              <a:pathLst>
                <a:path w="3224" h="6194" extrusionOk="0">
                  <a:moveTo>
                    <a:pt x="1956" y="1"/>
                  </a:moveTo>
                  <a:cubicBezTo>
                    <a:pt x="1775" y="25"/>
                    <a:pt x="145" y="254"/>
                    <a:pt x="24" y="532"/>
                  </a:cubicBezTo>
                  <a:cubicBezTo>
                    <a:pt x="0" y="604"/>
                    <a:pt x="24" y="797"/>
                    <a:pt x="85" y="1087"/>
                  </a:cubicBezTo>
                  <a:cubicBezTo>
                    <a:pt x="326" y="2174"/>
                    <a:pt x="1039" y="4552"/>
                    <a:pt x="990" y="6025"/>
                  </a:cubicBezTo>
                  <a:cubicBezTo>
                    <a:pt x="990" y="6085"/>
                    <a:pt x="990" y="6146"/>
                    <a:pt x="990" y="6194"/>
                  </a:cubicBezTo>
                  <a:lnTo>
                    <a:pt x="3224" y="6194"/>
                  </a:lnTo>
                  <a:lnTo>
                    <a:pt x="3224" y="4962"/>
                  </a:lnTo>
                  <a:lnTo>
                    <a:pt x="2741" y="4962"/>
                  </a:lnTo>
                  <a:lnTo>
                    <a:pt x="2741" y="4757"/>
                  </a:lnTo>
                  <a:lnTo>
                    <a:pt x="3224" y="4757"/>
                  </a:lnTo>
                  <a:lnTo>
                    <a:pt x="3224" y="4129"/>
                  </a:lnTo>
                  <a:lnTo>
                    <a:pt x="2741" y="4129"/>
                  </a:lnTo>
                  <a:lnTo>
                    <a:pt x="2741" y="3936"/>
                  </a:lnTo>
                  <a:lnTo>
                    <a:pt x="3224" y="3936"/>
                  </a:lnTo>
                  <a:lnTo>
                    <a:pt x="3224" y="3308"/>
                  </a:lnTo>
                  <a:lnTo>
                    <a:pt x="2741" y="3308"/>
                  </a:lnTo>
                  <a:lnTo>
                    <a:pt x="2741" y="3103"/>
                  </a:lnTo>
                  <a:lnTo>
                    <a:pt x="3224" y="3103"/>
                  </a:lnTo>
                  <a:lnTo>
                    <a:pt x="3224" y="2487"/>
                  </a:lnTo>
                  <a:lnTo>
                    <a:pt x="2741" y="2487"/>
                  </a:lnTo>
                  <a:lnTo>
                    <a:pt x="2741" y="2282"/>
                  </a:lnTo>
                  <a:lnTo>
                    <a:pt x="3224" y="2282"/>
                  </a:lnTo>
                  <a:lnTo>
                    <a:pt x="3224" y="592"/>
                  </a:lnTo>
                  <a:cubicBezTo>
                    <a:pt x="2487" y="556"/>
                    <a:pt x="2016" y="85"/>
                    <a:pt x="1992" y="61"/>
                  </a:cubicBezTo>
                  <a:cubicBezTo>
                    <a:pt x="1968" y="49"/>
                    <a:pt x="1956" y="25"/>
                    <a:pt x="1956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8" name="Google Shape;938;p35"/>
            <p:cNvSpPr/>
            <p:nvPr/>
          </p:nvSpPr>
          <p:spPr>
            <a:xfrm>
              <a:off x="726259" y="2710269"/>
              <a:ext cx="272013" cy="522433"/>
            </a:xfrm>
            <a:custGeom>
              <a:avLst/>
              <a:gdLst/>
              <a:ahLst/>
              <a:cxnLst/>
              <a:rect l="l" t="t" r="r" b="b"/>
              <a:pathLst>
                <a:path w="3225" h="6194" extrusionOk="0">
                  <a:moveTo>
                    <a:pt x="1269" y="1"/>
                  </a:moveTo>
                  <a:cubicBezTo>
                    <a:pt x="1269" y="25"/>
                    <a:pt x="1244" y="49"/>
                    <a:pt x="1232" y="61"/>
                  </a:cubicBezTo>
                  <a:cubicBezTo>
                    <a:pt x="1208" y="85"/>
                    <a:pt x="737" y="556"/>
                    <a:pt x="1" y="592"/>
                  </a:cubicBezTo>
                  <a:lnTo>
                    <a:pt x="1" y="2282"/>
                  </a:lnTo>
                  <a:lnTo>
                    <a:pt x="484" y="2282"/>
                  </a:lnTo>
                  <a:lnTo>
                    <a:pt x="484" y="2487"/>
                  </a:lnTo>
                  <a:lnTo>
                    <a:pt x="1" y="2487"/>
                  </a:lnTo>
                  <a:lnTo>
                    <a:pt x="1" y="3103"/>
                  </a:lnTo>
                  <a:lnTo>
                    <a:pt x="484" y="3103"/>
                  </a:lnTo>
                  <a:lnTo>
                    <a:pt x="484" y="3308"/>
                  </a:lnTo>
                  <a:lnTo>
                    <a:pt x="1" y="3308"/>
                  </a:lnTo>
                  <a:lnTo>
                    <a:pt x="1" y="3936"/>
                  </a:lnTo>
                  <a:lnTo>
                    <a:pt x="484" y="3936"/>
                  </a:lnTo>
                  <a:lnTo>
                    <a:pt x="484" y="4129"/>
                  </a:lnTo>
                  <a:lnTo>
                    <a:pt x="1" y="4129"/>
                  </a:lnTo>
                  <a:lnTo>
                    <a:pt x="1" y="4757"/>
                  </a:lnTo>
                  <a:lnTo>
                    <a:pt x="484" y="4757"/>
                  </a:lnTo>
                  <a:lnTo>
                    <a:pt x="484" y="4962"/>
                  </a:lnTo>
                  <a:lnTo>
                    <a:pt x="1" y="4962"/>
                  </a:lnTo>
                  <a:lnTo>
                    <a:pt x="1" y="6194"/>
                  </a:lnTo>
                  <a:lnTo>
                    <a:pt x="2234" y="6194"/>
                  </a:lnTo>
                  <a:cubicBezTo>
                    <a:pt x="2234" y="6146"/>
                    <a:pt x="2234" y="6085"/>
                    <a:pt x="2222" y="6025"/>
                  </a:cubicBezTo>
                  <a:cubicBezTo>
                    <a:pt x="2186" y="4552"/>
                    <a:pt x="2898" y="2174"/>
                    <a:pt x="3140" y="1087"/>
                  </a:cubicBezTo>
                  <a:cubicBezTo>
                    <a:pt x="3200" y="797"/>
                    <a:pt x="3224" y="604"/>
                    <a:pt x="3200" y="532"/>
                  </a:cubicBezTo>
                  <a:cubicBezTo>
                    <a:pt x="3079" y="254"/>
                    <a:pt x="1450" y="25"/>
                    <a:pt x="1269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9" name="Google Shape;939;p35"/>
            <p:cNvSpPr/>
            <p:nvPr/>
          </p:nvSpPr>
          <p:spPr>
            <a:xfrm>
              <a:off x="726259" y="3309033"/>
              <a:ext cx="255734" cy="318908"/>
            </a:xfrm>
            <a:custGeom>
              <a:avLst/>
              <a:gdLst/>
              <a:ahLst/>
              <a:cxnLst/>
              <a:rect l="l" t="t" r="r" b="b"/>
              <a:pathLst>
                <a:path w="3032" h="3781" extrusionOk="0">
                  <a:moveTo>
                    <a:pt x="1" y="0"/>
                  </a:moveTo>
                  <a:lnTo>
                    <a:pt x="1" y="3308"/>
                  </a:lnTo>
                  <a:lnTo>
                    <a:pt x="1" y="3767"/>
                  </a:lnTo>
                  <a:cubicBezTo>
                    <a:pt x="1" y="3767"/>
                    <a:pt x="442" y="3781"/>
                    <a:pt x="986" y="3781"/>
                  </a:cubicBezTo>
                  <a:cubicBezTo>
                    <a:pt x="1584" y="3781"/>
                    <a:pt x="2307" y="3764"/>
                    <a:pt x="2705" y="3695"/>
                  </a:cubicBezTo>
                  <a:cubicBezTo>
                    <a:pt x="2874" y="3670"/>
                    <a:pt x="2995" y="3634"/>
                    <a:pt x="3007" y="3586"/>
                  </a:cubicBezTo>
                  <a:cubicBezTo>
                    <a:pt x="3031" y="3538"/>
                    <a:pt x="3019" y="3453"/>
                    <a:pt x="3007" y="3308"/>
                  </a:cubicBezTo>
                  <a:cubicBezTo>
                    <a:pt x="2910" y="2729"/>
                    <a:pt x="2512" y="1328"/>
                    <a:pt x="2331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0" name="Google Shape;940;p35"/>
            <p:cNvSpPr/>
            <p:nvPr/>
          </p:nvSpPr>
          <p:spPr>
            <a:xfrm>
              <a:off x="512445" y="2760201"/>
              <a:ext cx="410423" cy="827931"/>
            </a:xfrm>
            <a:custGeom>
              <a:avLst/>
              <a:gdLst/>
              <a:ahLst/>
              <a:cxnLst/>
              <a:rect l="l" t="t" r="r" b="b"/>
              <a:pathLst>
                <a:path w="4866" h="9816" extrusionOk="0">
                  <a:moveTo>
                    <a:pt x="2331" y="0"/>
                  </a:moveTo>
                  <a:lnTo>
                    <a:pt x="2331" y="1690"/>
                  </a:lnTo>
                  <a:lnTo>
                    <a:pt x="1848" y="1690"/>
                  </a:lnTo>
                  <a:lnTo>
                    <a:pt x="1848" y="1895"/>
                  </a:lnTo>
                  <a:lnTo>
                    <a:pt x="2331" y="1895"/>
                  </a:lnTo>
                  <a:lnTo>
                    <a:pt x="2331" y="2511"/>
                  </a:lnTo>
                  <a:lnTo>
                    <a:pt x="1848" y="2511"/>
                  </a:lnTo>
                  <a:lnTo>
                    <a:pt x="1848" y="2716"/>
                  </a:lnTo>
                  <a:lnTo>
                    <a:pt x="2331" y="2716"/>
                  </a:lnTo>
                  <a:lnTo>
                    <a:pt x="2331" y="3344"/>
                  </a:lnTo>
                  <a:lnTo>
                    <a:pt x="1848" y="3344"/>
                  </a:lnTo>
                  <a:lnTo>
                    <a:pt x="1848" y="3537"/>
                  </a:lnTo>
                  <a:lnTo>
                    <a:pt x="2331" y="3537"/>
                  </a:lnTo>
                  <a:lnTo>
                    <a:pt x="2331" y="4165"/>
                  </a:lnTo>
                  <a:lnTo>
                    <a:pt x="1848" y="4165"/>
                  </a:lnTo>
                  <a:lnTo>
                    <a:pt x="1848" y="4370"/>
                  </a:lnTo>
                  <a:lnTo>
                    <a:pt x="2331" y="4370"/>
                  </a:lnTo>
                  <a:lnTo>
                    <a:pt x="2331" y="5602"/>
                  </a:lnTo>
                  <a:lnTo>
                    <a:pt x="97" y="5602"/>
                  </a:lnTo>
                  <a:cubicBezTo>
                    <a:pt x="73" y="5892"/>
                    <a:pt x="49" y="6193"/>
                    <a:pt x="1" y="6507"/>
                  </a:cubicBezTo>
                  <a:lnTo>
                    <a:pt x="2331" y="6507"/>
                  </a:lnTo>
                  <a:lnTo>
                    <a:pt x="2331" y="9815"/>
                  </a:lnTo>
                  <a:lnTo>
                    <a:pt x="2536" y="9815"/>
                  </a:lnTo>
                  <a:lnTo>
                    <a:pt x="2536" y="6507"/>
                  </a:lnTo>
                  <a:lnTo>
                    <a:pt x="4866" y="6507"/>
                  </a:lnTo>
                  <a:cubicBezTo>
                    <a:pt x="4818" y="6193"/>
                    <a:pt x="4794" y="5892"/>
                    <a:pt x="4769" y="5602"/>
                  </a:cubicBezTo>
                  <a:lnTo>
                    <a:pt x="2536" y="5602"/>
                  </a:lnTo>
                  <a:lnTo>
                    <a:pt x="2536" y="4370"/>
                  </a:lnTo>
                  <a:lnTo>
                    <a:pt x="3019" y="4370"/>
                  </a:lnTo>
                  <a:lnTo>
                    <a:pt x="3019" y="4165"/>
                  </a:lnTo>
                  <a:lnTo>
                    <a:pt x="2536" y="4165"/>
                  </a:lnTo>
                  <a:lnTo>
                    <a:pt x="2536" y="3537"/>
                  </a:lnTo>
                  <a:lnTo>
                    <a:pt x="3019" y="3537"/>
                  </a:lnTo>
                  <a:lnTo>
                    <a:pt x="3019" y="3344"/>
                  </a:lnTo>
                  <a:lnTo>
                    <a:pt x="2536" y="3344"/>
                  </a:lnTo>
                  <a:lnTo>
                    <a:pt x="2536" y="2716"/>
                  </a:lnTo>
                  <a:lnTo>
                    <a:pt x="3019" y="2716"/>
                  </a:lnTo>
                  <a:lnTo>
                    <a:pt x="3019" y="2511"/>
                  </a:lnTo>
                  <a:lnTo>
                    <a:pt x="2536" y="2511"/>
                  </a:lnTo>
                  <a:lnTo>
                    <a:pt x="2536" y="1895"/>
                  </a:lnTo>
                  <a:lnTo>
                    <a:pt x="3019" y="1895"/>
                  </a:lnTo>
                  <a:lnTo>
                    <a:pt x="3019" y="1690"/>
                  </a:lnTo>
                  <a:lnTo>
                    <a:pt x="2536" y="1690"/>
                  </a:lnTo>
                  <a:lnTo>
                    <a:pt x="2536" y="0"/>
                  </a:lnTo>
                  <a:cubicBezTo>
                    <a:pt x="2500" y="12"/>
                    <a:pt x="2463" y="12"/>
                    <a:pt x="2427" y="12"/>
                  </a:cubicBezTo>
                  <a:cubicBezTo>
                    <a:pt x="2403" y="12"/>
                    <a:pt x="2367" y="12"/>
                    <a:pt x="2331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1" name="Google Shape;941;p35"/>
            <p:cNvSpPr/>
            <p:nvPr/>
          </p:nvSpPr>
          <p:spPr>
            <a:xfrm>
              <a:off x="629600" y="2645070"/>
              <a:ext cx="176197" cy="82574"/>
            </a:xfrm>
            <a:custGeom>
              <a:avLst/>
              <a:gdLst/>
              <a:ahLst/>
              <a:cxnLst/>
              <a:rect l="l" t="t" r="r" b="b"/>
              <a:pathLst>
                <a:path w="2089" h="979" extrusionOk="0">
                  <a:moveTo>
                    <a:pt x="0" y="1"/>
                  </a:moveTo>
                  <a:cubicBezTo>
                    <a:pt x="109" y="158"/>
                    <a:pt x="241" y="291"/>
                    <a:pt x="386" y="387"/>
                  </a:cubicBezTo>
                  <a:lnTo>
                    <a:pt x="386" y="822"/>
                  </a:lnTo>
                  <a:cubicBezTo>
                    <a:pt x="567" y="906"/>
                    <a:pt x="785" y="979"/>
                    <a:pt x="1038" y="979"/>
                  </a:cubicBezTo>
                  <a:cubicBezTo>
                    <a:pt x="1304" y="979"/>
                    <a:pt x="1521" y="906"/>
                    <a:pt x="1702" y="822"/>
                  </a:cubicBezTo>
                  <a:lnTo>
                    <a:pt x="1702" y="387"/>
                  </a:lnTo>
                  <a:cubicBezTo>
                    <a:pt x="1847" y="291"/>
                    <a:pt x="1980" y="158"/>
                    <a:pt x="2089" y="1"/>
                  </a:cubicBezTo>
                  <a:lnTo>
                    <a:pt x="2089" y="1"/>
                  </a:lnTo>
                  <a:cubicBezTo>
                    <a:pt x="1775" y="170"/>
                    <a:pt x="1425" y="266"/>
                    <a:pt x="1038" y="266"/>
                  </a:cubicBezTo>
                  <a:cubicBezTo>
                    <a:pt x="664" y="266"/>
                    <a:pt x="314" y="170"/>
                    <a:pt x="0" y="1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2" name="Google Shape;942;p35"/>
            <p:cNvSpPr/>
            <p:nvPr/>
          </p:nvSpPr>
          <p:spPr>
            <a:xfrm>
              <a:off x="598983" y="2687327"/>
              <a:ext cx="237347" cy="73971"/>
            </a:xfrm>
            <a:custGeom>
              <a:avLst/>
              <a:gdLst/>
              <a:ahLst/>
              <a:cxnLst/>
              <a:rect l="l" t="t" r="r" b="b"/>
              <a:pathLst>
                <a:path w="2814" h="877" extrusionOk="0">
                  <a:moveTo>
                    <a:pt x="217" y="1"/>
                  </a:moveTo>
                  <a:cubicBezTo>
                    <a:pt x="167" y="1"/>
                    <a:pt x="116" y="19"/>
                    <a:pt x="73" y="55"/>
                  </a:cubicBezTo>
                  <a:cubicBezTo>
                    <a:pt x="13" y="116"/>
                    <a:pt x="1" y="200"/>
                    <a:pt x="37" y="273"/>
                  </a:cubicBezTo>
                  <a:cubicBezTo>
                    <a:pt x="37" y="297"/>
                    <a:pt x="49" y="321"/>
                    <a:pt x="73" y="333"/>
                  </a:cubicBezTo>
                  <a:cubicBezTo>
                    <a:pt x="97" y="357"/>
                    <a:pt x="568" y="828"/>
                    <a:pt x="1305" y="864"/>
                  </a:cubicBezTo>
                  <a:cubicBezTo>
                    <a:pt x="1341" y="876"/>
                    <a:pt x="1377" y="876"/>
                    <a:pt x="1401" y="876"/>
                  </a:cubicBezTo>
                  <a:cubicBezTo>
                    <a:pt x="1437" y="876"/>
                    <a:pt x="1474" y="876"/>
                    <a:pt x="1510" y="864"/>
                  </a:cubicBezTo>
                  <a:cubicBezTo>
                    <a:pt x="2246" y="828"/>
                    <a:pt x="2717" y="357"/>
                    <a:pt x="2741" y="333"/>
                  </a:cubicBezTo>
                  <a:cubicBezTo>
                    <a:pt x="2753" y="321"/>
                    <a:pt x="2778" y="297"/>
                    <a:pt x="2778" y="273"/>
                  </a:cubicBezTo>
                  <a:cubicBezTo>
                    <a:pt x="2814" y="200"/>
                    <a:pt x="2802" y="116"/>
                    <a:pt x="2741" y="55"/>
                  </a:cubicBezTo>
                  <a:cubicBezTo>
                    <a:pt x="2699" y="19"/>
                    <a:pt x="2648" y="1"/>
                    <a:pt x="2598" y="1"/>
                  </a:cubicBezTo>
                  <a:cubicBezTo>
                    <a:pt x="2548" y="1"/>
                    <a:pt x="2500" y="19"/>
                    <a:pt x="2464" y="55"/>
                  </a:cubicBezTo>
                  <a:cubicBezTo>
                    <a:pt x="2452" y="55"/>
                    <a:pt x="2307" y="200"/>
                    <a:pt x="2065" y="321"/>
                  </a:cubicBezTo>
                  <a:cubicBezTo>
                    <a:pt x="1884" y="405"/>
                    <a:pt x="1667" y="478"/>
                    <a:pt x="1401" y="478"/>
                  </a:cubicBezTo>
                  <a:cubicBezTo>
                    <a:pt x="1148" y="478"/>
                    <a:pt x="930" y="405"/>
                    <a:pt x="749" y="321"/>
                  </a:cubicBezTo>
                  <a:cubicBezTo>
                    <a:pt x="508" y="200"/>
                    <a:pt x="363" y="67"/>
                    <a:pt x="351" y="55"/>
                  </a:cubicBezTo>
                  <a:cubicBezTo>
                    <a:pt x="315" y="19"/>
                    <a:pt x="266" y="1"/>
                    <a:pt x="21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3" name="Google Shape;943;p35"/>
            <p:cNvSpPr/>
            <p:nvPr/>
          </p:nvSpPr>
          <p:spPr>
            <a:xfrm>
              <a:off x="530748" y="2088142"/>
              <a:ext cx="373817" cy="579450"/>
            </a:xfrm>
            <a:custGeom>
              <a:avLst/>
              <a:gdLst/>
              <a:ahLst/>
              <a:cxnLst/>
              <a:rect l="l" t="t" r="r" b="b"/>
              <a:pathLst>
                <a:path w="4432" h="6870" extrusionOk="0">
                  <a:moveTo>
                    <a:pt x="2210" y="4262"/>
                  </a:moveTo>
                  <a:cubicBezTo>
                    <a:pt x="2971" y="4262"/>
                    <a:pt x="3574" y="4600"/>
                    <a:pt x="3574" y="5517"/>
                  </a:cubicBezTo>
                  <a:cubicBezTo>
                    <a:pt x="3574" y="6447"/>
                    <a:pt x="2548" y="6447"/>
                    <a:pt x="2210" y="6447"/>
                  </a:cubicBezTo>
                  <a:cubicBezTo>
                    <a:pt x="1884" y="6447"/>
                    <a:pt x="858" y="6447"/>
                    <a:pt x="858" y="5517"/>
                  </a:cubicBezTo>
                  <a:cubicBezTo>
                    <a:pt x="858" y="4600"/>
                    <a:pt x="1462" y="4262"/>
                    <a:pt x="2210" y="4262"/>
                  </a:cubicBezTo>
                  <a:close/>
                  <a:moveTo>
                    <a:pt x="2210" y="0"/>
                  </a:moveTo>
                  <a:cubicBezTo>
                    <a:pt x="991" y="0"/>
                    <a:pt x="1" y="990"/>
                    <a:pt x="1" y="2209"/>
                  </a:cubicBezTo>
                  <a:lnTo>
                    <a:pt x="1" y="4648"/>
                  </a:lnTo>
                  <a:cubicBezTo>
                    <a:pt x="1" y="5493"/>
                    <a:pt x="484" y="6230"/>
                    <a:pt x="1172" y="6604"/>
                  </a:cubicBezTo>
                  <a:cubicBezTo>
                    <a:pt x="1486" y="6773"/>
                    <a:pt x="1836" y="6869"/>
                    <a:pt x="2210" y="6869"/>
                  </a:cubicBezTo>
                  <a:cubicBezTo>
                    <a:pt x="2597" y="6869"/>
                    <a:pt x="2947" y="6773"/>
                    <a:pt x="3261" y="6604"/>
                  </a:cubicBezTo>
                  <a:cubicBezTo>
                    <a:pt x="3949" y="6230"/>
                    <a:pt x="4432" y="5493"/>
                    <a:pt x="4432" y="4648"/>
                  </a:cubicBezTo>
                  <a:lnTo>
                    <a:pt x="4432" y="2209"/>
                  </a:lnTo>
                  <a:cubicBezTo>
                    <a:pt x="4432" y="990"/>
                    <a:pt x="3442" y="0"/>
                    <a:pt x="2210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4" name="Google Shape;944;p35"/>
            <p:cNvSpPr/>
            <p:nvPr/>
          </p:nvSpPr>
          <p:spPr>
            <a:xfrm>
              <a:off x="603116" y="2447535"/>
              <a:ext cx="229165" cy="184378"/>
            </a:xfrm>
            <a:custGeom>
              <a:avLst/>
              <a:gdLst/>
              <a:ahLst/>
              <a:cxnLst/>
              <a:rect l="l" t="t" r="r" b="b"/>
              <a:pathLst>
                <a:path w="2717" h="2186" extrusionOk="0">
                  <a:moveTo>
                    <a:pt x="1352" y="1"/>
                  </a:moveTo>
                  <a:cubicBezTo>
                    <a:pt x="604" y="1"/>
                    <a:pt x="0" y="339"/>
                    <a:pt x="0" y="1256"/>
                  </a:cubicBezTo>
                  <a:cubicBezTo>
                    <a:pt x="0" y="2186"/>
                    <a:pt x="1026" y="2186"/>
                    <a:pt x="1352" y="2186"/>
                  </a:cubicBezTo>
                  <a:cubicBezTo>
                    <a:pt x="1690" y="2186"/>
                    <a:pt x="2716" y="2186"/>
                    <a:pt x="2716" y="1256"/>
                  </a:cubicBezTo>
                  <a:cubicBezTo>
                    <a:pt x="2716" y="339"/>
                    <a:pt x="2113" y="1"/>
                    <a:pt x="1352" y="1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AEF57136-1FD0-4569-A925-328E895D2023}"/>
              </a:ext>
            </a:extLst>
          </p:cNvPr>
          <p:cNvGrpSpPr/>
          <p:nvPr/>
        </p:nvGrpSpPr>
        <p:grpSpPr>
          <a:xfrm>
            <a:off x="363360" y="589615"/>
            <a:ext cx="3473448" cy="698840"/>
            <a:chOff x="2173730" y="1501140"/>
            <a:chExt cx="3518410" cy="707886"/>
          </a:xfrm>
        </p:grpSpPr>
        <p:sp>
          <p:nvSpPr>
            <p:cNvPr id="50" name="Rectangle: Rounded Corners 49">
              <a:extLst>
                <a:ext uri="{FF2B5EF4-FFF2-40B4-BE49-F238E27FC236}">
                  <a16:creationId xmlns:a16="http://schemas.microsoft.com/office/drawing/2014/main" id="{39FC10DE-D772-4D93-90C6-5B492D3BF08B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4A6525DE-3889-46DD-AF77-D1D13850F8B9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ADCBD4D4-6302-49AC-9162-0CF0A6E34E4D}"/>
              </a:ext>
            </a:extLst>
          </p:cNvPr>
          <p:cNvGrpSpPr/>
          <p:nvPr/>
        </p:nvGrpSpPr>
        <p:grpSpPr>
          <a:xfrm>
            <a:off x="205874" y="3981324"/>
            <a:ext cx="10495697" cy="1848815"/>
            <a:chOff x="205874" y="3981324"/>
            <a:chExt cx="10495697" cy="1848815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FDC9EE8D-CE9A-478F-8AA8-E661C701C188}"/>
                </a:ext>
              </a:extLst>
            </p:cNvPr>
            <p:cNvGrpSpPr/>
            <p:nvPr/>
          </p:nvGrpSpPr>
          <p:grpSpPr>
            <a:xfrm>
              <a:off x="1234582" y="3981324"/>
              <a:ext cx="9466989" cy="1848815"/>
              <a:chOff x="313642" y="1563818"/>
              <a:chExt cx="1702870" cy="1848815"/>
            </a:xfrm>
          </p:grpSpPr>
          <p:sp>
            <p:nvSpPr>
              <p:cNvPr id="70" name="Rectangle: Diagonal Corners Rounded 69">
                <a:extLst>
                  <a:ext uri="{FF2B5EF4-FFF2-40B4-BE49-F238E27FC236}">
                    <a16:creationId xmlns:a16="http://schemas.microsoft.com/office/drawing/2014/main" id="{CDD079B4-061E-488C-8DA3-D895FA734110}"/>
                  </a:ext>
                </a:extLst>
              </p:cNvPr>
              <p:cNvSpPr/>
              <p:nvPr/>
            </p:nvSpPr>
            <p:spPr>
              <a:xfrm>
                <a:off x="313642" y="1563818"/>
                <a:ext cx="1702870" cy="1848815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D02D52A6-A0F2-44F0-81E4-FE7AF83D8F77}"/>
                  </a:ext>
                </a:extLst>
              </p:cNvPr>
              <p:cNvSpPr txBox="1"/>
              <p:nvPr/>
            </p:nvSpPr>
            <p:spPr>
              <a:xfrm>
                <a:off x="479973" y="1713206"/>
                <a:ext cx="1505119" cy="138499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 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48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; 	       	                 b) 12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ớ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8;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48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ũng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ớc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8;   d)  0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8.</a:t>
                </a:r>
                <a:endParaRPr lang="en-GB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4078B35D-7A82-4165-AE12-F61F79B37CC0}"/>
                </a:ext>
              </a:extLst>
            </p:cNvPr>
            <p:cNvGrpSpPr/>
            <p:nvPr/>
          </p:nvGrpSpPr>
          <p:grpSpPr>
            <a:xfrm>
              <a:off x="205874" y="4413984"/>
              <a:ext cx="1576320" cy="809738"/>
              <a:chOff x="6893962" y="4406377"/>
              <a:chExt cx="1386313" cy="710152"/>
            </a:xfrm>
          </p:grpSpPr>
          <p:sp>
            <p:nvSpPr>
              <p:cNvPr id="67" name="Cloud 66">
                <a:extLst>
                  <a:ext uri="{FF2B5EF4-FFF2-40B4-BE49-F238E27FC236}">
                    <a16:creationId xmlns:a16="http://schemas.microsoft.com/office/drawing/2014/main" id="{D00F2627-0338-42ED-A51E-AAFCEEDEB355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373BE587-BB48-4362-AF0B-C5B84E79522F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95BD4185-2D7D-41EF-89DD-BD6EA1B1EA0B}"/>
              </a:ext>
            </a:extLst>
          </p:cNvPr>
          <p:cNvGrpSpPr/>
          <p:nvPr/>
        </p:nvGrpSpPr>
        <p:grpSpPr>
          <a:xfrm>
            <a:off x="0" y="1513300"/>
            <a:ext cx="10672339" cy="2541486"/>
            <a:chOff x="0" y="1513300"/>
            <a:chExt cx="10672339" cy="2541486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668922E8-4DA7-46C8-B1A0-BBC020CEC4E1}"/>
                </a:ext>
              </a:extLst>
            </p:cNvPr>
            <p:cNvGrpSpPr/>
            <p:nvPr/>
          </p:nvGrpSpPr>
          <p:grpSpPr>
            <a:xfrm>
              <a:off x="1344738" y="1513300"/>
              <a:ext cx="9327601" cy="2541486"/>
              <a:chOff x="1134673" y="1524381"/>
              <a:chExt cx="9327601" cy="2541486"/>
            </a:xfrm>
          </p:grpSpPr>
          <p:sp>
            <p:nvSpPr>
              <p:cNvPr id="61" name="Rectangle: Diagonal Corners Rounded 60">
                <a:extLst>
                  <a:ext uri="{FF2B5EF4-FFF2-40B4-BE49-F238E27FC236}">
                    <a16:creationId xmlns:a16="http://schemas.microsoft.com/office/drawing/2014/main" id="{4B1FD3A7-8201-4706-B8EF-FFBE9547BA41}"/>
                  </a:ext>
                </a:extLst>
              </p:cNvPr>
              <p:cNvSpPr/>
              <p:nvPr/>
            </p:nvSpPr>
            <p:spPr>
              <a:xfrm>
                <a:off x="1134673" y="1524381"/>
                <a:ext cx="9327601" cy="2247900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65D129BE-AAA2-437F-84CC-337220241655}"/>
                  </a:ext>
                </a:extLst>
              </p:cNvPr>
              <p:cNvSpPr txBox="1"/>
              <p:nvPr/>
            </p:nvSpPr>
            <p:spPr>
              <a:xfrm>
                <a:off x="1990133" y="1665210"/>
                <a:ext cx="8188172" cy="240065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 marL="514350" indent="-514350">
                  <a:buAutoNum type="arabicParenR"/>
                </a:pP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ích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ớ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, “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ế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ở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514350" indent="-514350">
                  <a:buFont typeface="+mj-lt"/>
                  <a:buAutoNum type="alphaLcParenR"/>
                </a:pP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8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; 	b) 12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8;</a:t>
                </a:r>
              </a:p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 48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8; 	d)  0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8.</a:t>
                </a:r>
              </a:p>
              <a:p>
                <a:pPr marL="514350" indent="-514350">
                  <a:buFont typeface="+mj-lt"/>
                  <a:buAutoNum type="alphaLcParenR"/>
                </a:pP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BD5EBD10-C653-4F9F-A049-9C86F35335DE}"/>
                </a:ext>
              </a:extLst>
            </p:cNvPr>
            <p:cNvGrpSpPr/>
            <p:nvPr/>
          </p:nvGrpSpPr>
          <p:grpSpPr>
            <a:xfrm>
              <a:off x="0" y="1986936"/>
              <a:ext cx="2440963" cy="797107"/>
              <a:chOff x="1786020" y="4084617"/>
              <a:chExt cx="2440963" cy="797107"/>
            </a:xfrm>
          </p:grpSpPr>
          <p:sp>
            <p:nvSpPr>
              <p:cNvPr id="47" name="Flowchart: Punched Tape 46">
                <a:extLst>
                  <a:ext uri="{FF2B5EF4-FFF2-40B4-BE49-F238E27FC236}">
                    <a16:creationId xmlns:a16="http://schemas.microsoft.com/office/drawing/2014/main" id="{40025F93-543B-45E9-AA2C-DB1364E11487}"/>
                  </a:ext>
                </a:extLst>
              </p:cNvPr>
              <p:cNvSpPr/>
              <p:nvPr/>
            </p:nvSpPr>
            <p:spPr>
              <a:xfrm>
                <a:off x="1786020" y="4084617"/>
                <a:ext cx="2252580" cy="797107"/>
              </a:xfrm>
              <a:prstGeom prst="flowChartPunchedTape">
                <a:avLst/>
              </a:prstGeom>
              <a:solidFill>
                <a:srgbClr val="2EBADB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CEBD64B0-9C77-44D5-9263-0D5C32B2211E}"/>
                  </a:ext>
                </a:extLst>
              </p:cNvPr>
              <p:cNvSpPr txBox="1"/>
              <p:nvPr/>
            </p:nvSpPr>
            <p:spPr>
              <a:xfrm>
                <a:off x="1814224" y="4184070"/>
                <a:ext cx="2412759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b="1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3000" b="1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hành</a:t>
                </a:r>
                <a:r>
                  <a:rPr lang="en-US" sz="3000" b="1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 1</a:t>
                </a:r>
              </a:p>
            </p:txBody>
          </p:sp>
        </p:grp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46E2D079-F471-4CED-8087-F3A8C49B7DD0}"/>
                </a:ext>
              </a:extLst>
            </p:cNvPr>
            <p:cNvGrpSpPr/>
            <p:nvPr/>
          </p:nvGrpSpPr>
          <p:grpSpPr>
            <a:xfrm>
              <a:off x="3369773" y="2083252"/>
              <a:ext cx="400050" cy="553998"/>
              <a:chOff x="5005272" y="730628"/>
              <a:chExt cx="400050" cy="553998"/>
            </a:xfrm>
          </p:grpSpPr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0A4DE741-89D2-46D6-9CCA-8924C90BA3E2}"/>
                  </a:ext>
                </a:extLst>
              </p:cNvPr>
              <p:cNvSpPr/>
              <p:nvPr/>
            </p:nvSpPr>
            <p:spPr>
              <a:xfrm>
                <a:off x="5005272" y="807602"/>
                <a:ext cx="400050" cy="400050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20332A8-7EF0-47EC-9A53-B237C08C6A8A}"/>
                  </a:ext>
                </a:extLst>
              </p:cNvPr>
              <p:cNvSpPr txBox="1"/>
              <p:nvPr/>
            </p:nvSpPr>
            <p:spPr>
              <a:xfrm>
                <a:off x="5019559" y="730628"/>
                <a:ext cx="276226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6" name="Group 75">
              <a:extLst>
                <a:ext uri="{FF2B5EF4-FFF2-40B4-BE49-F238E27FC236}">
                  <a16:creationId xmlns:a16="http://schemas.microsoft.com/office/drawing/2014/main" id="{17D75139-90C6-4C46-90C0-C01C4A4B9996}"/>
                </a:ext>
              </a:extLst>
            </p:cNvPr>
            <p:cNvGrpSpPr/>
            <p:nvPr/>
          </p:nvGrpSpPr>
          <p:grpSpPr>
            <a:xfrm>
              <a:off x="3653142" y="2512375"/>
              <a:ext cx="400050" cy="553998"/>
              <a:chOff x="5005272" y="730628"/>
              <a:chExt cx="400050" cy="553998"/>
            </a:xfrm>
          </p:grpSpPr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D5DC40B5-4746-4362-A23B-28AC8B45B3E5}"/>
                  </a:ext>
                </a:extLst>
              </p:cNvPr>
              <p:cNvSpPr/>
              <p:nvPr/>
            </p:nvSpPr>
            <p:spPr>
              <a:xfrm>
                <a:off x="5005272" y="807602"/>
                <a:ext cx="400050" cy="400050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06B23506-6BFD-4CF6-81DE-551B25F31547}"/>
                  </a:ext>
                </a:extLst>
              </p:cNvPr>
              <p:cNvSpPr txBox="1"/>
              <p:nvPr/>
            </p:nvSpPr>
            <p:spPr>
              <a:xfrm>
                <a:off x="5019559" y="730628"/>
                <a:ext cx="276226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5" name="Group 84">
              <a:extLst>
                <a:ext uri="{FF2B5EF4-FFF2-40B4-BE49-F238E27FC236}">
                  <a16:creationId xmlns:a16="http://schemas.microsoft.com/office/drawing/2014/main" id="{F57879F9-9DEB-45ED-827A-7B49BCCD91DB}"/>
                </a:ext>
              </a:extLst>
            </p:cNvPr>
            <p:cNvGrpSpPr/>
            <p:nvPr/>
          </p:nvGrpSpPr>
          <p:grpSpPr>
            <a:xfrm>
              <a:off x="6790260" y="2556895"/>
              <a:ext cx="410752" cy="553998"/>
              <a:chOff x="4590967" y="754886"/>
              <a:chExt cx="410752" cy="553998"/>
            </a:xfrm>
          </p:grpSpPr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7747DF59-FE44-4622-9FE6-35A9858523E2}"/>
                  </a:ext>
                </a:extLst>
              </p:cNvPr>
              <p:cNvSpPr/>
              <p:nvPr/>
            </p:nvSpPr>
            <p:spPr>
              <a:xfrm>
                <a:off x="4590967" y="831860"/>
                <a:ext cx="410752" cy="378887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DB7A8A48-C4F2-4CBF-82D2-5FA1CA95F07F}"/>
                  </a:ext>
                </a:extLst>
              </p:cNvPr>
              <p:cNvSpPr txBox="1"/>
              <p:nvPr/>
            </p:nvSpPr>
            <p:spPr>
              <a:xfrm>
                <a:off x="4615956" y="754886"/>
                <a:ext cx="276226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8" name="Group 87">
              <a:extLst>
                <a:ext uri="{FF2B5EF4-FFF2-40B4-BE49-F238E27FC236}">
                  <a16:creationId xmlns:a16="http://schemas.microsoft.com/office/drawing/2014/main" id="{30A495E1-08AE-4412-BF96-A22FBA32E3D7}"/>
                </a:ext>
              </a:extLst>
            </p:cNvPr>
            <p:cNvGrpSpPr/>
            <p:nvPr/>
          </p:nvGrpSpPr>
          <p:grpSpPr>
            <a:xfrm>
              <a:off x="3653142" y="2981119"/>
              <a:ext cx="400050" cy="553998"/>
              <a:chOff x="5005272" y="730628"/>
              <a:chExt cx="400050" cy="553998"/>
            </a:xfrm>
          </p:grpSpPr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197E4E8A-FE43-45E6-AFE9-A6083AB8017C}"/>
                  </a:ext>
                </a:extLst>
              </p:cNvPr>
              <p:cNvSpPr/>
              <p:nvPr/>
            </p:nvSpPr>
            <p:spPr>
              <a:xfrm>
                <a:off x="5005272" y="807602"/>
                <a:ext cx="400050" cy="400050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478B56B4-7C3E-4AB8-9532-D8D07967EFC9}"/>
                  </a:ext>
                </a:extLst>
              </p:cNvPr>
              <p:cNvSpPr txBox="1"/>
              <p:nvPr/>
            </p:nvSpPr>
            <p:spPr>
              <a:xfrm>
                <a:off x="5019559" y="730628"/>
                <a:ext cx="276226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91" name="Group 90">
              <a:extLst>
                <a:ext uri="{FF2B5EF4-FFF2-40B4-BE49-F238E27FC236}">
                  <a16:creationId xmlns:a16="http://schemas.microsoft.com/office/drawing/2014/main" id="{DA01EFE7-E8D0-4C80-9FB3-5952901AD3FF}"/>
                </a:ext>
              </a:extLst>
            </p:cNvPr>
            <p:cNvGrpSpPr/>
            <p:nvPr/>
          </p:nvGrpSpPr>
          <p:grpSpPr>
            <a:xfrm>
              <a:off x="6675474" y="3062282"/>
              <a:ext cx="400050" cy="553998"/>
              <a:chOff x="4553552" y="805460"/>
              <a:chExt cx="400050" cy="553998"/>
            </a:xfrm>
          </p:grpSpPr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id="{F285C5C2-F56A-4FCA-AC05-7FB7FA37A1EB}"/>
                  </a:ext>
                </a:extLst>
              </p:cNvPr>
              <p:cNvSpPr/>
              <p:nvPr/>
            </p:nvSpPr>
            <p:spPr>
              <a:xfrm>
                <a:off x="4553552" y="882434"/>
                <a:ext cx="400050" cy="400050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10ECBFE2-AF0C-419E-90C0-BBCB2AEDDA82}"/>
                  </a:ext>
                </a:extLst>
              </p:cNvPr>
              <p:cNvSpPr txBox="1"/>
              <p:nvPr/>
            </p:nvSpPr>
            <p:spPr>
              <a:xfrm>
                <a:off x="4567839" y="805460"/>
                <a:ext cx="276226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" name="Rectangle 1"/>
          <p:cNvSpPr/>
          <p:nvPr/>
        </p:nvSpPr>
        <p:spPr>
          <a:xfrm>
            <a:off x="4013543" y="-26664"/>
            <a:ext cx="4659096" cy="7000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3949" b="1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949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9: ƯỚC VÀ BỘI</a:t>
            </a:r>
          </a:p>
        </p:txBody>
      </p:sp>
      <p:pic>
        <p:nvPicPr>
          <p:cNvPr id="52" name="Picture 57" descr="boy 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814" y="5054566"/>
            <a:ext cx="677582" cy="858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1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9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0" name="Google Shape;930;p35"/>
          <p:cNvGrpSpPr/>
          <p:nvPr/>
        </p:nvGrpSpPr>
        <p:grpSpPr>
          <a:xfrm>
            <a:off x="173114" y="3819700"/>
            <a:ext cx="553976" cy="2484106"/>
            <a:chOff x="437125" y="2088142"/>
            <a:chExt cx="561147" cy="2516261"/>
          </a:xfrm>
        </p:grpSpPr>
        <p:sp>
          <p:nvSpPr>
            <p:cNvPr id="931" name="Google Shape;931;p35"/>
            <p:cNvSpPr/>
            <p:nvPr/>
          </p:nvSpPr>
          <p:spPr>
            <a:xfrm>
              <a:off x="444210" y="3588045"/>
              <a:ext cx="45968" cy="102901"/>
            </a:xfrm>
            <a:custGeom>
              <a:avLst/>
              <a:gdLst/>
              <a:ahLst/>
              <a:cxnLst/>
              <a:rect l="l" t="t" r="r" b="b"/>
              <a:pathLst>
                <a:path w="545" h="1220" extrusionOk="0">
                  <a:moveTo>
                    <a:pt x="49" y="0"/>
                  </a:moveTo>
                  <a:cubicBezTo>
                    <a:pt x="13" y="181"/>
                    <a:pt x="1" y="447"/>
                    <a:pt x="97" y="725"/>
                  </a:cubicBezTo>
                  <a:cubicBezTo>
                    <a:pt x="206" y="978"/>
                    <a:pt x="399" y="1135"/>
                    <a:pt x="544" y="1220"/>
                  </a:cubicBezTo>
                  <a:cubicBezTo>
                    <a:pt x="496" y="857"/>
                    <a:pt x="460" y="568"/>
                    <a:pt x="435" y="387"/>
                  </a:cubicBezTo>
                  <a:cubicBezTo>
                    <a:pt x="266" y="362"/>
                    <a:pt x="146" y="326"/>
                    <a:pt x="134" y="278"/>
                  </a:cubicBezTo>
                  <a:cubicBezTo>
                    <a:pt x="109" y="230"/>
                    <a:pt x="121" y="145"/>
                    <a:pt x="134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2" name="Google Shape;932;p35"/>
            <p:cNvSpPr/>
            <p:nvPr/>
          </p:nvSpPr>
          <p:spPr>
            <a:xfrm>
              <a:off x="945218" y="3588045"/>
              <a:ext cx="45884" cy="102901"/>
            </a:xfrm>
            <a:custGeom>
              <a:avLst/>
              <a:gdLst/>
              <a:ahLst/>
              <a:cxnLst/>
              <a:rect l="l" t="t" r="r" b="b"/>
              <a:pathLst>
                <a:path w="544" h="1220" extrusionOk="0">
                  <a:moveTo>
                    <a:pt x="411" y="0"/>
                  </a:moveTo>
                  <a:cubicBezTo>
                    <a:pt x="423" y="145"/>
                    <a:pt x="435" y="230"/>
                    <a:pt x="411" y="278"/>
                  </a:cubicBezTo>
                  <a:cubicBezTo>
                    <a:pt x="399" y="326"/>
                    <a:pt x="278" y="362"/>
                    <a:pt x="109" y="387"/>
                  </a:cubicBezTo>
                  <a:cubicBezTo>
                    <a:pt x="85" y="568"/>
                    <a:pt x="49" y="857"/>
                    <a:pt x="1" y="1220"/>
                  </a:cubicBezTo>
                  <a:cubicBezTo>
                    <a:pt x="145" y="1135"/>
                    <a:pt x="339" y="978"/>
                    <a:pt x="447" y="725"/>
                  </a:cubicBezTo>
                  <a:cubicBezTo>
                    <a:pt x="544" y="447"/>
                    <a:pt x="532" y="181"/>
                    <a:pt x="496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3" name="Google Shape;933;p35"/>
            <p:cNvSpPr/>
            <p:nvPr/>
          </p:nvSpPr>
          <p:spPr>
            <a:xfrm>
              <a:off x="480900" y="3588045"/>
              <a:ext cx="473597" cy="1016357"/>
            </a:xfrm>
            <a:custGeom>
              <a:avLst/>
              <a:gdLst/>
              <a:ahLst/>
              <a:cxnLst/>
              <a:rect l="l" t="t" r="r" b="b"/>
              <a:pathLst>
                <a:path w="5615" h="12050" extrusionOk="0">
                  <a:moveTo>
                    <a:pt x="2705" y="0"/>
                  </a:moveTo>
                  <a:lnTo>
                    <a:pt x="2705" y="459"/>
                  </a:lnTo>
                  <a:cubicBezTo>
                    <a:pt x="2705" y="459"/>
                    <a:pt x="2264" y="473"/>
                    <a:pt x="1720" y="473"/>
                  </a:cubicBezTo>
                  <a:cubicBezTo>
                    <a:pt x="1122" y="473"/>
                    <a:pt x="399" y="456"/>
                    <a:pt x="0" y="387"/>
                  </a:cubicBezTo>
                  <a:lnTo>
                    <a:pt x="0" y="387"/>
                  </a:lnTo>
                  <a:cubicBezTo>
                    <a:pt x="25" y="568"/>
                    <a:pt x="61" y="857"/>
                    <a:pt x="109" y="1220"/>
                  </a:cubicBezTo>
                  <a:cubicBezTo>
                    <a:pt x="447" y="3815"/>
                    <a:pt x="1268" y="10214"/>
                    <a:pt x="1208" y="10685"/>
                  </a:cubicBezTo>
                  <a:cubicBezTo>
                    <a:pt x="1184" y="10697"/>
                    <a:pt x="1365" y="10781"/>
                    <a:pt x="1340" y="10781"/>
                  </a:cubicBezTo>
                  <a:cubicBezTo>
                    <a:pt x="1196" y="11252"/>
                    <a:pt x="471" y="11228"/>
                    <a:pt x="363" y="11421"/>
                  </a:cubicBezTo>
                  <a:cubicBezTo>
                    <a:pt x="257" y="11621"/>
                    <a:pt x="403" y="12050"/>
                    <a:pt x="834" y="12050"/>
                  </a:cubicBezTo>
                  <a:cubicBezTo>
                    <a:pt x="846" y="12050"/>
                    <a:pt x="858" y="12049"/>
                    <a:pt x="870" y="12049"/>
                  </a:cubicBezTo>
                  <a:cubicBezTo>
                    <a:pt x="1449" y="12013"/>
                    <a:pt x="2608" y="11505"/>
                    <a:pt x="2439" y="10986"/>
                  </a:cubicBezTo>
                  <a:cubicBezTo>
                    <a:pt x="2451" y="10938"/>
                    <a:pt x="2584" y="10841"/>
                    <a:pt x="2584" y="10697"/>
                  </a:cubicBezTo>
                  <a:cubicBezTo>
                    <a:pt x="2656" y="9707"/>
                    <a:pt x="2741" y="6580"/>
                    <a:pt x="2801" y="3888"/>
                  </a:cubicBezTo>
                  <a:cubicBezTo>
                    <a:pt x="2874" y="6580"/>
                    <a:pt x="2958" y="9707"/>
                    <a:pt x="3031" y="10697"/>
                  </a:cubicBezTo>
                  <a:cubicBezTo>
                    <a:pt x="3031" y="10841"/>
                    <a:pt x="3163" y="10938"/>
                    <a:pt x="3176" y="10986"/>
                  </a:cubicBezTo>
                  <a:cubicBezTo>
                    <a:pt x="3006" y="11505"/>
                    <a:pt x="4165" y="12013"/>
                    <a:pt x="4745" y="12049"/>
                  </a:cubicBezTo>
                  <a:cubicBezTo>
                    <a:pt x="4757" y="12049"/>
                    <a:pt x="4769" y="12050"/>
                    <a:pt x="4780" y="12050"/>
                  </a:cubicBezTo>
                  <a:cubicBezTo>
                    <a:pt x="5211" y="12050"/>
                    <a:pt x="5346" y="11621"/>
                    <a:pt x="5252" y="11421"/>
                  </a:cubicBezTo>
                  <a:cubicBezTo>
                    <a:pt x="5143" y="11228"/>
                    <a:pt x="4419" y="11252"/>
                    <a:pt x="4274" y="10781"/>
                  </a:cubicBezTo>
                  <a:cubicBezTo>
                    <a:pt x="4250" y="10781"/>
                    <a:pt x="4431" y="10697"/>
                    <a:pt x="4407" y="10685"/>
                  </a:cubicBezTo>
                  <a:cubicBezTo>
                    <a:pt x="4347" y="10214"/>
                    <a:pt x="5168" y="3815"/>
                    <a:pt x="5506" y="1220"/>
                  </a:cubicBezTo>
                  <a:cubicBezTo>
                    <a:pt x="5554" y="857"/>
                    <a:pt x="5590" y="568"/>
                    <a:pt x="5614" y="387"/>
                  </a:cubicBezTo>
                  <a:lnTo>
                    <a:pt x="5614" y="387"/>
                  </a:lnTo>
                  <a:cubicBezTo>
                    <a:pt x="5216" y="456"/>
                    <a:pt x="4493" y="473"/>
                    <a:pt x="3895" y="473"/>
                  </a:cubicBezTo>
                  <a:cubicBezTo>
                    <a:pt x="3351" y="473"/>
                    <a:pt x="2910" y="459"/>
                    <a:pt x="2910" y="459"/>
                  </a:cubicBezTo>
                  <a:lnTo>
                    <a:pt x="291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4" name="Google Shape;934;p35"/>
            <p:cNvSpPr/>
            <p:nvPr/>
          </p:nvSpPr>
          <p:spPr>
            <a:xfrm>
              <a:off x="910637" y="2801952"/>
              <a:ext cx="80465" cy="786180"/>
            </a:xfrm>
            <a:custGeom>
              <a:avLst/>
              <a:gdLst/>
              <a:ahLst/>
              <a:cxnLst/>
              <a:rect l="l" t="t" r="r" b="b"/>
              <a:pathLst>
                <a:path w="954" h="9321" extrusionOk="0">
                  <a:moveTo>
                    <a:pt x="954" y="0"/>
                  </a:moveTo>
                  <a:cubicBezTo>
                    <a:pt x="712" y="1087"/>
                    <a:pt x="0" y="3465"/>
                    <a:pt x="36" y="4938"/>
                  </a:cubicBezTo>
                  <a:cubicBezTo>
                    <a:pt x="48" y="4998"/>
                    <a:pt x="48" y="5059"/>
                    <a:pt x="48" y="5107"/>
                  </a:cubicBezTo>
                  <a:cubicBezTo>
                    <a:pt x="73" y="5397"/>
                    <a:pt x="97" y="5698"/>
                    <a:pt x="145" y="6012"/>
                  </a:cubicBezTo>
                  <a:cubicBezTo>
                    <a:pt x="326" y="7352"/>
                    <a:pt x="724" y="8741"/>
                    <a:pt x="821" y="9320"/>
                  </a:cubicBezTo>
                  <a:lnTo>
                    <a:pt x="954" y="9320"/>
                  </a:lnTo>
                  <a:lnTo>
                    <a:pt x="954" y="0"/>
                  </a:ln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5" name="Google Shape;935;p35"/>
            <p:cNvSpPr/>
            <p:nvPr/>
          </p:nvSpPr>
          <p:spPr>
            <a:xfrm>
              <a:off x="444210" y="2801952"/>
              <a:ext cx="80549" cy="786180"/>
            </a:xfrm>
            <a:custGeom>
              <a:avLst/>
              <a:gdLst/>
              <a:ahLst/>
              <a:cxnLst/>
              <a:rect l="l" t="t" r="r" b="b"/>
              <a:pathLst>
                <a:path w="955" h="9321" extrusionOk="0">
                  <a:moveTo>
                    <a:pt x="1" y="0"/>
                  </a:moveTo>
                  <a:lnTo>
                    <a:pt x="1" y="9320"/>
                  </a:lnTo>
                  <a:lnTo>
                    <a:pt x="134" y="9320"/>
                  </a:lnTo>
                  <a:cubicBezTo>
                    <a:pt x="230" y="8741"/>
                    <a:pt x="629" y="7352"/>
                    <a:pt x="810" y="6012"/>
                  </a:cubicBezTo>
                  <a:cubicBezTo>
                    <a:pt x="858" y="5698"/>
                    <a:pt x="882" y="5397"/>
                    <a:pt x="906" y="5107"/>
                  </a:cubicBezTo>
                  <a:cubicBezTo>
                    <a:pt x="906" y="5059"/>
                    <a:pt x="906" y="4998"/>
                    <a:pt x="906" y="4938"/>
                  </a:cubicBezTo>
                  <a:cubicBezTo>
                    <a:pt x="955" y="3465"/>
                    <a:pt x="242" y="1087"/>
                    <a:pt x="1" y="0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6" name="Google Shape;936;p35"/>
            <p:cNvSpPr/>
            <p:nvPr/>
          </p:nvSpPr>
          <p:spPr>
            <a:xfrm>
              <a:off x="453404" y="3309033"/>
              <a:ext cx="255650" cy="318908"/>
            </a:xfrm>
            <a:custGeom>
              <a:avLst/>
              <a:gdLst/>
              <a:ahLst/>
              <a:cxnLst/>
              <a:rect l="l" t="t" r="r" b="b"/>
              <a:pathLst>
                <a:path w="3031" h="3781" extrusionOk="0">
                  <a:moveTo>
                    <a:pt x="701" y="0"/>
                  </a:moveTo>
                  <a:cubicBezTo>
                    <a:pt x="520" y="1340"/>
                    <a:pt x="121" y="2729"/>
                    <a:pt x="25" y="3308"/>
                  </a:cubicBezTo>
                  <a:cubicBezTo>
                    <a:pt x="12" y="3453"/>
                    <a:pt x="0" y="3538"/>
                    <a:pt x="25" y="3586"/>
                  </a:cubicBezTo>
                  <a:cubicBezTo>
                    <a:pt x="37" y="3634"/>
                    <a:pt x="157" y="3670"/>
                    <a:pt x="326" y="3695"/>
                  </a:cubicBezTo>
                  <a:cubicBezTo>
                    <a:pt x="725" y="3764"/>
                    <a:pt x="1448" y="3781"/>
                    <a:pt x="2046" y="3781"/>
                  </a:cubicBezTo>
                  <a:cubicBezTo>
                    <a:pt x="2590" y="3781"/>
                    <a:pt x="3031" y="3767"/>
                    <a:pt x="3031" y="3767"/>
                  </a:cubicBezTo>
                  <a:lnTo>
                    <a:pt x="3031" y="3308"/>
                  </a:lnTo>
                  <a:lnTo>
                    <a:pt x="3031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7" name="Google Shape;937;p35"/>
            <p:cNvSpPr/>
            <p:nvPr/>
          </p:nvSpPr>
          <p:spPr>
            <a:xfrm>
              <a:off x="437125" y="2710269"/>
              <a:ext cx="271928" cy="522433"/>
            </a:xfrm>
            <a:custGeom>
              <a:avLst/>
              <a:gdLst/>
              <a:ahLst/>
              <a:cxnLst/>
              <a:rect l="l" t="t" r="r" b="b"/>
              <a:pathLst>
                <a:path w="3224" h="6194" extrusionOk="0">
                  <a:moveTo>
                    <a:pt x="1956" y="1"/>
                  </a:moveTo>
                  <a:cubicBezTo>
                    <a:pt x="1775" y="25"/>
                    <a:pt x="145" y="254"/>
                    <a:pt x="24" y="532"/>
                  </a:cubicBezTo>
                  <a:cubicBezTo>
                    <a:pt x="0" y="604"/>
                    <a:pt x="24" y="797"/>
                    <a:pt x="85" y="1087"/>
                  </a:cubicBezTo>
                  <a:cubicBezTo>
                    <a:pt x="326" y="2174"/>
                    <a:pt x="1039" y="4552"/>
                    <a:pt x="990" y="6025"/>
                  </a:cubicBezTo>
                  <a:cubicBezTo>
                    <a:pt x="990" y="6085"/>
                    <a:pt x="990" y="6146"/>
                    <a:pt x="990" y="6194"/>
                  </a:cubicBezTo>
                  <a:lnTo>
                    <a:pt x="3224" y="6194"/>
                  </a:lnTo>
                  <a:lnTo>
                    <a:pt x="3224" y="4962"/>
                  </a:lnTo>
                  <a:lnTo>
                    <a:pt x="2741" y="4962"/>
                  </a:lnTo>
                  <a:lnTo>
                    <a:pt x="2741" y="4757"/>
                  </a:lnTo>
                  <a:lnTo>
                    <a:pt x="3224" y="4757"/>
                  </a:lnTo>
                  <a:lnTo>
                    <a:pt x="3224" y="4129"/>
                  </a:lnTo>
                  <a:lnTo>
                    <a:pt x="2741" y="4129"/>
                  </a:lnTo>
                  <a:lnTo>
                    <a:pt x="2741" y="3936"/>
                  </a:lnTo>
                  <a:lnTo>
                    <a:pt x="3224" y="3936"/>
                  </a:lnTo>
                  <a:lnTo>
                    <a:pt x="3224" y="3308"/>
                  </a:lnTo>
                  <a:lnTo>
                    <a:pt x="2741" y="3308"/>
                  </a:lnTo>
                  <a:lnTo>
                    <a:pt x="2741" y="3103"/>
                  </a:lnTo>
                  <a:lnTo>
                    <a:pt x="3224" y="3103"/>
                  </a:lnTo>
                  <a:lnTo>
                    <a:pt x="3224" y="2487"/>
                  </a:lnTo>
                  <a:lnTo>
                    <a:pt x="2741" y="2487"/>
                  </a:lnTo>
                  <a:lnTo>
                    <a:pt x="2741" y="2282"/>
                  </a:lnTo>
                  <a:lnTo>
                    <a:pt x="3224" y="2282"/>
                  </a:lnTo>
                  <a:lnTo>
                    <a:pt x="3224" y="592"/>
                  </a:lnTo>
                  <a:cubicBezTo>
                    <a:pt x="2487" y="556"/>
                    <a:pt x="2016" y="85"/>
                    <a:pt x="1992" y="61"/>
                  </a:cubicBezTo>
                  <a:cubicBezTo>
                    <a:pt x="1968" y="49"/>
                    <a:pt x="1956" y="25"/>
                    <a:pt x="1956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8" name="Google Shape;938;p35"/>
            <p:cNvSpPr/>
            <p:nvPr/>
          </p:nvSpPr>
          <p:spPr>
            <a:xfrm>
              <a:off x="726259" y="2710269"/>
              <a:ext cx="272013" cy="522433"/>
            </a:xfrm>
            <a:custGeom>
              <a:avLst/>
              <a:gdLst/>
              <a:ahLst/>
              <a:cxnLst/>
              <a:rect l="l" t="t" r="r" b="b"/>
              <a:pathLst>
                <a:path w="3225" h="6194" extrusionOk="0">
                  <a:moveTo>
                    <a:pt x="1269" y="1"/>
                  </a:moveTo>
                  <a:cubicBezTo>
                    <a:pt x="1269" y="25"/>
                    <a:pt x="1244" y="49"/>
                    <a:pt x="1232" y="61"/>
                  </a:cubicBezTo>
                  <a:cubicBezTo>
                    <a:pt x="1208" y="85"/>
                    <a:pt x="737" y="556"/>
                    <a:pt x="1" y="592"/>
                  </a:cubicBezTo>
                  <a:lnTo>
                    <a:pt x="1" y="2282"/>
                  </a:lnTo>
                  <a:lnTo>
                    <a:pt x="484" y="2282"/>
                  </a:lnTo>
                  <a:lnTo>
                    <a:pt x="484" y="2487"/>
                  </a:lnTo>
                  <a:lnTo>
                    <a:pt x="1" y="2487"/>
                  </a:lnTo>
                  <a:lnTo>
                    <a:pt x="1" y="3103"/>
                  </a:lnTo>
                  <a:lnTo>
                    <a:pt x="484" y="3103"/>
                  </a:lnTo>
                  <a:lnTo>
                    <a:pt x="484" y="3308"/>
                  </a:lnTo>
                  <a:lnTo>
                    <a:pt x="1" y="3308"/>
                  </a:lnTo>
                  <a:lnTo>
                    <a:pt x="1" y="3936"/>
                  </a:lnTo>
                  <a:lnTo>
                    <a:pt x="484" y="3936"/>
                  </a:lnTo>
                  <a:lnTo>
                    <a:pt x="484" y="4129"/>
                  </a:lnTo>
                  <a:lnTo>
                    <a:pt x="1" y="4129"/>
                  </a:lnTo>
                  <a:lnTo>
                    <a:pt x="1" y="4757"/>
                  </a:lnTo>
                  <a:lnTo>
                    <a:pt x="484" y="4757"/>
                  </a:lnTo>
                  <a:lnTo>
                    <a:pt x="484" y="4962"/>
                  </a:lnTo>
                  <a:lnTo>
                    <a:pt x="1" y="4962"/>
                  </a:lnTo>
                  <a:lnTo>
                    <a:pt x="1" y="6194"/>
                  </a:lnTo>
                  <a:lnTo>
                    <a:pt x="2234" y="6194"/>
                  </a:lnTo>
                  <a:cubicBezTo>
                    <a:pt x="2234" y="6146"/>
                    <a:pt x="2234" y="6085"/>
                    <a:pt x="2222" y="6025"/>
                  </a:cubicBezTo>
                  <a:cubicBezTo>
                    <a:pt x="2186" y="4552"/>
                    <a:pt x="2898" y="2174"/>
                    <a:pt x="3140" y="1087"/>
                  </a:cubicBezTo>
                  <a:cubicBezTo>
                    <a:pt x="3200" y="797"/>
                    <a:pt x="3224" y="604"/>
                    <a:pt x="3200" y="532"/>
                  </a:cubicBezTo>
                  <a:cubicBezTo>
                    <a:pt x="3079" y="254"/>
                    <a:pt x="1450" y="25"/>
                    <a:pt x="1269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9" name="Google Shape;939;p35"/>
            <p:cNvSpPr/>
            <p:nvPr/>
          </p:nvSpPr>
          <p:spPr>
            <a:xfrm>
              <a:off x="726259" y="3309033"/>
              <a:ext cx="255734" cy="318908"/>
            </a:xfrm>
            <a:custGeom>
              <a:avLst/>
              <a:gdLst/>
              <a:ahLst/>
              <a:cxnLst/>
              <a:rect l="l" t="t" r="r" b="b"/>
              <a:pathLst>
                <a:path w="3032" h="3781" extrusionOk="0">
                  <a:moveTo>
                    <a:pt x="1" y="0"/>
                  </a:moveTo>
                  <a:lnTo>
                    <a:pt x="1" y="3308"/>
                  </a:lnTo>
                  <a:lnTo>
                    <a:pt x="1" y="3767"/>
                  </a:lnTo>
                  <a:cubicBezTo>
                    <a:pt x="1" y="3767"/>
                    <a:pt x="442" y="3781"/>
                    <a:pt x="986" y="3781"/>
                  </a:cubicBezTo>
                  <a:cubicBezTo>
                    <a:pt x="1584" y="3781"/>
                    <a:pt x="2307" y="3764"/>
                    <a:pt x="2705" y="3695"/>
                  </a:cubicBezTo>
                  <a:cubicBezTo>
                    <a:pt x="2874" y="3670"/>
                    <a:pt x="2995" y="3634"/>
                    <a:pt x="3007" y="3586"/>
                  </a:cubicBezTo>
                  <a:cubicBezTo>
                    <a:pt x="3031" y="3538"/>
                    <a:pt x="3019" y="3453"/>
                    <a:pt x="3007" y="3308"/>
                  </a:cubicBezTo>
                  <a:cubicBezTo>
                    <a:pt x="2910" y="2729"/>
                    <a:pt x="2512" y="1328"/>
                    <a:pt x="2331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0" name="Google Shape;940;p35"/>
            <p:cNvSpPr/>
            <p:nvPr/>
          </p:nvSpPr>
          <p:spPr>
            <a:xfrm>
              <a:off x="512445" y="2760201"/>
              <a:ext cx="410423" cy="827931"/>
            </a:xfrm>
            <a:custGeom>
              <a:avLst/>
              <a:gdLst/>
              <a:ahLst/>
              <a:cxnLst/>
              <a:rect l="l" t="t" r="r" b="b"/>
              <a:pathLst>
                <a:path w="4866" h="9816" extrusionOk="0">
                  <a:moveTo>
                    <a:pt x="2331" y="0"/>
                  </a:moveTo>
                  <a:lnTo>
                    <a:pt x="2331" y="1690"/>
                  </a:lnTo>
                  <a:lnTo>
                    <a:pt x="1848" y="1690"/>
                  </a:lnTo>
                  <a:lnTo>
                    <a:pt x="1848" y="1895"/>
                  </a:lnTo>
                  <a:lnTo>
                    <a:pt x="2331" y="1895"/>
                  </a:lnTo>
                  <a:lnTo>
                    <a:pt x="2331" y="2511"/>
                  </a:lnTo>
                  <a:lnTo>
                    <a:pt x="1848" y="2511"/>
                  </a:lnTo>
                  <a:lnTo>
                    <a:pt x="1848" y="2716"/>
                  </a:lnTo>
                  <a:lnTo>
                    <a:pt x="2331" y="2716"/>
                  </a:lnTo>
                  <a:lnTo>
                    <a:pt x="2331" y="3344"/>
                  </a:lnTo>
                  <a:lnTo>
                    <a:pt x="1848" y="3344"/>
                  </a:lnTo>
                  <a:lnTo>
                    <a:pt x="1848" y="3537"/>
                  </a:lnTo>
                  <a:lnTo>
                    <a:pt x="2331" y="3537"/>
                  </a:lnTo>
                  <a:lnTo>
                    <a:pt x="2331" y="4165"/>
                  </a:lnTo>
                  <a:lnTo>
                    <a:pt x="1848" y="4165"/>
                  </a:lnTo>
                  <a:lnTo>
                    <a:pt x="1848" y="4370"/>
                  </a:lnTo>
                  <a:lnTo>
                    <a:pt x="2331" y="4370"/>
                  </a:lnTo>
                  <a:lnTo>
                    <a:pt x="2331" y="5602"/>
                  </a:lnTo>
                  <a:lnTo>
                    <a:pt x="97" y="5602"/>
                  </a:lnTo>
                  <a:cubicBezTo>
                    <a:pt x="73" y="5892"/>
                    <a:pt x="49" y="6193"/>
                    <a:pt x="1" y="6507"/>
                  </a:cubicBezTo>
                  <a:lnTo>
                    <a:pt x="2331" y="6507"/>
                  </a:lnTo>
                  <a:lnTo>
                    <a:pt x="2331" y="9815"/>
                  </a:lnTo>
                  <a:lnTo>
                    <a:pt x="2536" y="9815"/>
                  </a:lnTo>
                  <a:lnTo>
                    <a:pt x="2536" y="6507"/>
                  </a:lnTo>
                  <a:lnTo>
                    <a:pt x="4866" y="6507"/>
                  </a:lnTo>
                  <a:cubicBezTo>
                    <a:pt x="4818" y="6193"/>
                    <a:pt x="4794" y="5892"/>
                    <a:pt x="4769" y="5602"/>
                  </a:cubicBezTo>
                  <a:lnTo>
                    <a:pt x="2536" y="5602"/>
                  </a:lnTo>
                  <a:lnTo>
                    <a:pt x="2536" y="4370"/>
                  </a:lnTo>
                  <a:lnTo>
                    <a:pt x="3019" y="4370"/>
                  </a:lnTo>
                  <a:lnTo>
                    <a:pt x="3019" y="4165"/>
                  </a:lnTo>
                  <a:lnTo>
                    <a:pt x="2536" y="4165"/>
                  </a:lnTo>
                  <a:lnTo>
                    <a:pt x="2536" y="3537"/>
                  </a:lnTo>
                  <a:lnTo>
                    <a:pt x="3019" y="3537"/>
                  </a:lnTo>
                  <a:lnTo>
                    <a:pt x="3019" y="3344"/>
                  </a:lnTo>
                  <a:lnTo>
                    <a:pt x="2536" y="3344"/>
                  </a:lnTo>
                  <a:lnTo>
                    <a:pt x="2536" y="2716"/>
                  </a:lnTo>
                  <a:lnTo>
                    <a:pt x="3019" y="2716"/>
                  </a:lnTo>
                  <a:lnTo>
                    <a:pt x="3019" y="2511"/>
                  </a:lnTo>
                  <a:lnTo>
                    <a:pt x="2536" y="2511"/>
                  </a:lnTo>
                  <a:lnTo>
                    <a:pt x="2536" y="1895"/>
                  </a:lnTo>
                  <a:lnTo>
                    <a:pt x="3019" y="1895"/>
                  </a:lnTo>
                  <a:lnTo>
                    <a:pt x="3019" y="1690"/>
                  </a:lnTo>
                  <a:lnTo>
                    <a:pt x="2536" y="1690"/>
                  </a:lnTo>
                  <a:lnTo>
                    <a:pt x="2536" y="0"/>
                  </a:lnTo>
                  <a:cubicBezTo>
                    <a:pt x="2500" y="12"/>
                    <a:pt x="2463" y="12"/>
                    <a:pt x="2427" y="12"/>
                  </a:cubicBezTo>
                  <a:cubicBezTo>
                    <a:pt x="2403" y="12"/>
                    <a:pt x="2367" y="12"/>
                    <a:pt x="2331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1" name="Google Shape;941;p35"/>
            <p:cNvSpPr/>
            <p:nvPr/>
          </p:nvSpPr>
          <p:spPr>
            <a:xfrm>
              <a:off x="629600" y="2645070"/>
              <a:ext cx="176197" cy="82574"/>
            </a:xfrm>
            <a:custGeom>
              <a:avLst/>
              <a:gdLst/>
              <a:ahLst/>
              <a:cxnLst/>
              <a:rect l="l" t="t" r="r" b="b"/>
              <a:pathLst>
                <a:path w="2089" h="979" extrusionOk="0">
                  <a:moveTo>
                    <a:pt x="0" y="1"/>
                  </a:moveTo>
                  <a:cubicBezTo>
                    <a:pt x="109" y="158"/>
                    <a:pt x="241" y="291"/>
                    <a:pt x="386" y="387"/>
                  </a:cubicBezTo>
                  <a:lnTo>
                    <a:pt x="386" y="822"/>
                  </a:lnTo>
                  <a:cubicBezTo>
                    <a:pt x="567" y="906"/>
                    <a:pt x="785" y="979"/>
                    <a:pt x="1038" y="979"/>
                  </a:cubicBezTo>
                  <a:cubicBezTo>
                    <a:pt x="1304" y="979"/>
                    <a:pt x="1521" y="906"/>
                    <a:pt x="1702" y="822"/>
                  </a:cubicBezTo>
                  <a:lnTo>
                    <a:pt x="1702" y="387"/>
                  </a:lnTo>
                  <a:cubicBezTo>
                    <a:pt x="1847" y="291"/>
                    <a:pt x="1980" y="158"/>
                    <a:pt x="2089" y="1"/>
                  </a:cubicBezTo>
                  <a:lnTo>
                    <a:pt x="2089" y="1"/>
                  </a:lnTo>
                  <a:cubicBezTo>
                    <a:pt x="1775" y="170"/>
                    <a:pt x="1425" y="266"/>
                    <a:pt x="1038" y="266"/>
                  </a:cubicBezTo>
                  <a:cubicBezTo>
                    <a:pt x="664" y="266"/>
                    <a:pt x="314" y="170"/>
                    <a:pt x="0" y="1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2" name="Google Shape;942;p35"/>
            <p:cNvSpPr/>
            <p:nvPr/>
          </p:nvSpPr>
          <p:spPr>
            <a:xfrm>
              <a:off x="598983" y="2687327"/>
              <a:ext cx="237347" cy="73971"/>
            </a:xfrm>
            <a:custGeom>
              <a:avLst/>
              <a:gdLst/>
              <a:ahLst/>
              <a:cxnLst/>
              <a:rect l="l" t="t" r="r" b="b"/>
              <a:pathLst>
                <a:path w="2814" h="877" extrusionOk="0">
                  <a:moveTo>
                    <a:pt x="217" y="1"/>
                  </a:moveTo>
                  <a:cubicBezTo>
                    <a:pt x="167" y="1"/>
                    <a:pt x="116" y="19"/>
                    <a:pt x="73" y="55"/>
                  </a:cubicBezTo>
                  <a:cubicBezTo>
                    <a:pt x="13" y="116"/>
                    <a:pt x="1" y="200"/>
                    <a:pt x="37" y="273"/>
                  </a:cubicBezTo>
                  <a:cubicBezTo>
                    <a:pt x="37" y="297"/>
                    <a:pt x="49" y="321"/>
                    <a:pt x="73" y="333"/>
                  </a:cubicBezTo>
                  <a:cubicBezTo>
                    <a:pt x="97" y="357"/>
                    <a:pt x="568" y="828"/>
                    <a:pt x="1305" y="864"/>
                  </a:cubicBezTo>
                  <a:cubicBezTo>
                    <a:pt x="1341" y="876"/>
                    <a:pt x="1377" y="876"/>
                    <a:pt x="1401" y="876"/>
                  </a:cubicBezTo>
                  <a:cubicBezTo>
                    <a:pt x="1437" y="876"/>
                    <a:pt x="1474" y="876"/>
                    <a:pt x="1510" y="864"/>
                  </a:cubicBezTo>
                  <a:cubicBezTo>
                    <a:pt x="2246" y="828"/>
                    <a:pt x="2717" y="357"/>
                    <a:pt x="2741" y="333"/>
                  </a:cubicBezTo>
                  <a:cubicBezTo>
                    <a:pt x="2753" y="321"/>
                    <a:pt x="2778" y="297"/>
                    <a:pt x="2778" y="273"/>
                  </a:cubicBezTo>
                  <a:cubicBezTo>
                    <a:pt x="2814" y="200"/>
                    <a:pt x="2802" y="116"/>
                    <a:pt x="2741" y="55"/>
                  </a:cubicBezTo>
                  <a:cubicBezTo>
                    <a:pt x="2699" y="19"/>
                    <a:pt x="2648" y="1"/>
                    <a:pt x="2598" y="1"/>
                  </a:cubicBezTo>
                  <a:cubicBezTo>
                    <a:pt x="2548" y="1"/>
                    <a:pt x="2500" y="19"/>
                    <a:pt x="2464" y="55"/>
                  </a:cubicBezTo>
                  <a:cubicBezTo>
                    <a:pt x="2452" y="55"/>
                    <a:pt x="2307" y="200"/>
                    <a:pt x="2065" y="321"/>
                  </a:cubicBezTo>
                  <a:cubicBezTo>
                    <a:pt x="1884" y="405"/>
                    <a:pt x="1667" y="478"/>
                    <a:pt x="1401" y="478"/>
                  </a:cubicBezTo>
                  <a:cubicBezTo>
                    <a:pt x="1148" y="478"/>
                    <a:pt x="930" y="405"/>
                    <a:pt x="749" y="321"/>
                  </a:cubicBezTo>
                  <a:cubicBezTo>
                    <a:pt x="508" y="200"/>
                    <a:pt x="363" y="67"/>
                    <a:pt x="351" y="55"/>
                  </a:cubicBezTo>
                  <a:cubicBezTo>
                    <a:pt x="315" y="19"/>
                    <a:pt x="266" y="1"/>
                    <a:pt x="21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3" name="Google Shape;943;p35"/>
            <p:cNvSpPr/>
            <p:nvPr/>
          </p:nvSpPr>
          <p:spPr>
            <a:xfrm>
              <a:off x="530748" y="2088142"/>
              <a:ext cx="373817" cy="579450"/>
            </a:xfrm>
            <a:custGeom>
              <a:avLst/>
              <a:gdLst/>
              <a:ahLst/>
              <a:cxnLst/>
              <a:rect l="l" t="t" r="r" b="b"/>
              <a:pathLst>
                <a:path w="4432" h="6870" extrusionOk="0">
                  <a:moveTo>
                    <a:pt x="2210" y="4262"/>
                  </a:moveTo>
                  <a:cubicBezTo>
                    <a:pt x="2971" y="4262"/>
                    <a:pt x="3574" y="4600"/>
                    <a:pt x="3574" y="5517"/>
                  </a:cubicBezTo>
                  <a:cubicBezTo>
                    <a:pt x="3574" y="6447"/>
                    <a:pt x="2548" y="6447"/>
                    <a:pt x="2210" y="6447"/>
                  </a:cubicBezTo>
                  <a:cubicBezTo>
                    <a:pt x="1884" y="6447"/>
                    <a:pt x="858" y="6447"/>
                    <a:pt x="858" y="5517"/>
                  </a:cubicBezTo>
                  <a:cubicBezTo>
                    <a:pt x="858" y="4600"/>
                    <a:pt x="1462" y="4262"/>
                    <a:pt x="2210" y="4262"/>
                  </a:cubicBezTo>
                  <a:close/>
                  <a:moveTo>
                    <a:pt x="2210" y="0"/>
                  </a:moveTo>
                  <a:cubicBezTo>
                    <a:pt x="991" y="0"/>
                    <a:pt x="1" y="990"/>
                    <a:pt x="1" y="2209"/>
                  </a:cubicBezTo>
                  <a:lnTo>
                    <a:pt x="1" y="4648"/>
                  </a:lnTo>
                  <a:cubicBezTo>
                    <a:pt x="1" y="5493"/>
                    <a:pt x="484" y="6230"/>
                    <a:pt x="1172" y="6604"/>
                  </a:cubicBezTo>
                  <a:cubicBezTo>
                    <a:pt x="1486" y="6773"/>
                    <a:pt x="1836" y="6869"/>
                    <a:pt x="2210" y="6869"/>
                  </a:cubicBezTo>
                  <a:cubicBezTo>
                    <a:pt x="2597" y="6869"/>
                    <a:pt x="2947" y="6773"/>
                    <a:pt x="3261" y="6604"/>
                  </a:cubicBezTo>
                  <a:cubicBezTo>
                    <a:pt x="3949" y="6230"/>
                    <a:pt x="4432" y="5493"/>
                    <a:pt x="4432" y="4648"/>
                  </a:cubicBezTo>
                  <a:lnTo>
                    <a:pt x="4432" y="2209"/>
                  </a:lnTo>
                  <a:cubicBezTo>
                    <a:pt x="4432" y="990"/>
                    <a:pt x="3442" y="0"/>
                    <a:pt x="2210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4" name="Google Shape;944;p35"/>
            <p:cNvSpPr/>
            <p:nvPr/>
          </p:nvSpPr>
          <p:spPr>
            <a:xfrm>
              <a:off x="603116" y="2447535"/>
              <a:ext cx="229165" cy="184378"/>
            </a:xfrm>
            <a:custGeom>
              <a:avLst/>
              <a:gdLst/>
              <a:ahLst/>
              <a:cxnLst/>
              <a:rect l="l" t="t" r="r" b="b"/>
              <a:pathLst>
                <a:path w="2717" h="2186" extrusionOk="0">
                  <a:moveTo>
                    <a:pt x="1352" y="1"/>
                  </a:moveTo>
                  <a:cubicBezTo>
                    <a:pt x="604" y="1"/>
                    <a:pt x="0" y="339"/>
                    <a:pt x="0" y="1256"/>
                  </a:cubicBezTo>
                  <a:cubicBezTo>
                    <a:pt x="0" y="2186"/>
                    <a:pt x="1026" y="2186"/>
                    <a:pt x="1352" y="2186"/>
                  </a:cubicBezTo>
                  <a:cubicBezTo>
                    <a:pt x="1690" y="2186"/>
                    <a:pt x="2716" y="2186"/>
                    <a:pt x="2716" y="1256"/>
                  </a:cubicBezTo>
                  <a:cubicBezTo>
                    <a:pt x="2716" y="339"/>
                    <a:pt x="2113" y="1"/>
                    <a:pt x="1352" y="1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AEF57136-1FD0-4569-A925-328E895D2023}"/>
              </a:ext>
            </a:extLst>
          </p:cNvPr>
          <p:cNvGrpSpPr/>
          <p:nvPr/>
        </p:nvGrpSpPr>
        <p:grpSpPr>
          <a:xfrm>
            <a:off x="363360" y="589615"/>
            <a:ext cx="3473448" cy="698840"/>
            <a:chOff x="2173730" y="1501140"/>
            <a:chExt cx="3518410" cy="707886"/>
          </a:xfrm>
        </p:grpSpPr>
        <p:sp>
          <p:nvSpPr>
            <p:cNvPr id="50" name="Rectangle: Rounded Corners 49">
              <a:extLst>
                <a:ext uri="{FF2B5EF4-FFF2-40B4-BE49-F238E27FC236}">
                  <a16:creationId xmlns:a16="http://schemas.microsoft.com/office/drawing/2014/main" id="{39FC10DE-D772-4D93-90C6-5B492D3BF08B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4A6525DE-3889-46DD-AF77-D1D13850F8B9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3EF1F487-1BFA-4DDC-B4C2-9ABD8583EE15}"/>
              </a:ext>
            </a:extLst>
          </p:cNvPr>
          <p:cNvGrpSpPr/>
          <p:nvPr/>
        </p:nvGrpSpPr>
        <p:grpSpPr>
          <a:xfrm>
            <a:off x="441567" y="1289114"/>
            <a:ext cx="9348901" cy="1251261"/>
            <a:chOff x="367160" y="1581150"/>
            <a:chExt cx="9348901" cy="1251261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668922E8-4DA7-46C8-B1A0-BBC020CEC4E1}"/>
                </a:ext>
              </a:extLst>
            </p:cNvPr>
            <p:cNvGrpSpPr/>
            <p:nvPr/>
          </p:nvGrpSpPr>
          <p:grpSpPr>
            <a:xfrm>
              <a:off x="1744788" y="1581150"/>
              <a:ext cx="7971273" cy="1251261"/>
              <a:chOff x="1134673" y="1524381"/>
              <a:chExt cx="9327601" cy="1405096"/>
            </a:xfrm>
          </p:grpSpPr>
          <p:sp>
            <p:nvSpPr>
              <p:cNvPr id="61" name="Rectangle: Diagonal Corners Rounded 60">
                <a:extLst>
                  <a:ext uri="{FF2B5EF4-FFF2-40B4-BE49-F238E27FC236}">
                    <a16:creationId xmlns:a16="http://schemas.microsoft.com/office/drawing/2014/main" id="{4B1FD3A7-8201-4706-B8EF-FFBE9547BA41}"/>
                  </a:ext>
                </a:extLst>
              </p:cNvPr>
              <p:cNvSpPr/>
              <p:nvPr/>
            </p:nvSpPr>
            <p:spPr>
              <a:xfrm>
                <a:off x="1134673" y="1524381"/>
                <a:ext cx="9327601" cy="1405096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65D129BE-AAA2-437F-84CC-337220241655}"/>
                  </a:ext>
                </a:extLst>
              </p:cNvPr>
              <p:cNvSpPr txBox="1"/>
              <p:nvPr/>
            </p:nvSpPr>
            <p:spPr>
              <a:xfrm>
                <a:off x="2333033" y="1842572"/>
                <a:ext cx="5153102" cy="55399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ớ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</a:t>
                </a: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BD5EBD10-C653-4F9F-A049-9C86F35335DE}"/>
                </a:ext>
              </a:extLst>
            </p:cNvPr>
            <p:cNvGrpSpPr/>
            <p:nvPr/>
          </p:nvGrpSpPr>
          <p:grpSpPr>
            <a:xfrm>
              <a:off x="367160" y="1898137"/>
              <a:ext cx="2440963" cy="797107"/>
              <a:chOff x="1786020" y="4084617"/>
              <a:chExt cx="2440963" cy="797107"/>
            </a:xfrm>
          </p:grpSpPr>
          <p:sp>
            <p:nvSpPr>
              <p:cNvPr id="47" name="Flowchart: Punched Tape 46">
                <a:extLst>
                  <a:ext uri="{FF2B5EF4-FFF2-40B4-BE49-F238E27FC236}">
                    <a16:creationId xmlns:a16="http://schemas.microsoft.com/office/drawing/2014/main" id="{40025F93-543B-45E9-AA2C-DB1364E11487}"/>
                  </a:ext>
                </a:extLst>
              </p:cNvPr>
              <p:cNvSpPr/>
              <p:nvPr/>
            </p:nvSpPr>
            <p:spPr>
              <a:xfrm>
                <a:off x="1786020" y="4084617"/>
                <a:ext cx="2252580" cy="797107"/>
              </a:xfrm>
              <a:prstGeom prst="flowChartPunchedTape">
                <a:avLst/>
              </a:prstGeom>
              <a:solidFill>
                <a:srgbClr val="2EBADB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CEBD64B0-9C77-44D5-9263-0D5C32B2211E}"/>
                  </a:ext>
                </a:extLst>
              </p:cNvPr>
              <p:cNvSpPr txBox="1"/>
              <p:nvPr/>
            </p:nvSpPr>
            <p:spPr>
              <a:xfrm>
                <a:off x="1814224" y="4184070"/>
                <a:ext cx="2412759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b="1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3000" b="1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hành</a:t>
                </a:r>
                <a:r>
                  <a:rPr lang="en-US" sz="3000" b="1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 1</a:t>
                </a:r>
              </a:p>
            </p:txBody>
          </p:sp>
        </p:grp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DE915132-EDEF-4835-BDE4-10664AE5EE9C}"/>
              </a:ext>
            </a:extLst>
          </p:cNvPr>
          <p:cNvGrpSpPr/>
          <p:nvPr/>
        </p:nvGrpSpPr>
        <p:grpSpPr>
          <a:xfrm>
            <a:off x="963117" y="2582232"/>
            <a:ext cx="8827351" cy="1252800"/>
            <a:chOff x="888710" y="3936411"/>
            <a:chExt cx="8827351" cy="1252800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FDC9EE8D-CE9A-478F-8AA8-E661C701C188}"/>
                </a:ext>
              </a:extLst>
            </p:cNvPr>
            <p:cNvGrpSpPr/>
            <p:nvPr/>
          </p:nvGrpSpPr>
          <p:grpSpPr>
            <a:xfrm>
              <a:off x="1745660" y="3936411"/>
              <a:ext cx="7970401" cy="1252800"/>
              <a:chOff x="313642" y="1563818"/>
              <a:chExt cx="1677614" cy="1755876"/>
            </a:xfrm>
          </p:grpSpPr>
          <p:sp>
            <p:nvSpPr>
              <p:cNvPr id="70" name="Rectangle: Diagonal Corners Rounded 69">
                <a:extLst>
                  <a:ext uri="{FF2B5EF4-FFF2-40B4-BE49-F238E27FC236}">
                    <a16:creationId xmlns:a16="http://schemas.microsoft.com/office/drawing/2014/main" id="{CDD079B4-061E-488C-8DA3-D895FA734110}"/>
                  </a:ext>
                </a:extLst>
              </p:cNvPr>
              <p:cNvSpPr/>
              <p:nvPr/>
            </p:nvSpPr>
            <p:spPr>
              <a:xfrm>
                <a:off x="313642" y="1563818"/>
                <a:ext cx="1677614" cy="1755876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D02D52A6-A0F2-44F0-81E4-FE7AF83D8F77}"/>
                  </a:ext>
                </a:extLst>
              </p:cNvPr>
              <p:cNvSpPr txBox="1"/>
              <p:nvPr/>
            </p:nvSpPr>
            <p:spPr>
              <a:xfrm>
                <a:off x="560639" y="1880581"/>
                <a:ext cx="1420471" cy="7764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ớ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1; 2; 3; 6</a:t>
                </a:r>
              </a:p>
            </p:txBody>
          </p:sp>
        </p:grp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4078B35D-7A82-4165-AE12-F61F79B37CC0}"/>
                </a:ext>
              </a:extLst>
            </p:cNvPr>
            <p:cNvGrpSpPr/>
            <p:nvPr/>
          </p:nvGrpSpPr>
          <p:grpSpPr>
            <a:xfrm>
              <a:off x="888710" y="4080526"/>
              <a:ext cx="1576320" cy="809738"/>
              <a:chOff x="6893962" y="4406377"/>
              <a:chExt cx="1386313" cy="710152"/>
            </a:xfrm>
          </p:grpSpPr>
          <p:sp>
            <p:nvSpPr>
              <p:cNvPr id="67" name="Cloud 66">
                <a:extLst>
                  <a:ext uri="{FF2B5EF4-FFF2-40B4-BE49-F238E27FC236}">
                    <a16:creationId xmlns:a16="http://schemas.microsoft.com/office/drawing/2014/main" id="{D00F2627-0338-42ED-A51E-AAFCEEDEB355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373BE587-BB48-4362-AF0B-C5B84E79522F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DDF22EF8-A0B7-4C02-B33F-71D43AADA001}"/>
              </a:ext>
            </a:extLst>
          </p:cNvPr>
          <p:cNvGrpSpPr/>
          <p:nvPr/>
        </p:nvGrpSpPr>
        <p:grpSpPr>
          <a:xfrm>
            <a:off x="202798" y="3891962"/>
            <a:ext cx="10205590" cy="1251261"/>
            <a:chOff x="367160" y="1581150"/>
            <a:chExt cx="10205590" cy="1251261"/>
          </a:xfrm>
        </p:grpSpPr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668922E8-4DA7-46C8-B1A0-BBC020CEC4E1}"/>
                </a:ext>
              </a:extLst>
            </p:cNvPr>
            <p:cNvGrpSpPr/>
            <p:nvPr/>
          </p:nvGrpSpPr>
          <p:grpSpPr>
            <a:xfrm>
              <a:off x="1744788" y="1581150"/>
              <a:ext cx="8827962" cy="1251261"/>
              <a:chOff x="1134673" y="1524381"/>
              <a:chExt cx="9327601" cy="1405096"/>
            </a:xfrm>
          </p:grpSpPr>
          <p:sp>
            <p:nvSpPr>
              <p:cNvPr id="39" name="Rectangle: Diagonal Corners Rounded 60">
                <a:extLst>
                  <a:ext uri="{FF2B5EF4-FFF2-40B4-BE49-F238E27FC236}">
                    <a16:creationId xmlns:a16="http://schemas.microsoft.com/office/drawing/2014/main" id="{4B1FD3A7-8201-4706-B8EF-FFBE9547BA41}"/>
                  </a:ext>
                </a:extLst>
              </p:cNvPr>
              <p:cNvSpPr/>
              <p:nvPr/>
            </p:nvSpPr>
            <p:spPr>
              <a:xfrm>
                <a:off x="1134673" y="1524381"/>
                <a:ext cx="9327601" cy="1405096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5D129BE-AAA2-437F-84CC-337220241655}"/>
                  </a:ext>
                </a:extLst>
              </p:cNvPr>
              <p:cNvSpPr txBox="1"/>
              <p:nvPr/>
            </p:nvSpPr>
            <p:spPr>
              <a:xfrm>
                <a:off x="2157556" y="1894025"/>
                <a:ext cx="6835685" cy="62210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)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4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BD5EBD10-C653-4F9F-A049-9C86F35335DE}"/>
                </a:ext>
              </a:extLst>
            </p:cNvPr>
            <p:cNvGrpSpPr/>
            <p:nvPr/>
          </p:nvGrpSpPr>
          <p:grpSpPr>
            <a:xfrm>
              <a:off x="367160" y="1898137"/>
              <a:ext cx="2440963" cy="797107"/>
              <a:chOff x="1786020" y="4084617"/>
              <a:chExt cx="2440963" cy="797107"/>
            </a:xfrm>
          </p:grpSpPr>
          <p:sp>
            <p:nvSpPr>
              <p:cNvPr id="37" name="Flowchart: Punched Tape 36">
                <a:extLst>
                  <a:ext uri="{FF2B5EF4-FFF2-40B4-BE49-F238E27FC236}">
                    <a16:creationId xmlns:a16="http://schemas.microsoft.com/office/drawing/2014/main" id="{40025F93-543B-45E9-AA2C-DB1364E11487}"/>
                  </a:ext>
                </a:extLst>
              </p:cNvPr>
              <p:cNvSpPr/>
              <p:nvPr/>
            </p:nvSpPr>
            <p:spPr>
              <a:xfrm>
                <a:off x="1786020" y="4084617"/>
                <a:ext cx="2252580" cy="797107"/>
              </a:xfrm>
              <a:prstGeom prst="flowChartPunchedTape">
                <a:avLst/>
              </a:prstGeom>
              <a:solidFill>
                <a:srgbClr val="2EBADB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CEBD64B0-9C77-44D5-9263-0D5C32B2211E}"/>
                  </a:ext>
                </a:extLst>
              </p:cNvPr>
              <p:cNvSpPr txBox="1"/>
              <p:nvPr/>
            </p:nvSpPr>
            <p:spPr>
              <a:xfrm>
                <a:off x="1814224" y="4184070"/>
                <a:ext cx="2412759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b="1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3000" b="1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hành</a:t>
                </a:r>
                <a:r>
                  <a:rPr lang="en-US" sz="3000" b="1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 1</a:t>
                </a:r>
              </a:p>
            </p:txBody>
          </p:sp>
        </p:grp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23CB7268-33DB-4B28-90EC-9A4A872DBB64}"/>
              </a:ext>
            </a:extLst>
          </p:cNvPr>
          <p:cNvGrpSpPr/>
          <p:nvPr/>
        </p:nvGrpSpPr>
        <p:grpSpPr>
          <a:xfrm>
            <a:off x="584786" y="5169913"/>
            <a:ext cx="9683946" cy="1252800"/>
            <a:chOff x="888710" y="3936411"/>
            <a:chExt cx="9683946" cy="1252800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FDC9EE8D-CE9A-478F-8AA8-E661C701C188}"/>
                </a:ext>
              </a:extLst>
            </p:cNvPr>
            <p:cNvGrpSpPr/>
            <p:nvPr/>
          </p:nvGrpSpPr>
          <p:grpSpPr>
            <a:xfrm>
              <a:off x="1745660" y="3936411"/>
              <a:ext cx="8826996" cy="1252800"/>
              <a:chOff x="313642" y="1563818"/>
              <a:chExt cx="1677614" cy="1755876"/>
            </a:xfrm>
          </p:grpSpPr>
          <p:sp>
            <p:nvSpPr>
              <p:cNvPr id="46" name="Rectangle: Diagonal Corners Rounded 69">
                <a:extLst>
                  <a:ext uri="{FF2B5EF4-FFF2-40B4-BE49-F238E27FC236}">
                    <a16:creationId xmlns:a16="http://schemas.microsoft.com/office/drawing/2014/main" id="{CDD079B4-061E-488C-8DA3-D895FA734110}"/>
                  </a:ext>
                </a:extLst>
              </p:cNvPr>
              <p:cNvSpPr/>
              <p:nvPr/>
            </p:nvSpPr>
            <p:spPr>
              <a:xfrm>
                <a:off x="313642" y="1563818"/>
                <a:ext cx="1677614" cy="1755876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D02D52A6-A0F2-44F0-81E4-FE7AF83D8F77}"/>
                  </a:ext>
                </a:extLst>
              </p:cNvPr>
              <p:cNvSpPr txBox="1"/>
              <p:nvPr/>
            </p:nvSpPr>
            <p:spPr>
              <a:xfrm>
                <a:off x="497468" y="1896180"/>
                <a:ext cx="1493788" cy="7764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)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4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1; 2; 3; 4; </a:t>
                </a:r>
                <a:r>
                  <a:rPr lang="en-US" sz="3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;8; 12;24</a:t>
                </a:r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4078B35D-7A82-4165-AE12-F61F79B37CC0}"/>
                </a:ext>
              </a:extLst>
            </p:cNvPr>
            <p:cNvGrpSpPr/>
            <p:nvPr/>
          </p:nvGrpSpPr>
          <p:grpSpPr>
            <a:xfrm>
              <a:off x="888710" y="4080526"/>
              <a:ext cx="1576320" cy="809738"/>
              <a:chOff x="6893962" y="4406377"/>
              <a:chExt cx="1386313" cy="710152"/>
            </a:xfrm>
          </p:grpSpPr>
          <p:sp>
            <p:nvSpPr>
              <p:cNvPr id="44" name="Cloud 43">
                <a:extLst>
                  <a:ext uri="{FF2B5EF4-FFF2-40B4-BE49-F238E27FC236}">
                    <a16:creationId xmlns:a16="http://schemas.microsoft.com/office/drawing/2014/main" id="{D00F2627-0338-42ED-A51E-AAFCEEDEB355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373BE587-BB48-4362-AF0B-C5B84E79522F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  <p:sp>
        <p:nvSpPr>
          <p:cNvPr id="4" name="Rectangle 3"/>
          <p:cNvSpPr/>
          <p:nvPr/>
        </p:nvSpPr>
        <p:spPr>
          <a:xfrm>
            <a:off x="3816415" y="0"/>
            <a:ext cx="4659096" cy="7000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3949" b="1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949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9: ƯỚC VÀ BỘI</a:t>
            </a:r>
          </a:p>
        </p:txBody>
      </p:sp>
      <p:pic>
        <p:nvPicPr>
          <p:cNvPr id="53" name="Picture 57" descr="boy 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6588" y="5373317"/>
            <a:ext cx="677582" cy="858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51787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9" name="Google Shape;579;p31"/>
          <p:cNvGrpSpPr/>
          <p:nvPr/>
        </p:nvGrpSpPr>
        <p:grpSpPr>
          <a:xfrm>
            <a:off x="10229384" y="4171014"/>
            <a:ext cx="966099" cy="2205709"/>
            <a:chOff x="0" y="1787259"/>
            <a:chExt cx="2173730" cy="3357404"/>
          </a:xfrm>
        </p:grpSpPr>
        <p:grpSp>
          <p:nvGrpSpPr>
            <p:cNvPr id="580" name="Google Shape;580;p31"/>
            <p:cNvGrpSpPr/>
            <p:nvPr/>
          </p:nvGrpSpPr>
          <p:grpSpPr>
            <a:xfrm>
              <a:off x="275400" y="1787259"/>
              <a:ext cx="1199887" cy="3179839"/>
              <a:chOff x="275400" y="1246991"/>
              <a:chExt cx="1199887" cy="3179839"/>
            </a:xfrm>
          </p:grpSpPr>
          <p:sp>
            <p:nvSpPr>
              <p:cNvPr id="581" name="Google Shape;581;p31"/>
              <p:cNvSpPr/>
              <p:nvPr/>
            </p:nvSpPr>
            <p:spPr>
              <a:xfrm>
                <a:off x="388533" y="3881431"/>
                <a:ext cx="984560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3845" y="13208"/>
                    </a:lnTo>
                    <a:lnTo>
                      <a:pt x="23845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2" name="Google Shape;582;p31"/>
              <p:cNvSpPr/>
              <p:nvPr/>
            </p:nvSpPr>
            <p:spPr>
              <a:xfrm>
                <a:off x="413967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3" name="Google Shape;583;p31"/>
              <p:cNvSpPr/>
              <p:nvPr/>
            </p:nvSpPr>
            <p:spPr>
              <a:xfrm>
                <a:off x="436387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4" name="Google Shape;584;p31"/>
              <p:cNvSpPr/>
              <p:nvPr/>
            </p:nvSpPr>
            <p:spPr>
              <a:xfrm>
                <a:off x="45884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5" name="Google Shape;585;p31"/>
              <p:cNvSpPr/>
              <p:nvPr/>
            </p:nvSpPr>
            <p:spPr>
              <a:xfrm>
                <a:off x="589943" y="3881431"/>
                <a:ext cx="9497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0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30" y="13208"/>
                    </a:lnTo>
                    <a:lnTo>
                      <a:pt x="23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6" name="Google Shape;586;p31"/>
              <p:cNvSpPr/>
              <p:nvPr/>
            </p:nvSpPr>
            <p:spPr>
              <a:xfrm>
                <a:off x="612363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7" name="Google Shape;587;p31"/>
              <p:cNvSpPr/>
              <p:nvPr/>
            </p:nvSpPr>
            <p:spPr>
              <a:xfrm>
                <a:off x="63478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8" name="Google Shape;588;p31"/>
              <p:cNvSpPr/>
              <p:nvPr/>
            </p:nvSpPr>
            <p:spPr>
              <a:xfrm>
                <a:off x="76641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9" name="Google Shape;589;p31"/>
              <p:cNvSpPr/>
              <p:nvPr/>
            </p:nvSpPr>
            <p:spPr>
              <a:xfrm>
                <a:off x="788338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0" name="Google Shape;590;p31"/>
              <p:cNvSpPr/>
              <p:nvPr/>
            </p:nvSpPr>
            <p:spPr>
              <a:xfrm>
                <a:off x="81075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1" name="Google Shape;591;p31"/>
              <p:cNvSpPr/>
              <p:nvPr/>
            </p:nvSpPr>
            <p:spPr>
              <a:xfrm>
                <a:off x="94234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2" name="Google Shape;592;p31"/>
              <p:cNvSpPr/>
              <p:nvPr/>
            </p:nvSpPr>
            <p:spPr>
              <a:xfrm>
                <a:off x="96427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3" name="Google Shape;593;p31"/>
              <p:cNvSpPr/>
              <p:nvPr/>
            </p:nvSpPr>
            <p:spPr>
              <a:xfrm>
                <a:off x="98673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4" name="Google Shape;594;p31"/>
              <p:cNvSpPr/>
              <p:nvPr/>
            </p:nvSpPr>
            <p:spPr>
              <a:xfrm>
                <a:off x="111832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5" name="Google Shape;595;p31"/>
              <p:cNvSpPr/>
              <p:nvPr/>
            </p:nvSpPr>
            <p:spPr>
              <a:xfrm>
                <a:off x="1140744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6" name="Google Shape;596;p31"/>
              <p:cNvSpPr/>
              <p:nvPr/>
            </p:nvSpPr>
            <p:spPr>
              <a:xfrm>
                <a:off x="116266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7" name="Google Shape;597;p31"/>
              <p:cNvSpPr/>
              <p:nvPr/>
            </p:nvSpPr>
            <p:spPr>
              <a:xfrm>
                <a:off x="129429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8" name="Google Shape;598;p31"/>
              <p:cNvSpPr/>
              <p:nvPr/>
            </p:nvSpPr>
            <p:spPr>
              <a:xfrm>
                <a:off x="131671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9" name="Google Shape;599;p31"/>
              <p:cNvSpPr/>
              <p:nvPr/>
            </p:nvSpPr>
            <p:spPr>
              <a:xfrm>
                <a:off x="133864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0" name="Google Shape;600;p31"/>
              <p:cNvSpPr/>
              <p:nvPr/>
            </p:nvSpPr>
            <p:spPr>
              <a:xfrm>
                <a:off x="388533" y="3989114"/>
                <a:ext cx="984560" cy="39927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967" extrusionOk="0">
                    <a:moveTo>
                      <a:pt x="1" y="0"/>
                    </a:moveTo>
                    <a:lnTo>
                      <a:pt x="1" y="966"/>
                    </a:lnTo>
                    <a:lnTo>
                      <a:pt x="23845" y="966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1" name="Google Shape;601;p31"/>
              <p:cNvSpPr/>
              <p:nvPr/>
            </p:nvSpPr>
            <p:spPr>
              <a:xfrm>
                <a:off x="388533" y="4042956"/>
                <a:ext cx="984560" cy="19984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484" extrusionOk="0">
                    <a:moveTo>
                      <a:pt x="1" y="0"/>
                    </a:moveTo>
                    <a:lnTo>
                      <a:pt x="1" y="483"/>
                    </a:lnTo>
                    <a:lnTo>
                      <a:pt x="23845" y="483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2" name="Google Shape;602;p31"/>
              <p:cNvSpPr/>
              <p:nvPr/>
            </p:nvSpPr>
            <p:spPr>
              <a:xfrm>
                <a:off x="675164" y="1246991"/>
                <a:ext cx="412281" cy="710394"/>
              </a:xfrm>
              <a:custGeom>
                <a:avLst/>
                <a:gdLst/>
                <a:ahLst/>
                <a:cxnLst/>
                <a:rect l="l" t="t" r="r" b="b"/>
                <a:pathLst>
                  <a:path w="9985" h="17205" extrusionOk="0">
                    <a:moveTo>
                      <a:pt x="4999" y="1"/>
                    </a:moveTo>
                    <a:cubicBezTo>
                      <a:pt x="4782" y="1"/>
                      <a:pt x="4613" y="170"/>
                      <a:pt x="4613" y="375"/>
                    </a:cubicBezTo>
                    <a:cubicBezTo>
                      <a:pt x="4613" y="520"/>
                      <a:pt x="4685" y="628"/>
                      <a:pt x="4794" y="689"/>
                    </a:cubicBezTo>
                    <a:lnTo>
                      <a:pt x="4794" y="1111"/>
                    </a:lnTo>
                    <a:lnTo>
                      <a:pt x="4166" y="1111"/>
                    </a:lnTo>
                    <a:lnTo>
                      <a:pt x="4166" y="1522"/>
                    </a:lnTo>
                    <a:lnTo>
                      <a:pt x="4794" y="1522"/>
                    </a:lnTo>
                    <a:lnTo>
                      <a:pt x="4794" y="3321"/>
                    </a:lnTo>
                    <a:cubicBezTo>
                      <a:pt x="4637" y="3357"/>
                      <a:pt x="4528" y="3417"/>
                      <a:pt x="4528" y="3490"/>
                    </a:cubicBezTo>
                    <a:cubicBezTo>
                      <a:pt x="4528" y="3562"/>
                      <a:pt x="4637" y="3622"/>
                      <a:pt x="4794" y="3659"/>
                    </a:cubicBezTo>
                    <a:lnTo>
                      <a:pt x="4794" y="3997"/>
                    </a:lnTo>
                    <a:cubicBezTo>
                      <a:pt x="4371" y="5675"/>
                      <a:pt x="3574" y="8850"/>
                      <a:pt x="2862" y="11337"/>
                    </a:cubicBezTo>
                    <a:cubicBezTo>
                      <a:pt x="1848" y="14886"/>
                      <a:pt x="1" y="17204"/>
                      <a:pt x="1" y="17204"/>
                    </a:cubicBezTo>
                    <a:lnTo>
                      <a:pt x="9985" y="17204"/>
                    </a:lnTo>
                    <a:cubicBezTo>
                      <a:pt x="9985" y="17204"/>
                      <a:pt x="8138" y="14886"/>
                      <a:pt x="7124" y="11337"/>
                    </a:cubicBezTo>
                    <a:cubicBezTo>
                      <a:pt x="6411" y="8850"/>
                      <a:pt x="5615" y="5675"/>
                      <a:pt x="5192" y="3997"/>
                    </a:cubicBezTo>
                    <a:lnTo>
                      <a:pt x="5192" y="3659"/>
                    </a:lnTo>
                    <a:cubicBezTo>
                      <a:pt x="5349" y="3622"/>
                      <a:pt x="5458" y="3562"/>
                      <a:pt x="5458" y="3490"/>
                    </a:cubicBezTo>
                    <a:cubicBezTo>
                      <a:pt x="5458" y="3417"/>
                      <a:pt x="5349" y="3357"/>
                      <a:pt x="5192" y="3321"/>
                    </a:cubicBezTo>
                    <a:lnTo>
                      <a:pt x="5192" y="1522"/>
                    </a:lnTo>
                    <a:lnTo>
                      <a:pt x="5820" y="1522"/>
                    </a:lnTo>
                    <a:lnTo>
                      <a:pt x="5820" y="1111"/>
                    </a:lnTo>
                    <a:lnTo>
                      <a:pt x="5192" y="1111"/>
                    </a:lnTo>
                    <a:lnTo>
                      <a:pt x="5192" y="689"/>
                    </a:lnTo>
                    <a:cubicBezTo>
                      <a:pt x="5301" y="628"/>
                      <a:pt x="5373" y="508"/>
                      <a:pt x="5373" y="375"/>
                    </a:cubicBezTo>
                    <a:cubicBezTo>
                      <a:pt x="5373" y="170"/>
                      <a:pt x="5204" y="1"/>
                      <a:pt x="4999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3" name="Google Shape;603;p31"/>
              <p:cNvSpPr/>
              <p:nvPr/>
            </p:nvSpPr>
            <p:spPr>
              <a:xfrm>
                <a:off x="73301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5" y="386"/>
                      <a:pt x="230" y="350"/>
                    </a:cubicBezTo>
                    <a:cubicBezTo>
                      <a:pt x="242" y="386"/>
                      <a:pt x="290" y="398"/>
                      <a:pt x="326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50" y="133"/>
                      <a:pt x="350" y="121"/>
                    </a:cubicBezTo>
                    <a:cubicBezTo>
                      <a:pt x="350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4" name="Google Shape;604;p31"/>
              <p:cNvSpPr/>
              <p:nvPr/>
            </p:nvSpPr>
            <p:spPr>
              <a:xfrm>
                <a:off x="825705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1" y="398"/>
                    </a:cubicBezTo>
                    <a:cubicBezTo>
                      <a:pt x="170" y="398"/>
                      <a:pt x="206" y="386"/>
                      <a:pt x="230" y="350"/>
                    </a:cubicBezTo>
                    <a:cubicBezTo>
                      <a:pt x="242" y="386"/>
                      <a:pt x="290" y="398"/>
                      <a:pt x="327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5" name="Google Shape;605;p31"/>
              <p:cNvSpPr/>
              <p:nvPr/>
            </p:nvSpPr>
            <p:spPr>
              <a:xfrm>
                <a:off x="91844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6" y="386"/>
                      <a:pt x="230" y="350"/>
                    </a:cubicBezTo>
                    <a:cubicBezTo>
                      <a:pt x="242" y="386"/>
                      <a:pt x="278" y="398"/>
                      <a:pt x="326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6" name="Google Shape;606;p31"/>
              <p:cNvSpPr/>
              <p:nvPr/>
            </p:nvSpPr>
            <p:spPr>
              <a:xfrm>
                <a:off x="1011136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18" y="0"/>
                    </a:moveTo>
                    <a:cubicBezTo>
                      <a:pt x="158" y="0"/>
                      <a:pt x="97" y="60"/>
                      <a:pt x="97" y="121"/>
                    </a:cubicBezTo>
                    <a:cubicBezTo>
                      <a:pt x="97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2" y="398"/>
                    </a:cubicBezTo>
                    <a:cubicBezTo>
                      <a:pt x="170" y="398"/>
                      <a:pt x="206" y="386"/>
                      <a:pt x="218" y="350"/>
                    </a:cubicBezTo>
                    <a:cubicBezTo>
                      <a:pt x="242" y="386"/>
                      <a:pt x="278" y="398"/>
                      <a:pt x="327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39" y="133"/>
                      <a:pt x="339" y="121"/>
                    </a:cubicBezTo>
                    <a:cubicBezTo>
                      <a:pt x="339" y="60"/>
                      <a:pt x="291" y="0"/>
                      <a:pt x="218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7" name="Google Shape;607;p31"/>
              <p:cNvSpPr/>
              <p:nvPr/>
            </p:nvSpPr>
            <p:spPr>
              <a:xfrm>
                <a:off x="779337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8" y="0"/>
                      <a:pt x="110" y="60"/>
                      <a:pt x="110" y="121"/>
                    </a:cubicBezTo>
                    <a:cubicBezTo>
                      <a:pt x="110" y="145"/>
                      <a:pt x="110" y="157"/>
                      <a:pt x="110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2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9" y="411"/>
                      <a:pt x="327" y="411"/>
                    </a:cubicBezTo>
                    <a:cubicBezTo>
                      <a:pt x="399" y="411"/>
                      <a:pt x="448" y="350"/>
                      <a:pt x="448" y="278"/>
                    </a:cubicBezTo>
                    <a:cubicBezTo>
                      <a:pt x="448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1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8" name="Google Shape;608;p31"/>
              <p:cNvSpPr/>
              <p:nvPr/>
            </p:nvSpPr>
            <p:spPr>
              <a:xfrm>
                <a:off x="872073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1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8" y="411"/>
                      <a:pt x="326" y="411"/>
                    </a:cubicBezTo>
                    <a:cubicBezTo>
                      <a:pt x="387" y="411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9" name="Google Shape;609;p31"/>
              <p:cNvSpPr/>
              <p:nvPr/>
            </p:nvSpPr>
            <p:spPr>
              <a:xfrm>
                <a:off x="964809" y="1792840"/>
                <a:ext cx="18457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7" h="411" extrusionOk="0">
                    <a:moveTo>
                      <a:pt x="217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0" y="411"/>
                      <a:pt x="121" y="411"/>
                    </a:cubicBezTo>
                    <a:cubicBezTo>
                      <a:pt x="169" y="411"/>
                      <a:pt x="205" y="386"/>
                      <a:pt x="217" y="350"/>
                    </a:cubicBezTo>
                    <a:cubicBezTo>
                      <a:pt x="241" y="386"/>
                      <a:pt x="278" y="411"/>
                      <a:pt x="326" y="411"/>
                    </a:cubicBezTo>
                    <a:cubicBezTo>
                      <a:pt x="386" y="411"/>
                      <a:pt x="447" y="350"/>
                      <a:pt x="447" y="278"/>
                    </a:cubicBezTo>
                    <a:cubicBezTo>
                      <a:pt x="447" y="217"/>
                      <a:pt x="398" y="169"/>
                      <a:pt x="338" y="169"/>
                    </a:cubicBezTo>
                    <a:cubicBezTo>
                      <a:pt x="338" y="157"/>
                      <a:pt x="338" y="145"/>
                      <a:pt x="338" y="121"/>
                    </a:cubicBezTo>
                    <a:cubicBezTo>
                      <a:pt x="338" y="60"/>
                      <a:pt x="290" y="0"/>
                      <a:pt x="217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0" name="Google Shape;610;p31"/>
              <p:cNvSpPr/>
              <p:nvPr/>
            </p:nvSpPr>
            <p:spPr>
              <a:xfrm>
                <a:off x="825705" y="1684165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06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90" y="399"/>
                      <a:pt x="327" y="399"/>
                    </a:cubicBezTo>
                    <a:cubicBezTo>
                      <a:pt x="399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1" name="Google Shape;611;p31"/>
              <p:cNvSpPr/>
              <p:nvPr/>
            </p:nvSpPr>
            <p:spPr>
              <a:xfrm>
                <a:off x="918441" y="1684165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0" y="206"/>
                      <a:pt x="0" y="278"/>
                    </a:cubicBezTo>
                    <a:cubicBezTo>
                      <a:pt x="0" y="338"/>
                      <a:pt x="61" y="399"/>
                      <a:pt x="121" y="399"/>
                    </a:cubicBezTo>
                    <a:cubicBezTo>
                      <a:pt x="169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8" y="157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2" name="Google Shape;612;p31"/>
              <p:cNvSpPr/>
              <p:nvPr/>
            </p:nvSpPr>
            <p:spPr>
              <a:xfrm>
                <a:off x="872073" y="1574996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18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18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3" name="Google Shape;613;p31"/>
              <p:cNvSpPr/>
              <p:nvPr/>
            </p:nvSpPr>
            <p:spPr>
              <a:xfrm>
                <a:off x="675164" y="2150242"/>
                <a:ext cx="413808" cy="40423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979" extrusionOk="0">
                    <a:moveTo>
                      <a:pt x="1" y="0"/>
                    </a:moveTo>
                    <a:lnTo>
                      <a:pt x="1" y="978"/>
                    </a:lnTo>
                    <a:lnTo>
                      <a:pt x="10021" y="978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4" name="Google Shape;614;p31"/>
              <p:cNvSpPr/>
              <p:nvPr/>
            </p:nvSpPr>
            <p:spPr>
              <a:xfrm>
                <a:off x="675164" y="1957337"/>
                <a:ext cx="41380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10021" y="4672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5" name="Google Shape;615;p31"/>
              <p:cNvSpPr/>
              <p:nvPr/>
            </p:nvSpPr>
            <p:spPr>
              <a:xfrm>
                <a:off x="675164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6" name="Google Shape;616;p31"/>
              <p:cNvSpPr/>
              <p:nvPr/>
            </p:nvSpPr>
            <p:spPr>
              <a:xfrm>
                <a:off x="71505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7" name="Google Shape;617;p31"/>
              <p:cNvSpPr/>
              <p:nvPr/>
            </p:nvSpPr>
            <p:spPr>
              <a:xfrm>
                <a:off x="75444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8" name="Google Shape;618;p31"/>
              <p:cNvSpPr/>
              <p:nvPr/>
            </p:nvSpPr>
            <p:spPr>
              <a:xfrm>
                <a:off x="793830" y="1957337"/>
                <a:ext cx="18952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59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9" name="Google Shape;619;p31"/>
              <p:cNvSpPr/>
              <p:nvPr/>
            </p:nvSpPr>
            <p:spPr>
              <a:xfrm>
                <a:off x="83317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60" y="4672"/>
                    </a:lnTo>
                    <a:lnTo>
                      <a:pt x="4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0" name="Google Shape;620;p31"/>
              <p:cNvSpPr/>
              <p:nvPr/>
            </p:nvSpPr>
            <p:spPr>
              <a:xfrm>
                <a:off x="87256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1" name="Google Shape;621;p31"/>
              <p:cNvSpPr/>
              <p:nvPr/>
            </p:nvSpPr>
            <p:spPr>
              <a:xfrm>
                <a:off x="91195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2" name="Google Shape;622;p31"/>
              <p:cNvSpPr/>
              <p:nvPr/>
            </p:nvSpPr>
            <p:spPr>
              <a:xfrm>
                <a:off x="951349" y="1957337"/>
                <a:ext cx="1944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1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3" name="Google Shape;623;p31"/>
              <p:cNvSpPr/>
              <p:nvPr/>
            </p:nvSpPr>
            <p:spPr>
              <a:xfrm>
                <a:off x="99069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4" name="Google Shape;624;p31"/>
              <p:cNvSpPr/>
              <p:nvPr/>
            </p:nvSpPr>
            <p:spPr>
              <a:xfrm>
                <a:off x="103008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5" name="Google Shape;625;p31"/>
              <p:cNvSpPr/>
              <p:nvPr/>
            </p:nvSpPr>
            <p:spPr>
              <a:xfrm>
                <a:off x="106947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6" name="Google Shape;626;p31"/>
              <p:cNvSpPr/>
              <p:nvPr/>
            </p:nvSpPr>
            <p:spPr>
              <a:xfrm>
                <a:off x="275400" y="3775771"/>
                <a:ext cx="1199887" cy="105702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560" extrusionOk="0">
                    <a:moveTo>
                      <a:pt x="0" y="0"/>
                    </a:moveTo>
                    <a:lnTo>
                      <a:pt x="0" y="2560"/>
                    </a:lnTo>
                    <a:lnTo>
                      <a:pt x="29060" y="2560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7" name="Google Shape;627;p31"/>
              <p:cNvSpPr/>
              <p:nvPr/>
            </p:nvSpPr>
            <p:spPr>
              <a:xfrm>
                <a:off x="275400" y="3722920"/>
                <a:ext cx="1199887" cy="84273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041" extrusionOk="0">
                    <a:moveTo>
                      <a:pt x="0" y="1"/>
                    </a:moveTo>
                    <a:lnTo>
                      <a:pt x="0" y="2041"/>
                    </a:lnTo>
                    <a:lnTo>
                      <a:pt x="29060" y="2041"/>
                    </a:lnTo>
                    <a:lnTo>
                      <a:pt x="2906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8" name="Google Shape;628;p31"/>
              <p:cNvSpPr/>
              <p:nvPr/>
            </p:nvSpPr>
            <p:spPr>
              <a:xfrm>
                <a:off x="275400" y="3680557"/>
                <a:ext cx="1199887" cy="42405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1027" extrusionOk="0">
                    <a:moveTo>
                      <a:pt x="0" y="0"/>
                    </a:moveTo>
                    <a:lnTo>
                      <a:pt x="0" y="1027"/>
                    </a:lnTo>
                    <a:lnTo>
                      <a:pt x="29060" y="1027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9" name="Google Shape;629;p31"/>
              <p:cNvSpPr/>
              <p:nvPr/>
            </p:nvSpPr>
            <p:spPr>
              <a:xfrm>
                <a:off x="284855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0" name="Google Shape;630;p31"/>
              <p:cNvSpPr/>
              <p:nvPr/>
            </p:nvSpPr>
            <p:spPr>
              <a:xfrm>
                <a:off x="37709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1" name="Google Shape;631;p31"/>
              <p:cNvSpPr/>
              <p:nvPr/>
            </p:nvSpPr>
            <p:spPr>
              <a:xfrm>
                <a:off x="46979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2" name="Google Shape;632;p31"/>
              <p:cNvSpPr/>
              <p:nvPr/>
            </p:nvSpPr>
            <p:spPr>
              <a:xfrm>
                <a:off x="562031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3" name="Google Shape;633;p31"/>
              <p:cNvSpPr/>
              <p:nvPr/>
            </p:nvSpPr>
            <p:spPr>
              <a:xfrm>
                <a:off x="654726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4" name="Google Shape;634;p31"/>
              <p:cNvSpPr/>
              <p:nvPr/>
            </p:nvSpPr>
            <p:spPr>
              <a:xfrm>
                <a:off x="74696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5" name="Google Shape;635;p31"/>
              <p:cNvSpPr/>
              <p:nvPr/>
            </p:nvSpPr>
            <p:spPr>
              <a:xfrm>
                <a:off x="83966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6" name="Google Shape;636;p31"/>
              <p:cNvSpPr/>
              <p:nvPr/>
            </p:nvSpPr>
            <p:spPr>
              <a:xfrm>
                <a:off x="931902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7" name="Google Shape;637;p31"/>
              <p:cNvSpPr/>
              <p:nvPr/>
            </p:nvSpPr>
            <p:spPr>
              <a:xfrm>
                <a:off x="102459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8" name="Google Shape;638;p31"/>
              <p:cNvSpPr/>
              <p:nvPr/>
            </p:nvSpPr>
            <p:spPr>
              <a:xfrm>
                <a:off x="1116837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9" name="Google Shape;639;p31"/>
              <p:cNvSpPr/>
              <p:nvPr/>
            </p:nvSpPr>
            <p:spPr>
              <a:xfrm>
                <a:off x="1209532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0" name="Google Shape;640;p31"/>
              <p:cNvSpPr/>
              <p:nvPr/>
            </p:nvSpPr>
            <p:spPr>
              <a:xfrm>
                <a:off x="1301772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1" name="Google Shape;641;p31"/>
              <p:cNvSpPr/>
              <p:nvPr/>
            </p:nvSpPr>
            <p:spPr>
              <a:xfrm>
                <a:off x="139446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2" name="Google Shape;642;p31"/>
              <p:cNvSpPr/>
              <p:nvPr/>
            </p:nvSpPr>
            <p:spPr>
              <a:xfrm>
                <a:off x="2818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3" name="Google Shape;643;p31"/>
              <p:cNvSpPr/>
              <p:nvPr/>
            </p:nvSpPr>
            <p:spPr>
              <a:xfrm>
                <a:off x="3302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4" name="Google Shape;644;p31"/>
              <p:cNvSpPr/>
              <p:nvPr/>
            </p:nvSpPr>
            <p:spPr>
              <a:xfrm>
                <a:off x="3785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5" name="Google Shape;645;p31"/>
              <p:cNvSpPr/>
              <p:nvPr/>
            </p:nvSpPr>
            <p:spPr>
              <a:xfrm>
                <a:off x="4269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6" name="Google Shape;646;p31"/>
              <p:cNvSpPr/>
              <p:nvPr/>
            </p:nvSpPr>
            <p:spPr>
              <a:xfrm>
                <a:off x="4752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7" name="Google Shape;647;p31"/>
              <p:cNvSpPr/>
              <p:nvPr/>
            </p:nvSpPr>
            <p:spPr>
              <a:xfrm>
                <a:off x="5236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8" name="Google Shape;648;p31"/>
              <p:cNvSpPr/>
              <p:nvPr/>
            </p:nvSpPr>
            <p:spPr>
              <a:xfrm>
                <a:off x="5719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9" name="Google Shape;649;p31"/>
              <p:cNvSpPr/>
              <p:nvPr/>
            </p:nvSpPr>
            <p:spPr>
              <a:xfrm>
                <a:off x="6203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0" name="Google Shape;650;p31"/>
              <p:cNvSpPr/>
              <p:nvPr/>
            </p:nvSpPr>
            <p:spPr>
              <a:xfrm>
                <a:off x="6686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7" y="484"/>
                      <a:pt x="617" y="315"/>
                    </a:cubicBezTo>
                    <a:cubicBezTo>
                      <a:pt x="617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1" name="Google Shape;651;p31"/>
              <p:cNvSpPr/>
              <p:nvPr/>
            </p:nvSpPr>
            <p:spPr>
              <a:xfrm>
                <a:off x="717032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29" y="484"/>
                      <a:pt x="629" y="315"/>
                    </a:cubicBezTo>
                    <a:cubicBezTo>
                      <a:pt x="629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2" name="Google Shape;652;p31"/>
              <p:cNvSpPr/>
              <p:nvPr/>
            </p:nvSpPr>
            <p:spPr>
              <a:xfrm>
                <a:off x="7659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3" name="Google Shape;653;p31"/>
              <p:cNvSpPr/>
              <p:nvPr/>
            </p:nvSpPr>
            <p:spPr>
              <a:xfrm>
                <a:off x="8142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4" name="Google Shape;654;p31"/>
              <p:cNvSpPr/>
              <p:nvPr/>
            </p:nvSpPr>
            <p:spPr>
              <a:xfrm>
                <a:off x="8626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5" name="Google Shape;655;p31"/>
              <p:cNvSpPr/>
              <p:nvPr/>
            </p:nvSpPr>
            <p:spPr>
              <a:xfrm>
                <a:off x="9109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6" name="Google Shape;656;p31"/>
              <p:cNvSpPr/>
              <p:nvPr/>
            </p:nvSpPr>
            <p:spPr>
              <a:xfrm>
                <a:off x="9593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7" name="Google Shape;657;p31"/>
              <p:cNvSpPr/>
              <p:nvPr/>
            </p:nvSpPr>
            <p:spPr>
              <a:xfrm>
                <a:off x="10076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14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8" name="Google Shape;658;p31"/>
              <p:cNvSpPr/>
              <p:nvPr/>
            </p:nvSpPr>
            <p:spPr>
              <a:xfrm>
                <a:off x="10560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9" name="Google Shape;659;p31"/>
              <p:cNvSpPr/>
              <p:nvPr/>
            </p:nvSpPr>
            <p:spPr>
              <a:xfrm>
                <a:off x="110436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0" name="Google Shape;660;p31"/>
              <p:cNvSpPr/>
              <p:nvPr/>
            </p:nvSpPr>
            <p:spPr>
              <a:xfrm>
                <a:off x="11527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1" name="Google Shape;661;p31"/>
              <p:cNvSpPr/>
              <p:nvPr/>
            </p:nvSpPr>
            <p:spPr>
              <a:xfrm>
                <a:off x="1201068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4" y="1"/>
                    </a:moveTo>
                    <a:cubicBezTo>
                      <a:pt x="145" y="1"/>
                      <a:pt x="1" y="146"/>
                      <a:pt x="1" y="315"/>
                    </a:cubicBezTo>
                    <a:cubicBezTo>
                      <a:pt x="1" y="484"/>
                      <a:pt x="145" y="616"/>
                      <a:pt x="314" y="616"/>
                    </a:cubicBezTo>
                    <a:cubicBezTo>
                      <a:pt x="483" y="616"/>
                      <a:pt x="628" y="484"/>
                      <a:pt x="628" y="315"/>
                    </a:cubicBezTo>
                    <a:cubicBezTo>
                      <a:pt x="628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2" name="Google Shape;662;p31"/>
              <p:cNvSpPr/>
              <p:nvPr/>
            </p:nvSpPr>
            <p:spPr>
              <a:xfrm>
                <a:off x="12499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3" name="Google Shape;663;p31"/>
              <p:cNvSpPr/>
              <p:nvPr/>
            </p:nvSpPr>
            <p:spPr>
              <a:xfrm>
                <a:off x="12982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4" name="Google Shape;664;p31"/>
              <p:cNvSpPr/>
              <p:nvPr/>
            </p:nvSpPr>
            <p:spPr>
              <a:xfrm>
                <a:off x="13466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5" name="Google Shape;665;p31"/>
              <p:cNvSpPr/>
              <p:nvPr/>
            </p:nvSpPr>
            <p:spPr>
              <a:xfrm>
                <a:off x="13949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7" y="484"/>
                      <a:pt x="617" y="315"/>
                    </a:cubicBezTo>
                    <a:cubicBezTo>
                      <a:pt x="617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6" name="Google Shape;666;p31"/>
              <p:cNvSpPr/>
              <p:nvPr/>
            </p:nvSpPr>
            <p:spPr>
              <a:xfrm>
                <a:off x="508685" y="2938832"/>
                <a:ext cx="744789" cy="744252"/>
              </a:xfrm>
              <a:custGeom>
                <a:avLst/>
                <a:gdLst/>
                <a:ahLst/>
                <a:cxnLst/>
                <a:rect l="l" t="t" r="r" b="b"/>
                <a:pathLst>
                  <a:path w="18038" h="18025" extrusionOk="0">
                    <a:moveTo>
                      <a:pt x="0" y="0"/>
                    </a:moveTo>
                    <a:lnTo>
                      <a:pt x="0" y="18025"/>
                    </a:lnTo>
                    <a:lnTo>
                      <a:pt x="18037" y="18025"/>
                    </a:lnTo>
                    <a:lnTo>
                      <a:pt x="1803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7" name="Google Shape;667;p31"/>
              <p:cNvSpPr/>
              <p:nvPr/>
            </p:nvSpPr>
            <p:spPr>
              <a:xfrm>
                <a:off x="548075" y="2977685"/>
                <a:ext cx="666008" cy="666544"/>
              </a:xfrm>
              <a:custGeom>
                <a:avLst/>
                <a:gdLst/>
                <a:ahLst/>
                <a:cxnLst/>
                <a:rect l="l" t="t" r="r" b="b"/>
                <a:pathLst>
                  <a:path w="16130" h="16143" extrusionOk="0">
                    <a:moveTo>
                      <a:pt x="0" y="1"/>
                    </a:moveTo>
                    <a:lnTo>
                      <a:pt x="0" y="16142"/>
                    </a:lnTo>
                    <a:lnTo>
                      <a:pt x="16129" y="16142"/>
                    </a:lnTo>
                    <a:lnTo>
                      <a:pt x="1612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8" name="Google Shape;668;p31"/>
              <p:cNvSpPr/>
              <p:nvPr/>
            </p:nvSpPr>
            <p:spPr>
              <a:xfrm>
                <a:off x="567523" y="2997132"/>
                <a:ext cx="627113" cy="627649"/>
              </a:xfrm>
              <a:custGeom>
                <a:avLst/>
                <a:gdLst/>
                <a:ahLst/>
                <a:cxnLst/>
                <a:rect l="l" t="t" r="r" b="b"/>
                <a:pathLst>
                  <a:path w="15188" h="15201" extrusionOk="0">
                    <a:moveTo>
                      <a:pt x="0" y="1"/>
                    </a:moveTo>
                    <a:lnTo>
                      <a:pt x="0" y="15200"/>
                    </a:lnTo>
                    <a:lnTo>
                      <a:pt x="15188" y="15200"/>
                    </a:lnTo>
                    <a:lnTo>
                      <a:pt x="1518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9" name="Google Shape;669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0" y="0"/>
                    </a:moveTo>
                    <a:lnTo>
                      <a:pt x="0" y="14089"/>
                    </a:lnTo>
                    <a:lnTo>
                      <a:pt x="14077" y="14089"/>
                    </a:lnTo>
                    <a:lnTo>
                      <a:pt x="1407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0" name="Google Shape;670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14090" y="170"/>
                    </a:moveTo>
                    <a:lnTo>
                      <a:pt x="14090" y="14089"/>
                    </a:lnTo>
                    <a:lnTo>
                      <a:pt x="182" y="14089"/>
                    </a:lnTo>
                    <a:lnTo>
                      <a:pt x="182" y="170"/>
                    </a:lnTo>
                    <a:close/>
                    <a:moveTo>
                      <a:pt x="1" y="1"/>
                    </a:moveTo>
                    <a:lnTo>
                      <a:pt x="1" y="14258"/>
                    </a:lnTo>
                    <a:lnTo>
                      <a:pt x="14259" y="14258"/>
                    </a:lnTo>
                    <a:lnTo>
                      <a:pt x="1425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1" name="Google Shape;671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7039" y="0"/>
                    </a:moveTo>
                    <a:cubicBezTo>
                      <a:pt x="3151" y="0"/>
                      <a:pt x="0" y="3151"/>
                      <a:pt x="0" y="7051"/>
                    </a:cubicBezTo>
                    <a:cubicBezTo>
                      <a:pt x="0" y="10938"/>
                      <a:pt x="3151" y="14089"/>
                      <a:pt x="7039" y="14089"/>
                    </a:cubicBezTo>
                    <a:cubicBezTo>
                      <a:pt x="10926" y="14089"/>
                      <a:pt x="14077" y="10938"/>
                      <a:pt x="14077" y="7051"/>
                    </a:cubicBezTo>
                    <a:cubicBezTo>
                      <a:pt x="14077" y="3151"/>
                      <a:pt x="10926" y="0"/>
                      <a:pt x="703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2" name="Google Shape;672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7136" y="170"/>
                    </a:moveTo>
                    <a:cubicBezTo>
                      <a:pt x="10975" y="170"/>
                      <a:pt x="14090" y="3296"/>
                      <a:pt x="14090" y="7136"/>
                    </a:cubicBezTo>
                    <a:cubicBezTo>
                      <a:pt x="14090" y="10963"/>
                      <a:pt x="10975" y="14089"/>
                      <a:pt x="7136" y="14089"/>
                    </a:cubicBezTo>
                    <a:cubicBezTo>
                      <a:pt x="3297" y="14089"/>
                      <a:pt x="182" y="10963"/>
                      <a:pt x="182" y="7136"/>
                    </a:cubicBezTo>
                    <a:cubicBezTo>
                      <a:pt x="182" y="3296"/>
                      <a:pt x="3297" y="170"/>
                      <a:pt x="7136" y="170"/>
                    </a:cubicBezTo>
                    <a:close/>
                    <a:moveTo>
                      <a:pt x="7136" y="1"/>
                    </a:moveTo>
                    <a:cubicBezTo>
                      <a:pt x="3200" y="1"/>
                      <a:pt x="1" y="3200"/>
                      <a:pt x="1" y="7136"/>
                    </a:cubicBezTo>
                    <a:cubicBezTo>
                      <a:pt x="1" y="11059"/>
                      <a:pt x="3200" y="14258"/>
                      <a:pt x="7136" y="14258"/>
                    </a:cubicBezTo>
                    <a:cubicBezTo>
                      <a:pt x="11059" y="14258"/>
                      <a:pt x="14259" y="11059"/>
                      <a:pt x="14259" y="7136"/>
                    </a:cubicBezTo>
                    <a:cubicBezTo>
                      <a:pt x="14259" y="3200"/>
                      <a:pt x="11059" y="1"/>
                      <a:pt x="7136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3" name="Google Shape;673;p31"/>
              <p:cNvSpPr/>
              <p:nvPr/>
            </p:nvSpPr>
            <p:spPr>
              <a:xfrm>
                <a:off x="632306" y="3062452"/>
                <a:ext cx="497545" cy="497008"/>
              </a:xfrm>
              <a:custGeom>
                <a:avLst/>
                <a:gdLst/>
                <a:ahLst/>
                <a:cxnLst/>
                <a:rect l="l" t="t" r="r" b="b"/>
                <a:pathLst>
                  <a:path w="12050" h="12037" extrusionOk="0">
                    <a:moveTo>
                      <a:pt x="6025" y="0"/>
                    </a:moveTo>
                    <a:cubicBezTo>
                      <a:pt x="2705" y="0"/>
                      <a:pt x="1" y="2692"/>
                      <a:pt x="1" y="6025"/>
                    </a:cubicBezTo>
                    <a:cubicBezTo>
                      <a:pt x="1" y="9345"/>
                      <a:pt x="2705" y="12037"/>
                      <a:pt x="6025" y="12037"/>
                    </a:cubicBezTo>
                    <a:cubicBezTo>
                      <a:pt x="9345" y="12037"/>
                      <a:pt x="12049" y="9345"/>
                      <a:pt x="12049" y="6025"/>
                    </a:cubicBezTo>
                    <a:cubicBezTo>
                      <a:pt x="12049" y="2692"/>
                      <a:pt x="9345" y="0"/>
                      <a:pt x="602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4" name="Google Shape;674;p31"/>
              <p:cNvSpPr/>
              <p:nvPr/>
            </p:nvSpPr>
            <p:spPr>
              <a:xfrm>
                <a:off x="628796" y="3058943"/>
                <a:ext cx="504523" cy="504027"/>
              </a:xfrm>
              <a:custGeom>
                <a:avLst/>
                <a:gdLst/>
                <a:ahLst/>
                <a:cxnLst/>
                <a:rect l="l" t="t" r="r" b="b"/>
                <a:pathLst>
                  <a:path w="12219" h="12207" extrusionOk="0">
                    <a:moveTo>
                      <a:pt x="6110" y="170"/>
                    </a:moveTo>
                    <a:cubicBezTo>
                      <a:pt x="9382" y="170"/>
                      <a:pt x="12038" y="2826"/>
                      <a:pt x="12038" y="6110"/>
                    </a:cubicBezTo>
                    <a:cubicBezTo>
                      <a:pt x="12038" y="9381"/>
                      <a:pt x="9382" y="12037"/>
                      <a:pt x="6110" y="12037"/>
                    </a:cubicBezTo>
                    <a:cubicBezTo>
                      <a:pt x="2838" y="12037"/>
                      <a:pt x="170" y="9381"/>
                      <a:pt x="170" y="6110"/>
                    </a:cubicBezTo>
                    <a:cubicBezTo>
                      <a:pt x="170" y="2826"/>
                      <a:pt x="2838" y="170"/>
                      <a:pt x="6110" y="170"/>
                    </a:cubicBezTo>
                    <a:close/>
                    <a:moveTo>
                      <a:pt x="6110" y="1"/>
                    </a:moveTo>
                    <a:cubicBezTo>
                      <a:pt x="2742" y="1"/>
                      <a:pt x="1" y="2741"/>
                      <a:pt x="1" y="6110"/>
                    </a:cubicBezTo>
                    <a:cubicBezTo>
                      <a:pt x="1" y="9466"/>
                      <a:pt x="2742" y="12206"/>
                      <a:pt x="6110" y="12206"/>
                    </a:cubicBezTo>
                    <a:cubicBezTo>
                      <a:pt x="9478" y="12206"/>
                      <a:pt x="12219" y="9466"/>
                      <a:pt x="12219" y="6110"/>
                    </a:cubicBezTo>
                    <a:cubicBezTo>
                      <a:pt x="12219" y="2741"/>
                      <a:pt x="9478" y="1"/>
                      <a:pt x="6110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5" name="Google Shape;675;p31"/>
              <p:cNvSpPr/>
              <p:nvPr/>
            </p:nvSpPr>
            <p:spPr>
              <a:xfrm>
                <a:off x="791807" y="3221954"/>
                <a:ext cx="178497" cy="178001"/>
              </a:xfrm>
              <a:custGeom>
                <a:avLst/>
                <a:gdLst/>
                <a:ahLst/>
                <a:cxnLst/>
                <a:rect l="l" t="t" r="r" b="b"/>
                <a:pathLst>
                  <a:path w="4323" h="4311" extrusionOk="0">
                    <a:moveTo>
                      <a:pt x="2162" y="1"/>
                    </a:moveTo>
                    <a:cubicBezTo>
                      <a:pt x="967" y="1"/>
                      <a:pt x="1" y="966"/>
                      <a:pt x="1" y="2162"/>
                    </a:cubicBezTo>
                    <a:cubicBezTo>
                      <a:pt x="1" y="3345"/>
                      <a:pt x="967" y="4310"/>
                      <a:pt x="2162" y="4310"/>
                    </a:cubicBezTo>
                    <a:cubicBezTo>
                      <a:pt x="3357" y="4310"/>
                      <a:pt x="4323" y="3345"/>
                      <a:pt x="4323" y="2162"/>
                    </a:cubicBezTo>
                    <a:cubicBezTo>
                      <a:pt x="4323" y="966"/>
                      <a:pt x="3357" y="1"/>
                      <a:pt x="216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6" name="Google Shape;676;p31"/>
              <p:cNvSpPr/>
              <p:nvPr/>
            </p:nvSpPr>
            <p:spPr>
              <a:xfrm>
                <a:off x="788338" y="3218486"/>
                <a:ext cx="185475" cy="184938"/>
              </a:xfrm>
              <a:custGeom>
                <a:avLst/>
                <a:gdLst/>
                <a:ahLst/>
                <a:cxnLst/>
                <a:rect l="l" t="t" r="r" b="b"/>
                <a:pathLst>
                  <a:path w="4492" h="4479" extrusionOk="0">
                    <a:moveTo>
                      <a:pt x="2246" y="169"/>
                    </a:moveTo>
                    <a:cubicBezTo>
                      <a:pt x="3393" y="169"/>
                      <a:pt x="4322" y="1099"/>
                      <a:pt x="4322" y="2246"/>
                    </a:cubicBezTo>
                    <a:cubicBezTo>
                      <a:pt x="4322" y="3380"/>
                      <a:pt x="3393" y="4310"/>
                      <a:pt x="2246" y="4310"/>
                    </a:cubicBezTo>
                    <a:cubicBezTo>
                      <a:pt x="1099" y="4310"/>
                      <a:pt x="169" y="3380"/>
                      <a:pt x="169" y="2246"/>
                    </a:cubicBezTo>
                    <a:cubicBezTo>
                      <a:pt x="169" y="1099"/>
                      <a:pt x="1099" y="169"/>
                      <a:pt x="2246" y="169"/>
                    </a:cubicBezTo>
                    <a:close/>
                    <a:moveTo>
                      <a:pt x="2246" y="0"/>
                    </a:moveTo>
                    <a:cubicBezTo>
                      <a:pt x="1002" y="0"/>
                      <a:pt x="0" y="1002"/>
                      <a:pt x="0" y="2246"/>
                    </a:cubicBezTo>
                    <a:cubicBezTo>
                      <a:pt x="0" y="3477"/>
                      <a:pt x="1002" y="4479"/>
                      <a:pt x="2246" y="4479"/>
                    </a:cubicBezTo>
                    <a:cubicBezTo>
                      <a:pt x="3477" y="4479"/>
                      <a:pt x="4491" y="3477"/>
                      <a:pt x="4491" y="2246"/>
                    </a:cubicBezTo>
                    <a:cubicBezTo>
                      <a:pt x="4491" y="1002"/>
                      <a:pt x="3477" y="0"/>
                      <a:pt x="2246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7" name="Google Shape;677;p31"/>
              <p:cNvSpPr/>
              <p:nvPr/>
            </p:nvSpPr>
            <p:spPr>
              <a:xfrm>
                <a:off x="870587" y="3040528"/>
                <a:ext cx="222842" cy="281185"/>
              </a:xfrm>
              <a:custGeom>
                <a:avLst/>
                <a:gdLst/>
                <a:ahLst/>
                <a:cxnLst/>
                <a:rect l="l" t="t" r="r" b="b"/>
                <a:pathLst>
                  <a:path w="5397" h="6810" extrusionOk="0">
                    <a:moveTo>
                      <a:pt x="145" y="0"/>
                    </a:moveTo>
                    <a:lnTo>
                      <a:pt x="145" y="6314"/>
                    </a:lnTo>
                    <a:cubicBezTo>
                      <a:pt x="61" y="6350"/>
                      <a:pt x="0" y="6447"/>
                      <a:pt x="0" y="6556"/>
                    </a:cubicBezTo>
                    <a:cubicBezTo>
                      <a:pt x="0" y="6688"/>
                      <a:pt x="109" y="6809"/>
                      <a:pt x="254" y="6809"/>
                    </a:cubicBezTo>
                    <a:cubicBezTo>
                      <a:pt x="338" y="6809"/>
                      <a:pt x="399" y="6773"/>
                      <a:pt x="447" y="6712"/>
                    </a:cubicBezTo>
                    <a:lnTo>
                      <a:pt x="5397" y="6712"/>
                    </a:lnTo>
                    <a:lnTo>
                      <a:pt x="5397" y="6387"/>
                    </a:lnTo>
                    <a:lnTo>
                      <a:pt x="447" y="6387"/>
                    </a:lnTo>
                    <a:cubicBezTo>
                      <a:pt x="423" y="6350"/>
                      <a:pt x="387" y="6326"/>
                      <a:pt x="350" y="6314"/>
                    </a:cubicBezTo>
                    <a:lnTo>
                      <a:pt x="350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8" name="Google Shape;678;p31"/>
              <p:cNvSpPr/>
              <p:nvPr/>
            </p:nvSpPr>
            <p:spPr>
              <a:xfrm>
                <a:off x="294352" y="2938832"/>
                <a:ext cx="214378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5191" y="17964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9" name="Google Shape;679;p31"/>
              <p:cNvSpPr/>
              <p:nvPr/>
            </p:nvSpPr>
            <p:spPr>
              <a:xfrm>
                <a:off x="33023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0" name="Google Shape;680;p31"/>
              <p:cNvSpPr/>
              <p:nvPr/>
            </p:nvSpPr>
            <p:spPr>
              <a:xfrm>
                <a:off x="36660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1" name="Google Shape;681;p31"/>
              <p:cNvSpPr/>
              <p:nvPr/>
            </p:nvSpPr>
            <p:spPr>
              <a:xfrm>
                <a:off x="403521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5" y="17964"/>
                    </a:lnTo>
                    <a:lnTo>
                      <a:pt x="20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2" name="Google Shape;682;p31"/>
              <p:cNvSpPr/>
              <p:nvPr/>
            </p:nvSpPr>
            <p:spPr>
              <a:xfrm>
                <a:off x="440393" y="2938832"/>
                <a:ext cx="8010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194" y="17964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3" name="Google Shape;683;p31"/>
              <p:cNvSpPr/>
              <p:nvPr/>
            </p:nvSpPr>
            <p:spPr>
              <a:xfrm>
                <a:off x="476769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4" name="Google Shape;684;p31"/>
              <p:cNvSpPr/>
              <p:nvPr/>
            </p:nvSpPr>
            <p:spPr>
              <a:xfrm>
                <a:off x="1253423" y="2939822"/>
                <a:ext cx="214378" cy="740784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41" extrusionOk="0">
                    <a:moveTo>
                      <a:pt x="0" y="0"/>
                    </a:moveTo>
                    <a:lnTo>
                      <a:pt x="0" y="17940"/>
                    </a:lnTo>
                    <a:lnTo>
                      <a:pt x="5191" y="17940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5" name="Google Shape;685;p31"/>
              <p:cNvSpPr/>
              <p:nvPr/>
            </p:nvSpPr>
            <p:spPr>
              <a:xfrm>
                <a:off x="138649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6" name="Google Shape;686;p31"/>
              <p:cNvSpPr/>
              <p:nvPr/>
            </p:nvSpPr>
            <p:spPr>
              <a:xfrm>
                <a:off x="135012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7" name="Google Shape;687;p31"/>
              <p:cNvSpPr/>
              <p:nvPr/>
            </p:nvSpPr>
            <p:spPr>
              <a:xfrm>
                <a:off x="1313210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8" name="Google Shape;688;p31"/>
              <p:cNvSpPr/>
              <p:nvPr/>
            </p:nvSpPr>
            <p:spPr>
              <a:xfrm>
                <a:off x="1276834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9" name="Google Shape;689;p31"/>
              <p:cNvSpPr/>
              <p:nvPr/>
            </p:nvSpPr>
            <p:spPr>
              <a:xfrm>
                <a:off x="280396" y="2815211"/>
                <a:ext cx="34436" cy="865397"/>
              </a:xfrm>
              <a:custGeom>
                <a:avLst/>
                <a:gdLst/>
                <a:ahLst/>
                <a:cxnLst/>
                <a:rect l="l" t="t" r="r" b="b"/>
                <a:pathLst>
                  <a:path w="834" h="20959" extrusionOk="0">
                    <a:moveTo>
                      <a:pt x="423" y="0"/>
                    </a:moveTo>
                    <a:cubicBezTo>
                      <a:pt x="314" y="0"/>
                      <a:pt x="230" y="85"/>
                      <a:pt x="230" y="193"/>
                    </a:cubicBezTo>
                    <a:cubicBezTo>
                      <a:pt x="230" y="266"/>
                      <a:pt x="266" y="326"/>
                      <a:pt x="314" y="350"/>
                    </a:cubicBezTo>
                    <a:lnTo>
                      <a:pt x="314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14" y="773"/>
                    </a:lnTo>
                    <a:lnTo>
                      <a:pt x="314" y="20958"/>
                    </a:lnTo>
                    <a:lnTo>
                      <a:pt x="519" y="20958"/>
                    </a:lnTo>
                    <a:lnTo>
                      <a:pt x="519" y="761"/>
                    </a:lnTo>
                    <a:lnTo>
                      <a:pt x="833" y="761"/>
                    </a:lnTo>
                    <a:lnTo>
                      <a:pt x="833" y="568"/>
                    </a:lnTo>
                    <a:lnTo>
                      <a:pt x="519" y="568"/>
                    </a:lnTo>
                    <a:lnTo>
                      <a:pt x="519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19" y="0"/>
                      <a:pt x="423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0" name="Google Shape;690;p31"/>
              <p:cNvSpPr/>
              <p:nvPr/>
            </p:nvSpPr>
            <p:spPr>
              <a:xfrm>
                <a:off x="363635" y="2190623"/>
                <a:ext cx="1034893" cy="452167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10951" extrusionOk="0">
                    <a:moveTo>
                      <a:pt x="8246" y="0"/>
                    </a:moveTo>
                    <a:cubicBezTo>
                      <a:pt x="8246" y="0"/>
                      <a:pt x="6737" y="2101"/>
                      <a:pt x="4781" y="4636"/>
                    </a:cubicBezTo>
                    <a:cubicBezTo>
                      <a:pt x="2825" y="7159"/>
                      <a:pt x="0" y="10950"/>
                      <a:pt x="0" y="10950"/>
                    </a:cubicBezTo>
                    <a:lnTo>
                      <a:pt x="25063" y="10950"/>
                    </a:lnTo>
                    <a:cubicBezTo>
                      <a:pt x="25063" y="10950"/>
                      <a:pt x="22287" y="7159"/>
                      <a:pt x="20331" y="4636"/>
                    </a:cubicBezTo>
                    <a:cubicBezTo>
                      <a:pt x="18375" y="2101"/>
                      <a:pt x="16866" y="0"/>
                      <a:pt x="16866" y="0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1" name="Google Shape;691;p31"/>
              <p:cNvSpPr/>
              <p:nvPr/>
            </p:nvSpPr>
            <p:spPr>
              <a:xfrm>
                <a:off x="363635" y="2508636"/>
                <a:ext cx="1034893" cy="134151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3249" extrusionOk="0">
                    <a:moveTo>
                      <a:pt x="2439" y="1"/>
                    </a:moveTo>
                    <a:cubicBezTo>
                      <a:pt x="1123" y="1739"/>
                      <a:pt x="0" y="3248"/>
                      <a:pt x="0" y="3248"/>
                    </a:cubicBezTo>
                    <a:lnTo>
                      <a:pt x="25063" y="3248"/>
                    </a:lnTo>
                    <a:cubicBezTo>
                      <a:pt x="25063" y="3248"/>
                      <a:pt x="24906" y="3019"/>
                      <a:pt x="24641" y="2620"/>
                    </a:cubicBezTo>
                    <a:cubicBezTo>
                      <a:pt x="24194" y="2017"/>
                      <a:pt x="23470" y="1051"/>
                      <a:pt x="2267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2" name="Google Shape;692;p31"/>
              <p:cNvSpPr/>
              <p:nvPr/>
            </p:nvSpPr>
            <p:spPr>
              <a:xfrm>
                <a:off x="611372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94" y="278"/>
                      <a:pt x="194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3" y="688"/>
                      <a:pt x="399" y="628"/>
                    </a:cubicBezTo>
                    <a:cubicBezTo>
                      <a:pt x="447" y="688"/>
                      <a:pt x="508" y="737"/>
                      <a:pt x="592" y="737"/>
                    </a:cubicBezTo>
                    <a:cubicBezTo>
                      <a:pt x="701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3" name="Google Shape;693;p31"/>
              <p:cNvSpPr/>
              <p:nvPr/>
            </p:nvSpPr>
            <p:spPr>
              <a:xfrm>
                <a:off x="779874" y="2443852"/>
                <a:ext cx="33404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09" h="737" extrusionOk="0">
                    <a:moveTo>
                      <a:pt x="411" y="0"/>
                    </a:moveTo>
                    <a:cubicBezTo>
                      <a:pt x="290" y="0"/>
                      <a:pt x="193" y="109"/>
                      <a:pt x="193" y="229"/>
                    </a:cubicBezTo>
                    <a:cubicBezTo>
                      <a:pt x="193" y="254"/>
                      <a:pt x="193" y="278"/>
                      <a:pt x="205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109" y="737"/>
                      <a:pt x="229" y="737"/>
                    </a:cubicBezTo>
                    <a:cubicBezTo>
                      <a:pt x="302" y="737"/>
                      <a:pt x="362" y="688"/>
                      <a:pt x="411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2" y="737"/>
                      <a:pt x="809" y="628"/>
                      <a:pt x="809" y="507"/>
                    </a:cubicBezTo>
                    <a:cubicBezTo>
                      <a:pt x="809" y="398"/>
                      <a:pt x="724" y="302"/>
                      <a:pt x="616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31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4" name="Google Shape;694;p31"/>
              <p:cNvSpPr/>
              <p:nvPr/>
            </p:nvSpPr>
            <p:spPr>
              <a:xfrm>
                <a:off x="948830" y="2443852"/>
                <a:ext cx="32949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82" y="278"/>
                      <a:pt x="194" y="290"/>
                    </a:cubicBezTo>
                    <a:cubicBezTo>
                      <a:pt x="85" y="302"/>
                      <a:pt x="1" y="398"/>
                      <a:pt x="1" y="507"/>
                    </a:cubicBezTo>
                    <a:cubicBezTo>
                      <a:pt x="1" y="628"/>
                      <a:pt x="97" y="737"/>
                      <a:pt x="218" y="737"/>
                    </a:cubicBezTo>
                    <a:cubicBezTo>
                      <a:pt x="290" y="737"/>
                      <a:pt x="363" y="688"/>
                      <a:pt x="399" y="628"/>
                    </a:cubicBezTo>
                    <a:cubicBezTo>
                      <a:pt x="435" y="688"/>
                      <a:pt x="508" y="737"/>
                      <a:pt x="580" y="737"/>
                    </a:cubicBezTo>
                    <a:cubicBezTo>
                      <a:pt x="701" y="737"/>
                      <a:pt x="798" y="628"/>
                      <a:pt x="798" y="507"/>
                    </a:cubicBezTo>
                    <a:cubicBezTo>
                      <a:pt x="798" y="398"/>
                      <a:pt x="713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5" name="Google Shape;695;p31"/>
              <p:cNvSpPr/>
              <p:nvPr/>
            </p:nvSpPr>
            <p:spPr>
              <a:xfrm>
                <a:off x="1117333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1" y="109"/>
                      <a:pt x="181" y="229"/>
                    </a:cubicBezTo>
                    <a:cubicBezTo>
                      <a:pt x="181" y="254"/>
                      <a:pt x="193" y="278"/>
                      <a:pt x="193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2" y="688"/>
                      <a:pt x="399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3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19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6" name="Google Shape;696;p31"/>
              <p:cNvSpPr/>
              <p:nvPr/>
            </p:nvSpPr>
            <p:spPr>
              <a:xfrm>
                <a:off x="695602" y="2273863"/>
                <a:ext cx="33445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25" extrusionOk="0">
                    <a:moveTo>
                      <a:pt x="411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94" y="266"/>
                      <a:pt x="194" y="290"/>
                    </a:cubicBezTo>
                    <a:cubicBezTo>
                      <a:pt x="85" y="302"/>
                      <a:pt x="1" y="387"/>
                      <a:pt x="1" y="507"/>
                    </a:cubicBezTo>
                    <a:cubicBezTo>
                      <a:pt x="1" y="628"/>
                      <a:pt x="97" y="725"/>
                      <a:pt x="218" y="725"/>
                    </a:cubicBezTo>
                    <a:cubicBezTo>
                      <a:pt x="303" y="725"/>
                      <a:pt x="363" y="688"/>
                      <a:pt x="411" y="628"/>
                    </a:cubicBezTo>
                    <a:cubicBezTo>
                      <a:pt x="447" y="688"/>
                      <a:pt x="508" y="725"/>
                      <a:pt x="592" y="725"/>
                    </a:cubicBezTo>
                    <a:cubicBezTo>
                      <a:pt x="713" y="725"/>
                      <a:pt x="810" y="628"/>
                      <a:pt x="810" y="507"/>
                    </a:cubicBezTo>
                    <a:cubicBezTo>
                      <a:pt x="810" y="387"/>
                      <a:pt x="725" y="302"/>
                      <a:pt x="616" y="290"/>
                    </a:cubicBezTo>
                    <a:cubicBezTo>
                      <a:pt x="616" y="266"/>
                      <a:pt x="629" y="242"/>
                      <a:pt x="629" y="218"/>
                    </a:cubicBezTo>
                    <a:cubicBezTo>
                      <a:pt x="629" y="97"/>
                      <a:pt x="532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7" name="Google Shape;697;p31"/>
              <p:cNvSpPr/>
              <p:nvPr/>
            </p:nvSpPr>
            <p:spPr>
              <a:xfrm>
                <a:off x="864600" y="2273863"/>
                <a:ext cx="32949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25" extrusionOk="0">
                    <a:moveTo>
                      <a:pt x="399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82" y="266"/>
                      <a:pt x="194" y="290"/>
                    </a:cubicBezTo>
                    <a:cubicBezTo>
                      <a:pt x="85" y="302"/>
                      <a:pt x="0" y="387"/>
                      <a:pt x="0" y="507"/>
                    </a:cubicBezTo>
                    <a:cubicBezTo>
                      <a:pt x="0" y="628"/>
                      <a:pt x="97" y="725"/>
                      <a:pt x="218" y="725"/>
                    </a:cubicBezTo>
                    <a:cubicBezTo>
                      <a:pt x="290" y="725"/>
                      <a:pt x="363" y="688"/>
                      <a:pt x="399" y="628"/>
                    </a:cubicBezTo>
                    <a:cubicBezTo>
                      <a:pt x="435" y="688"/>
                      <a:pt x="507" y="725"/>
                      <a:pt x="580" y="725"/>
                    </a:cubicBezTo>
                    <a:cubicBezTo>
                      <a:pt x="701" y="725"/>
                      <a:pt x="797" y="628"/>
                      <a:pt x="797" y="507"/>
                    </a:cubicBezTo>
                    <a:cubicBezTo>
                      <a:pt x="797" y="387"/>
                      <a:pt x="713" y="302"/>
                      <a:pt x="604" y="290"/>
                    </a:cubicBezTo>
                    <a:cubicBezTo>
                      <a:pt x="616" y="266"/>
                      <a:pt x="616" y="242"/>
                      <a:pt x="616" y="218"/>
                    </a:cubicBezTo>
                    <a:cubicBezTo>
                      <a:pt x="616" y="97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8" name="Google Shape;698;p31"/>
              <p:cNvSpPr/>
              <p:nvPr/>
            </p:nvSpPr>
            <p:spPr>
              <a:xfrm>
                <a:off x="1343144" y="2565945"/>
                <a:ext cx="22957" cy="60861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74" extrusionOk="0">
                    <a:moveTo>
                      <a:pt x="0" y="1"/>
                    </a:moveTo>
                    <a:lnTo>
                      <a:pt x="0" y="1474"/>
                    </a:lnTo>
                    <a:lnTo>
                      <a:pt x="556" y="1474"/>
                    </a:lnTo>
                    <a:lnTo>
                      <a:pt x="556" y="737"/>
                    </a:lnTo>
                    <a:cubicBezTo>
                      <a:pt x="387" y="520"/>
                      <a:pt x="205" y="266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9" name="Google Shape;699;p31"/>
              <p:cNvSpPr/>
              <p:nvPr/>
            </p:nvSpPr>
            <p:spPr>
              <a:xfrm>
                <a:off x="58544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0" name="Google Shape;700;p31"/>
              <p:cNvSpPr/>
              <p:nvPr/>
            </p:nvSpPr>
            <p:spPr>
              <a:xfrm>
                <a:off x="124842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1" name="Google Shape;701;p31"/>
              <p:cNvSpPr/>
              <p:nvPr/>
            </p:nvSpPr>
            <p:spPr>
              <a:xfrm>
                <a:off x="129578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218"/>
                    </a:lnTo>
                    <a:cubicBezTo>
                      <a:pt x="507" y="146"/>
                      <a:pt x="447" y="73"/>
                      <a:pt x="39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2" name="Google Shape;702;p31"/>
              <p:cNvSpPr/>
              <p:nvPr/>
            </p:nvSpPr>
            <p:spPr>
              <a:xfrm>
                <a:off x="632801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3" name="Google Shape;703;p31"/>
              <p:cNvSpPr/>
              <p:nvPr/>
            </p:nvSpPr>
            <p:spPr>
              <a:xfrm>
                <a:off x="490724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4" name="Google Shape;704;p31"/>
              <p:cNvSpPr/>
              <p:nvPr/>
            </p:nvSpPr>
            <p:spPr>
              <a:xfrm>
                <a:off x="396048" y="2568960"/>
                <a:ext cx="22957" cy="57847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01" extrusionOk="0">
                    <a:moveTo>
                      <a:pt x="555" y="0"/>
                    </a:moveTo>
                    <a:cubicBezTo>
                      <a:pt x="350" y="266"/>
                      <a:pt x="169" y="519"/>
                      <a:pt x="0" y="737"/>
                    </a:cubicBezTo>
                    <a:lnTo>
                      <a:pt x="0" y="1401"/>
                    </a:lnTo>
                    <a:lnTo>
                      <a:pt x="555" y="1401"/>
                    </a:lnTo>
                    <a:lnTo>
                      <a:pt x="55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5" name="Google Shape;705;p31"/>
              <p:cNvSpPr/>
              <p:nvPr/>
            </p:nvSpPr>
            <p:spPr>
              <a:xfrm>
                <a:off x="120106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6" name="Google Shape;706;p31"/>
              <p:cNvSpPr/>
              <p:nvPr/>
            </p:nvSpPr>
            <p:spPr>
              <a:xfrm>
                <a:off x="53808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7" name="Google Shape;707;p31"/>
              <p:cNvSpPr/>
              <p:nvPr/>
            </p:nvSpPr>
            <p:spPr>
              <a:xfrm>
                <a:off x="443365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218" y="1"/>
                    </a:moveTo>
                    <a:cubicBezTo>
                      <a:pt x="146" y="97"/>
                      <a:pt x="73" y="194"/>
                      <a:pt x="1" y="291"/>
                    </a:cubicBez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8" name="Google Shape;708;p31"/>
              <p:cNvSpPr/>
              <p:nvPr/>
            </p:nvSpPr>
            <p:spPr>
              <a:xfrm>
                <a:off x="680160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9" name="Google Shape;709;p31"/>
              <p:cNvSpPr/>
              <p:nvPr/>
            </p:nvSpPr>
            <p:spPr>
              <a:xfrm>
                <a:off x="822237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0" name="Google Shape;710;p31"/>
              <p:cNvSpPr/>
              <p:nvPr/>
            </p:nvSpPr>
            <p:spPr>
              <a:xfrm>
                <a:off x="86959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1" name="Google Shape;711;p31"/>
              <p:cNvSpPr/>
              <p:nvPr/>
            </p:nvSpPr>
            <p:spPr>
              <a:xfrm>
                <a:off x="72751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2" name="Google Shape;712;p31"/>
              <p:cNvSpPr/>
              <p:nvPr/>
            </p:nvSpPr>
            <p:spPr>
              <a:xfrm>
                <a:off x="77487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3" name="Google Shape;713;p31"/>
              <p:cNvSpPr/>
              <p:nvPr/>
            </p:nvSpPr>
            <p:spPr>
              <a:xfrm>
                <a:off x="115370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4" name="Google Shape;714;p31"/>
              <p:cNvSpPr/>
              <p:nvPr/>
            </p:nvSpPr>
            <p:spPr>
              <a:xfrm>
                <a:off x="91695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5" name="Google Shape;715;p31"/>
              <p:cNvSpPr/>
              <p:nvPr/>
            </p:nvSpPr>
            <p:spPr>
              <a:xfrm>
                <a:off x="96427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6" name="Google Shape;716;p31"/>
              <p:cNvSpPr/>
              <p:nvPr/>
            </p:nvSpPr>
            <p:spPr>
              <a:xfrm>
                <a:off x="1106350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7" name="Google Shape;717;p31"/>
              <p:cNvSpPr/>
              <p:nvPr/>
            </p:nvSpPr>
            <p:spPr>
              <a:xfrm>
                <a:off x="1058991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8" name="Google Shape;718;p31"/>
              <p:cNvSpPr/>
              <p:nvPr/>
            </p:nvSpPr>
            <p:spPr>
              <a:xfrm>
                <a:off x="101163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9" name="Google Shape;719;p31"/>
              <p:cNvSpPr/>
              <p:nvPr/>
            </p:nvSpPr>
            <p:spPr>
              <a:xfrm>
                <a:off x="351166" y="2541048"/>
                <a:ext cx="1059832" cy="397829"/>
              </a:xfrm>
              <a:custGeom>
                <a:avLst/>
                <a:gdLst/>
                <a:ahLst/>
                <a:cxnLst/>
                <a:rect l="l" t="t" r="r" b="b"/>
                <a:pathLst>
                  <a:path w="25668" h="9635" extrusionOk="0">
                    <a:moveTo>
                      <a:pt x="411" y="0"/>
                    </a:moveTo>
                    <a:cubicBezTo>
                      <a:pt x="302" y="0"/>
                      <a:pt x="218" y="97"/>
                      <a:pt x="218" y="193"/>
                    </a:cubicBezTo>
                    <a:cubicBezTo>
                      <a:pt x="218" y="266"/>
                      <a:pt x="254" y="326"/>
                      <a:pt x="302" y="350"/>
                    </a:cubicBezTo>
                    <a:lnTo>
                      <a:pt x="302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02" y="773"/>
                    </a:lnTo>
                    <a:lnTo>
                      <a:pt x="302" y="2463"/>
                    </a:lnTo>
                    <a:lnTo>
                      <a:pt x="302" y="9634"/>
                    </a:lnTo>
                    <a:lnTo>
                      <a:pt x="25365" y="9634"/>
                    </a:lnTo>
                    <a:lnTo>
                      <a:pt x="25365" y="2463"/>
                    </a:lnTo>
                    <a:lnTo>
                      <a:pt x="25365" y="773"/>
                    </a:lnTo>
                    <a:lnTo>
                      <a:pt x="25667" y="773"/>
                    </a:lnTo>
                    <a:lnTo>
                      <a:pt x="25667" y="568"/>
                    </a:lnTo>
                    <a:lnTo>
                      <a:pt x="25365" y="568"/>
                    </a:lnTo>
                    <a:lnTo>
                      <a:pt x="25365" y="350"/>
                    </a:lnTo>
                    <a:cubicBezTo>
                      <a:pt x="25414" y="326"/>
                      <a:pt x="25450" y="266"/>
                      <a:pt x="25450" y="193"/>
                    </a:cubicBezTo>
                    <a:cubicBezTo>
                      <a:pt x="25450" y="97"/>
                      <a:pt x="25365" y="0"/>
                      <a:pt x="25257" y="0"/>
                    </a:cubicBezTo>
                    <a:cubicBezTo>
                      <a:pt x="25148" y="0"/>
                      <a:pt x="25064" y="97"/>
                      <a:pt x="25064" y="193"/>
                    </a:cubicBezTo>
                    <a:cubicBezTo>
                      <a:pt x="25064" y="266"/>
                      <a:pt x="25100" y="326"/>
                      <a:pt x="25160" y="350"/>
                    </a:cubicBezTo>
                    <a:lnTo>
                      <a:pt x="25160" y="568"/>
                    </a:lnTo>
                    <a:lnTo>
                      <a:pt x="24846" y="568"/>
                    </a:lnTo>
                    <a:lnTo>
                      <a:pt x="24846" y="773"/>
                    </a:lnTo>
                    <a:lnTo>
                      <a:pt x="25160" y="773"/>
                    </a:lnTo>
                    <a:lnTo>
                      <a:pt x="25160" y="2463"/>
                    </a:lnTo>
                    <a:lnTo>
                      <a:pt x="508" y="2463"/>
                    </a:lnTo>
                    <a:lnTo>
                      <a:pt x="508" y="773"/>
                    </a:lnTo>
                    <a:lnTo>
                      <a:pt x="821" y="773"/>
                    </a:lnTo>
                    <a:lnTo>
                      <a:pt x="821" y="568"/>
                    </a:lnTo>
                    <a:lnTo>
                      <a:pt x="508" y="568"/>
                    </a:lnTo>
                    <a:lnTo>
                      <a:pt x="508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20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0" name="Google Shape;720;p31"/>
              <p:cNvSpPr/>
              <p:nvPr/>
            </p:nvSpPr>
            <p:spPr>
              <a:xfrm>
                <a:off x="516654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1" name="Google Shape;721;p31"/>
              <p:cNvSpPr/>
              <p:nvPr/>
            </p:nvSpPr>
            <p:spPr>
              <a:xfrm>
                <a:off x="61137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2" name="Google Shape;722;p31"/>
              <p:cNvSpPr/>
              <p:nvPr/>
            </p:nvSpPr>
            <p:spPr>
              <a:xfrm>
                <a:off x="706090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3" name="Google Shape;723;p31"/>
              <p:cNvSpPr/>
              <p:nvPr/>
            </p:nvSpPr>
            <p:spPr>
              <a:xfrm>
                <a:off x="80031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4" name="Google Shape;724;p31"/>
              <p:cNvSpPr/>
              <p:nvPr/>
            </p:nvSpPr>
            <p:spPr>
              <a:xfrm>
                <a:off x="89498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9" y="3803"/>
                    </a:lnTo>
                    <a:lnTo>
                      <a:pt x="161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5" name="Google Shape;725;p31"/>
              <p:cNvSpPr/>
              <p:nvPr/>
            </p:nvSpPr>
            <p:spPr>
              <a:xfrm>
                <a:off x="98921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6" name="Google Shape;726;p31"/>
              <p:cNvSpPr/>
              <p:nvPr/>
            </p:nvSpPr>
            <p:spPr>
              <a:xfrm>
                <a:off x="108392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7" name="Google Shape;727;p31"/>
              <p:cNvSpPr/>
              <p:nvPr/>
            </p:nvSpPr>
            <p:spPr>
              <a:xfrm>
                <a:off x="117815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8" name="Google Shape;728;p31"/>
              <p:cNvSpPr/>
              <p:nvPr/>
            </p:nvSpPr>
            <p:spPr>
              <a:xfrm>
                <a:off x="516654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9" name="Google Shape;729;p31"/>
              <p:cNvSpPr/>
              <p:nvPr/>
            </p:nvSpPr>
            <p:spPr>
              <a:xfrm>
                <a:off x="61137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0" name="Google Shape;730;p31"/>
              <p:cNvSpPr/>
              <p:nvPr/>
            </p:nvSpPr>
            <p:spPr>
              <a:xfrm>
                <a:off x="706090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1" name="Google Shape;731;p31"/>
              <p:cNvSpPr/>
              <p:nvPr/>
            </p:nvSpPr>
            <p:spPr>
              <a:xfrm>
                <a:off x="80031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2" name="Google Shape;732;p31"/>
              <p:cNvSpPr/>
              <p:nvPr/>
            </p:nvSpPr>
            <p:spPr>
              <a:xfrm>
                <a:off x="89498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9" y="1244"/>
                    </a:lnTo>
                    <a:lnTo>
                      <a:pt x="1619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3" name="Google Shape;733;p31"/>
              <p:cNvSpPr/>
              <p:nvPr/>
            </p:nvSpPr>
            <p:spPr>
              <a:xfrm>
                <a:off x="98921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4" name="Google Shape;734;p31"/>
              <p:cNvSpPr/>
              <p:nvPr/>
            </p:nvSpPr>
            <p:spPr>
              <a:xfrm>
                <a:off x="108392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5" name="Google Shape;735;p31"/>
              <p:cNvSpPr/>
              <p:nvPr/>
            </p:nvSpPr>
            <p:spPr>
              <a:xfrm>
                <a:off x="117815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</p:grpSp>
        <p:sp>
          <p:nvSpPr>
            <p:cNvPr id="736" name="Google Shape;736;p31"/>
            <p:cNvSpPr/>
            <p:nvPr/>
          </p:nvSpPr>
          <p:spPr>
            <a:xfrm>
              <a:off x="0" y="4785767"/>
              <a:ext cx="1115454" cy="358895"/>
            </a:xfrm>
            <a:custGeom>
              <a:avLst/>
              <a:gdLst/>
              <a:ahLst/>
              <a:cxnLst/>
              <a:rect l="l" t="t" r="r" b="b"/>
              <a:pathLst>
                <a:path w="22154" h="7128" extrusionOk="0">
                  <a:moveTo>
                    <a:pt x="11879" y="1"/>
                  </a:moveTo>
                  <a:cubicBezTo>
                    <a:pt x="11820" y="1"/>
                    <a:pt x="11760" y="2"/>
                    <a:pt x="11698" y="4"/>
                  </a:cubicBezTo>
                  <a:cubicBezTo>
                    <a:pt x="10008" y="65"/>
                    <a:pt x="9260" y="1127"/>
                    <a:pt x="8921" y="1972"/>
                  </a:cubicBezTo>
                  <a:cubicBezTo>
                    <a:pt x="8620" y="1840"/>
                    <a:pt x="8233" y="1719"/>
                    <a:pt x="7750" y="1646"/>
                  </a:cubicBezTo>
                  <a:cubicBezTo>
                    <a:pt x="7541" y="1611"/>
                    <a:pt x="7343" y="1595"/>
                    <a:pt x="7157" y="1595"/>
                  </a:cubicBezTo>
                  <a:cubicBezTo>
                    <a:pt x="5127" y="1595"/>
                    <a:pt x="4479" y="3530"/>
                    <a:pt x="4479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9" y="3347"/>
                    <a:pt x="2064" y="4314"/>
                    <a:pt x="2064" y="4314"/>
                  </a:cubicBezTo>
                  <a:cubicBezTo>
                    <a:pt x="2050" y="4314"/>
                    <a:pt x="2037" y="4314"/>
                    <a:pt x="2023" y="4314"/>
                  </a:cubicBezTo>
                  <a:cubicBezTo>
                    <a:pt x="895" y="4314"/>
                    <a:pt x="1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7" y="4794"/>
                    <a:pt x="19441" y="4794"/>
                  </a:cubicBezTo>
                  <a:cubicBezTo>
                    <a:pt x="19133" y="4794"/>
                    <a:pt x="18930" y="4834"/>
                    <a:pt x="18930" y="4834"/>
                  </a:cubicBezTo>
                  <a:cubicBezTo>
                    <a:pt x="18930" y="4834"/>
                    <a:pt x="19292" y="3493"/>
                    <a:pt x="17988" y="2165"/>
                  </a:cubicBezTo>
                  <a:cubicBezTo>
                    <a:pt x="17465" y="1632"/>
                    <a:pt x="16859" y="1472"/>
                    <a:pt x="16319" y="1472"/>
                  </a:cubicBezTo>
                  <a:cubicBezTo>
                    <a:pt x="15503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7" name="Google Shape;737;p31"/>
            <p:cNvSpPr/>
            <p:nvPr/>
          </p:nvSpPr>
          <p:spPr>
            <a:xfrm>
              <a:off x="442534" y="4845987"/>
              <a:ext cx="928202" cy="298676"/>
            </a:xfrm>
            <a:custGeom>
              <a:avLst/>
              <a:gdLst/>
              <a:ahLst/>
              <a:cxnLst/>
              <a:rect l="l" t="t" r="r" b="b"/>
              <a:pathLst>
                <a:path w="18435" h="5932" extrusionOk="0">
                  <a:moveTo>
                    <a:pt x="9888" y="0"/>
                  </a:moveTo>
                  <a:cubicBezTo>
                    <a:pt x="9836" y="0"/>
                    <a:pt x="9784" y="2"/>
                    <a:pt x="9730" y="4"/>
                  </a:cubicBezTo>
                  <a:cubicBezTo>
                    <a:pt x="8330" y="52"/>
                    <a:pt x="7702" y="945"/>
                    <a:pt x="7424" y="1646"/>
                  </a:cubicBezTo>
                  <a:cubicBezTo>
                    <a:pt x="7171" y="1537"/>
                    <a:pt x="6845" y="1440"/>
                    <a:pt x="6447" y="1368"/>
                  </a:cubicBezTo>
                  <a:cubicBezTo>
                    <a:pt x="6273" y="1339"/>
                    <a:pt x="6110" y="1325"/>
                    <a:pt x="5956" y="1325"/>
                  </a:cubicBezTo>
                  <a:cubicBezTo>
                    <a:pt x="4268" y="1325"/>
                    <a:pt x="3730" y="2937"/>
                    <a:pt x="3730" y="2937"/>
                  </a:cubicBezTo>
                  <a:cubicBezTo>
                    <a:pt x="3448" y="2830"/>
                    <a:pt x="3200" y="2787"/>
                    <a:pt x="2984" y="2787"/>
                  </a:cubicBezTo>
                  <a:cubicBezTo>
                    <a:pt x="2056" y="2787"/>
                    <a:pt x="1714" y="3589"/>
                    <a:pt x="1714" y="3589"/>
                  </a:cubicBezTo>
                  <a:cubicBezTo>
                    <a:pt x="1705" y="3589"/>
                    <a:pt x="1696" y="3589"/>
                    <a:pt x="1686" y="3589"/>
                  </a:cubicBezTo>
                  <a:cubicBezTo>
                    <a:pt x="746" y="3589"/>
                    <a:pt x="0" y="4807"/>
                    <a:pt x="60" y="5931"/>
                  </a:cubicBezTo>
                  <a:lnTo>
                    <a:pt x="18435" y="5931"/>
                  </a:lnTo>
                  <a:cubicBezTo>
                    <a:pt x="18411" y="5581"/>
                    <a:pt x="18314" y="5231"/>
                    <a:pt x="18121" y="4941"/>
                  </a:cubicBezTo>
                  <a:cubicBezTo>
                    <a:pt x="17580" y="4126"/>
                    <a:pt x="16699" y="3991"/>
                    <a:pt x="16174" y="3991"/>
                  </a:cubicBezTo>
                  <a:cubicBezTo>
                    <a:pt x="15915" y="3991"/>
                    <a:pt x="15743" y="4024"/>
                    <a:pt x="15743" y="4024"/>
                  </a:cubicBezTo>
                  <a:cubicBezTo>
                    <a:pt x="15743" y="4024"/>
                    <a:pt x="16044" y="2913"/>
                    <a:pt x="14958" y="1802"/>
                  </a:cubicBezTo>
                  <a:cubicBezTo>
                    <a:pt x="14527" y="1362"/>
                    <a:pt x="14028" y="1229"/>
                    <a:pt x="13582" y="1229"/>
                  </a:cubicBezTo>
                  <a:cubicBezTo>
                    <a:pt x="12904" y="1229"/>
                    <a:pt x="12350" y="1537"/>
                    <a:pt x="12350" y="1537"/>
                  </a:cubicBezTo>
                  <a:cubicBezTo>
                    <a:pt x="12350" y="1537"/>
                    <a:pt x="11857" y="0"/>
                    <a:pt x="9888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8" name="Google Shape;738;p31"/>
            <p:cNvSpPr/>
            <p:nvPr/>
          </p:nvSpPr>
          <p:spPr>
            <a:xfrm>
              <a:off x="1058326" y="4785767"/>
              <a:ext cx="1115404" cy="358895"/>
            </a:xfrm>
            <a:custGeom>
              <a:avLst/>
              <a:gdLst/>
              <a:ahLst/>
              <a:cxnLst/>
              <a:rect l="l" t="t" r="r" b="b"/>
              <a:pathLst>
                <a:path w="22153" h="7128" extrusionOk="0">
                  <a:moveTo>
                    <a:pt x="11879" y="1"/>
                  </a:moveTo>
                  <a:cubicBezTo>
                    <a:pt x="11820" y="1"/>
                    <a:pt x="11759" y="2"/>
                    <a:pt x="11698" y="4"/>
                  </a:cubicBezTo>
                  <a:cubicBezTo>
                    <a:pt x="10008" y="65"/>
                    <a:pt x="9259" y="1127"/>
                    <a:pt x="8921" y="1972"/>
                  </a:cubicBezTo>
                  <a:cubicBezTo>
                    <a:pt x="8619" y="1840"/>
                    <a:pt x="8221" y="1719"/>
                    <a:pt x="7750" y="1646"/>
                  </a:cubicBezTo>
                  <a:cubicBezTo>
                    <a:pt x="7540" y="1611"/>
                    <a:pt x="7343" y="1595"/>
                    <a:pt x="7157" y="1595"/>
                  </a:cubicBezTo>
                  <a:cubicBezTo>
                    <a:pt x="5127" y="1595"/>
                    <a:pt x="4478" y="3530"/>
                    <a:pt x="4478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8" y="3347"/>
                    <a:pt x="2064" y="4314"/>
                    <a:pt x="2064" y="4314"/>
                  </a:cubicBezTo>
                  <a:cubicBezTo>
                    <a:pt x="2050" y="4314"/>
                    <a:pt x="2036" y="4314"/>
                    <a:pt x="2023" y="4314"/>
                  </a:cubicBezTo>
                  <a:cubicBezTo>
                    <a:pt x="895" y="4314"/>
                    <a:pt x="0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1" y="4794"/>
                    <a:pt x="19432" y="4794"/>
                  </a:cubicBezTo>
                  <a:cubicBezTo>
                    <a:pt x="19122" y="4794"/>
                    <a:pt x="18917" y="4834"/>
                    <a:pt x="18917" y="4834"/>
                  </a:cubicBezTo>
                  <a:cubicBezTo>
                    <a:pt x="18917" y="4834"/>
                    <a:pt x="19292" y="3493"/>
                    <a:pt x="17988" y="2165"/>
                  </a:cubicBezTo>
                  <a:cubicBezTo>
                    <a:pt x="17464" y="1632"/>
                    <a:pt x="16859" y="1472"/>
                    <a:pt x="16319" y="1472"/>
                  </a:cubicBezTo>
                  <a:cubicBezTo>
                    <a:pt x="15502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9" name="Google Shape;739;p31"/>
            <p:cNvSpPr/>
            <p:nvPr/>
          </p:nvSpPr>
          <p:spPr>
            <a:xfrm>
              <a:off x="2417" y="4967080"/>
              <a:ext cx="547103" cy="176376"/>
            </a:xfrm>
            <a:custGeom>
              <a:avLst/>
              <a:gdLst/>
              <a:ahLst/>
              <a:cxnLst/>
              <a:rect l="l" t="t" r="r" b="b"/>
              <a:pathLst>
                <a:path w="10866" h="3503" extrusionOk="0">
                  <a:moveTo>
                    <a:pt x="5804" y="0"/>
                  </a:moveTo>
                  <a:cubicBezTo>
                    <a:pt x="5781" y="0"/>
                    <a:pt x="5758" y="0"/>
                    <a:pt x="5735" y="1"/>
                  </a:cubicBezTo>
                  <a:cubicBezTo>
                    <a:pt x="4914" y="37"/>
                    <a:pt x="4539" y="569"/>
                    <a:pt x="4370" y="979"/>
                  </a:cubicBezTo>
                  <a:cubicBezTo>
                    <a:pt x="4225" y="907"/>
                    <a:pt x="4032" y="846"/>
                    <a:pt x="3803" y="810"/>
                  </a:cubicBezTo>
                  <a:cubicBezTo>
                    <a:pt x="3701" y="793"/>
                    <a:pt x="3605" y="785"/>
                    <a:pt x="3514" y="785"/>
                  </a:cubicBezTo>
                  <a:cubicBezTo>
                    <a:pt x="2512" y="785"/>
                    <a:pt x="2197" y="1740"/>
                    <a:pt x="2197" y="1740"/>
                  </a:cubicBezTo>
                  <a:cubicBezTo>
                    <a:pt x="2031" y="1676"/>
                    <a:pt x="1885" y="1650"/>
                    <a:pt x="1757" y="1650"/>
                  </a:cubicBezTo>
                  <a:cubicBezTo>
                    <a:pt x="1213" y="1650"/>
                    <a:pt x="1014" y="2126"/>
                    <a:pt x="1014" y="2126"/>
                  </a:cubicBezTo>
                  <a:cubicBezTo>
                    <a:pt x="1005" y="2126"/>
                    <a:pt x="996" y="2125"/>
                    <a:pt x="987" y="2125"/>
                  </a:cubicBezTo>
                  <a:cubicBezTo>
                    <a:pt x="433" y="2125"/>
                    <a:pt x="0" y="2849"/>
                    <a:pt x="24" y="3502"/>
                  </a:cubicBezTo>
                  <a:lnTo>
                    <a:pt x="10865" y="3502"/>
                  </a:lnTo>
                  <a:cubicBezTo>
                    <a:pt x="10853" y="3297"/>
                    <a:pt x="10793" y="3092"/>
                    <a:pt x="10684" y="2923"/>
                  </a:cubicBezTo>
                  <a:cubicBezTo>
                    <a:pt x="10362" y="2440"/>
                    <a:pt x="9847" y="2359"/>
                    <a:pt x="9540" y="2359"/>
                  </a:cubicBezTo>
                  <a:cubicBezTo>
                    <a:pt x="9386" y="2359"/>
                    <a:pt x="9284" y="2379"/>
                    <a:pt x="9284" y="2379"/>
                  </a:cubicBezTo>
                  <a:cubicBezTo>
                    <a:pt x="9284" y="2379"/>
                    <a:pt x="9465" y="1728"/>
                    <a:pt x="8825" y="1064"/>
                  </a:cubicBezTo>
                  <a:cubicBezTo>
                    <a:pt x="8566" y="805"/>
                    <a:pt x="8269" y="727"/>
                    <a:pt x="8005" y="727"/>
                  </a:cubicBezTo>
                  <a:cubicBezTo>
                    <a:pt x="7605" y="727"/>
                    <a:pt x="7280" y="907"/>
                    <a:pt x="7280" y="907"/>
                  </a:cubicBezTo>
                  <a:cubicBezTo>
                    <a:pt x="7280" y="907"/>
                    <a:pt x="6989" y="0"/>
                    <a:pt x="5804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A4A3F1E9-848A-4B58-89A9-EE6EBE2836FD}"/>
              </a:ext>
            </a:extLst>
          </p:cNvPr>
          <p:cNvGrpSpPr/>
          <p:nvPr/>
        </p:nvGrpSpPr>
        <p:grpSpPr>
          <a:xfrm>
            <a:off x="369064" y="451175"/>
            <a:ext cx="3473448" cy="698840"/>
            <a:chOff x="2173730" y="1501140"/>
            <a:chExt cx="3518410" cy="707886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8658C42C-4D06-41C2-B947-E2B8627BDA9C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A3CBD8AB-DB26-49A0-8644-5180B9D6EEDA}"/>
                </a:ext>
              </a:extLst>
            </p:cNvPr>
            <p:cNvSpPr txBox="1"/>
            <p:nvPr/>
          </p:nvSpPr>
          <p:spPr>
            <a:xfrm>
              <a:off x="2445306" y="1553781"/>
              <a:ext cx="2790621" cy="555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2" name="Picture 171">
            <a:extLst>
              <a:ext uri="{FF2B5EF4-FFF2-40B4-BE49-F238E27FC236}">
                <a16:creationId xmlns:a16="http://schemas.microsoft.com/office/drawing/2014/main" id="{D4FD9D02-D76E-4904-A2D3-2362B5BBD9C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8976" y="7067595"/>
            <a:ext cx="2037075" cy="577004"/>
          </a:xfrm>
          <a:prstGeom prst="rect">
            <a:avLst/>
          </a:prstGeom>
        </p:spPr>
      </p:pic>
      <p:pic>
        <p:nvPicPr>
          <p:cNvPr id="174" name="Picture 173">
            <a:extLst>
              <a:ext uri="{FF2B5EF4-FFF2-40B4-BE49-F238E27FC236}">
                <a16:creationId xmlns:a16="http://schemas.microsoft.com/office/drawing/2014/main" id="{0CE5D4BF-2824-4685-9045-791E983129D4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18001" y="670390"/>
            <a:ext cx="1792891" cy="508112"/>
          </a:xfrm>
          <a:prstGeom prst="rect">
            <a:avLst/>
          </a:prstGeom>
        </p:spPr>
      </p:pic>
      <p:pic>
        <p:nvPicPr>
          <p:cNvPr id="175" name="Picture 174">
            <a:extLst>
              <a:ext uri="{FF2B5EF4-FFF2-40B4-BE49-F238E27FC236}">
                <a16:creationId xmlns:a16="http://schemas.microsoft.com/office/drawing/2014/main" id="{666E108B-AB3B-487E-BADA-2431BDDE1D59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7321" y="7221808"/>
            <a:ext cx="1905208" cy="539886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190B8619-02A5-4EB7-905C-A9ED1F8996D5}"/>
              </a:ext>
            </a:extLst>
          </p:cNvPr>
          <p:cNvGrpSpPr/>
          <p:nvPr/>
        </p:nvGrpSpPr>
        <p:grpSpPr>
          <a:xfrm>
            <a:off x="530370" y="1563097"/>
            <a:ext cx="9760024" cy="1594253"/>
            <a:chOff x="530370" y="1563097"/>
            <a:chExt cx="9760024" cy="1594253"/>
          </a:xfrm>
        </p:grpSpPr>
        <p:grpSp>
          <p:nvGrpSpPr>
            <p:cNvPr id="179" name="Group 178">
              <a:extLst>
                <a:ext uri="{FF2B5EF4-FFF2-40B4-BE49-F238E27FC236}">
                  <a16:creationId xmlns:a16="http://schemas.microsoft.com/office/drawing/2014/main" id="{A00920E1-F561-4A16-BF9D-C75101EA88E1}"/>
                </a:ext>
              </a:extLst>
            </p:cNvPr>
            <p:cNvGrpSpPr/>
            <p:nvPr/>
          </p:nvGrpSpPr>
          <p:grpSpPr>
            <a:xfrm>
              <a:off x="962793" y="1563097"/>
              <a:ext cx="9327601" cy="1594253"/>
              <a:chOff x="805581" y="1122832"/>
              <a:chExt cx="7521527" cy="9855693"/>
            </a:xfrm>
          </p:grpSpPr>
          <p:sp>
            <p:nvSpPr>
              <p:cNvPr id="180" name="Rectangle: Diagonal Corners Rounded 179">
                <a:extLst>
                  <a:ext uri="{FF2B5EF4-FFF2-40B4-BE49-F238E27FC236}">
                    <a16:creationId xmlns:a16="http://schemas.microsoft.com/office/drawing/2014/main" id="{3105F45F-921C-4E39-A151-70BC661F85B3}"/>
                  </a:ext>
                </a:extLst>
              </p:cNvPr>
              <p:cNvSpPr/>
              <p:nvPr/>
            </p:nvSpPr>
            <p:spPr>
              <a:xfrm>
                <a:off x="805581" y="1122832"/>
                <a:ext cx="7521527" cy="9855693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181" name="TextBox 180">
                <a:extLst>
                  <a:ext uri="{FF2B5EF4-FFF2-40B4-BE49-F238E27FC236}">
                    <a16:creationId xmlns:a16="http://schemas.microsoft.com/office/drawing/2014/main" id="{3C446A11-A437-4EC7-BEFD-5D43B985101A}"/>
                  </a:ext>
                </a:extLst>
              </p:cNvPr>
              <p:cNvSpPr txBox="1"/>
              <p:nvPr/>
            </p:nvSpPr>
            <p:spPr>
              <a:xfrm>
                <a:off x="1562977" y="4066410"/>
                <a:ext cx="6602722" cy="301358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8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a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ết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2" name="Group 181">
              <a:extLst>
                <a:ext uri="{FF2B5EF4-FFF2-40B4-BE49-F238E27FC236}">
                  <a16:creationId xmlns:a16="http://schemas.microsoft.com/office/drawing/2014/main" id="{E9C2D302-4718-4E4E-AEBE-86CFDBC4D902}"/>
                </a:ext>
              </a:extLst>
            </p:cNvPr>
            <p:cNvGrpSpPr/>
            <p:nvPr/>
          </p:nvGrpSpPr>
          <p:grpSpPr>
            <a:xfrm>
              <a:off x="530370" y="1993526"/>
              <a:ext cx="812466" cy="760165"/>
              <a:chOff x="631860" y="1318609"/>
              <a:chExt cx="910333" cy="880457"/>
            </a:xfrm>
          </p:grpSpPr>
          <p:sp>
            <p:nvSpPr>
              <p:cNvPr id="183" name="Rectangle: Rounded Corners 182">
                <a:extLst>
                  <a:ext uri="{FF2B5EF4-FFF2-40B4-BE49-F238E27FC236}">
                    <a16:creationId xmlns:a16="http://schemas.microsoft.com/office/drawing/2014/main" id="{103C91D5-B104-408B-8ECA-EADA2A0B9775}"/>
                  </a:ext>
                </a:extLst>
              </p:cNvPr>
              <p:cNvSpPr/>
              <p:nvPr/>
            </p:nvSpPr>
            <p:spPr>
              <a:xfrm>
                <a:off x="631860" y="1318609"/>
                <a:ext cx="885532" cy="880457"/>
              </a:xfrm>
              <a:prstGeom prst="roundRect">
                <a:avLst/>
              </a:prstGeom>
              <a:solidFill>
                <a:srgbClr val="AD3332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/>
              </a:p>
            </p:txBody>
          </p:sp>
          <p:pic>
            <p:nvPicPr>
              <p:cNvPr id="184" name="Picture 3" descr="C:\Users\HP\Pictures\Screenshots\Screenshot (288).png">
                <a:extLst>
                  <a:ext uri="{FF2B5EF4-FFF2-40B4-BE49-F238E27FC236}">
                    <a16:creationId xmlns:a16="http://schemas.microsoft.com/office/drawing/2014/main" id="{D606AEF7-9ACB-4A98-B7C3-98A4C2A8B72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backgroundRemoval t="8696" b="94203" l="8824" r="89706">
                            <a14:foregroundMark x1="17647" y1="62319" x2="17647" y2="62319"/>
                            <a14:foregroundMark x1="16176" y1="52174" x2="16176" y2="52174"/>
                            <a14:foregroundMark x1="20588" y1="26087" x2="20588" y2="26087"/>
                            <a14:foregroundMark x1="19118" y1="72464" x2="19118" y2="72464"/>
                            <a14:foregroundMark x1="26471" y1="94203" x2="26471" y2="94203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6091" y="1328932"/>
                <a:ext cx="746102" cy="75707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146F7EAE-E503-4598-8E1A-DA24ED238332}"/>
              </a:ext>
            </a:extLst>
          </p:cNvPr>
          <p:cNvGrpSpPr/>
          <p:nvPr/>
        </p:nvGrpSpPr>
        <p:grpSpPr>
          <a:xfrm>
            <a:off x="164634" y="3808890"/>
            <a:ext cx="10088015" cy="1626815"/>
            <a:chOff x="164634" y="3808890"/>
            <a:chExt cx="10088015" cy="1626815"/>
          </a:xfrm>
        </p:grpSpPr>
        <p:grpSp>
          <p:nvGrpSpPr>
            <p:cNvPr id="194" name="Group 193">
              <a:extLst>
                <a:ext uri="{FF2B5EF4-FFF2-40B4-BE49-F238E27FC236}">
                  <a16:creationId xmlns:a16="http://schemas.microsoft.com/office/drawing/2014/main" id="{57C75F4C-7B9F-4F3E-B822-2A6ACE900798}"/>
                </a:ext>
              </a:extLst>
            </p:cNvPr>
            <p:cNvGrpSpPr/>
            <p:nvPr/>
          </p:nvGrpSpPr>
          <p:grpSpPr>
            <a:xfrm>
              <a:off x="925537" y="3808890"/>
              <a:ext cx="9327112" cy="1626815"/>
              <a:chOff x="307838" y="1589496"/>
              <a:chExt cx="1702870" cy="1848815"/>
            </a:xfrm>
          </p:grpSpPr>
          <p:sp>
            <p:nvSpPr>
              <p:cNvPr id="198" name="Rectangle: Diagonal Corners Rounded 197">
                <a:extLst>
                  <a:ext uri="{FF2B5EF4-FFF2-40B4-BE49-F238E27FC236}">
                    <a16:creationId xmlns:a16="http://schemas.microsoft.com/office/drawing/2014/main" id="{B8E13241-04F6-4E91-920D-555C4C153A2E}"/>
                  </a:ext>
                </a:extLst>
              </p:cNvPr>
              <p:cNvSpPr/>
              <p:nvPr/>
            </p:nvSpPr>
            <p:spPr>
              <a:xfrm>
                <a:off x="307838" y="1589496"/>
                <a:ext cx="1702870" cy="1848815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199" name="TextBox 198">
                <a:extLst>
                  <a:ext uri="{FF2B5EF4-FFF2-40B4-BE49-F238E27FC236}">
                    <a16:creationId xmlns:a16="http://schemas.microsoft.com/office/drawing/2014/main" id="{F91E660D-4781-44D6-93DA-3FE6BC7423C5}"/>
                  </a:ext>
                </a:extLst>
              </p:cNvPr>
              <p:cNvSpPr txBox="1"/>
              <p:nvPr/>
            </p:nvSpPr>
            <p:spPr>
              <a:xfrm>
                <a:off x="486123" y="2001037"/>
                <a:ext cx="1474258" cy="59462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8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ế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1; 2; 3; 6; 9;18</a:t>
                </a:r>
                <a:endParaRPr lang="en-GB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95" name="Group 194">
              <a:extLst>
                <a:ext uri="{FF2B5EF4-FFF2-40B4-BE49-F238E27FC236}">
                  <a16:creationId xmlns:a16="http://schemas.microsoft.com/office/drawing/2014/main" id="{5B739779-B485-4163-A59E-D801ED966910}"/>
                </a:ext>
              </a:extLst>
            </p:cNvPr>
            <p:cNvGrpSpPr/>
            <p:nvPr/>
          </p:nvGrpSpPr>
          <p:grpSpPr>
            <a:xfrm>
              <a:off x="164634" y="4158407"/>
              <a:ext cx="1576320" cy="809738"/>
              <a:chOff x="6893962" y="4406377"/>
              <a:chExt cx="1386313" cy="710152"/>
            </a:xfrm>
          </p:grpSpPr>
          <p:sp>
            <p:nvSpPr>
              <p:cNvPr id="196" name="Cloud 195">
                <a:extLst>
                  <a:ext uri="{FF2B5EF4-FFF2-40B4-BE49-F238E27FC236}">
                    <a16:creationId xmlns:a16="http://schemas.microsoft.com/office/drawing/2014/main" id="{ED90E4B4-EB06-48BE-8821-F6823C3B1F5C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97" name="TextBox 196">
                <a:extLst>
                  <a:ext uri="{FF2B5EF4-FFF2-40B4-BE49-F238E27FC236}">
                    <a16:creationId xmlns:a16="http://schemas.microsoft.com/office/drawing/2014/main" id="{0AE0A72B-E951-41CC-8EAD-E55E233DCAB5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  <p:sp>
        <p:nvSpPr>
          <p:cNvPr id="7" name="Rectangle 6"/>
          <p:cNvSpPr/>
          <p:nvPr/>
        </p:nvSpPr>
        <p:spPr>
          <a:xfrm>
            <a:off x="3842512" y="38093"/>
            <a:ext cx="4659096" cy="7000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3949" b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949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9: ƯỚC VÀ BỘI</a:t>
            </a:r>
          </a:p>
        </p:txBody>
      </p:sp>
      <p:pic>
        <p:nvPicPr>
          <p:cNvPr id="185" name="Picture 57" descr="boy 3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0412" y="5526161"/>
            <a:ext cx="677582" cy="858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775270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6F27E45C-32FB-42C1-A9D2-E86C531F27B6}"/>
              </a:ext>
            </a:extLst>
          </p:cNvPr>
          <p:cNvGrpSpPr/>
          <p:nvPr/>
        </p:nvGrpSpPr>
        <p:grpSpPr>
          <a:xfrm>
            <a:off x="2746500" y="2039794"/>
            <a:ext cx="5122217" cy="3556172"/>
            <a:chOff x="3367225" y="3107042"/>
            <a:chExt cx="4424964" cy="2709982"/>
          </a:xfrm>
        </p:grpSpPr>
        <p:sp>
          <p:nvSpPr>
            <p:cNvPr id="809" name="Google Shape;809;p33"/>
            <p:cNvSpPr/>
            <p:nvPr/>
          </p:nvSpPr>
          <p:spPr>
            <a:xfrm>
              <a:off x="4865750" y="5191695"/>
              <a:ext cx="1427203" cy="625329"/>
            </a:xfrm>
            <a:custGeom>
              <a:avLst/>
              <a:gdLst/>
              <a:ahLst/>
              <a:cxnLst/>
              <a:rect l="l" t="t" r="r" b="b"/>
              <a:pathLst>
                <a:path w="18448" h="8083" extrusionOk="0">
                  <a:moveTo>
                    <a:pt x="4465" y="1"/>
                  </a:moveTo>
                  <a:lnTo>
                    <a:pt x="13983" y="1"/>
                  </a:lnTo>
                  <a:lnTo>
                    <a:pt x="18447" y="8082"/>
                  </a:lnTo>
                  <a:lnTo>
                    <a:pt x="0" y="8082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0" name="Google Shape;810;p33"/>
            <p:cNvSpPr/>
            <p:nvPr/>
          </p:nvSpPr>
          <p:spPr>
            <a:xfrm>
              <a:off x="3666931" y="3107042"/>
              <a:ext cx="3825551" cy="2243156"/>
            </a:xfrm>
            <a:custGeom>
              <a:avLst/>
              <a:gdLst/>
              <a:ahLst/>
              <a:cxnLst/>
              <a:rect l="l" t="t" r="r" b="b"/>
              <a:pathLst>
                <a:path w="49449" h="28995" extrusionOk="0">
                  <a:moveTo>
                    <a:pt x="2294" y="1"/>
                  </a:moveTo>
                  <a:lnTo>
                    <a:pt x="47155" y="1"/>
                  </a:lnTo>
                  <a:cubicBezTo>
                    <a:pt x="48411" y="1"/>
                    <a:pt x="49449" y="1029"/>
                    <a:pt x="49449" y="2295"/>
                  </a:cubicBezTo>
                  <a:lnTo>
                    <a:pt x="49449" y="26700"/>
                  </a:lnTo>
                  <a:cubicBezTo>
                    <a:pt x="49449" y="27966"/>
                    <a:pt x="48411" y="28994"/>
                    <a:pt x="47155" y="28994"/>
                  </a:cubicBezTo>
                  <a:lnTo>
                    <a:pt x="2294" y="28994"/>
                  </a:lnTo>
                  <a:cubicBezTo>
                    <a:pt x="1028" y="28994"/>
                    <a:pt x="0" y="27966"/>
                    <a:pt x="0" y="26700"/>
                  </a:cubicBezTo>
                  <a:lnTo>
                    <a:pt x="0" y="2295"/>
                  </a:lnTo>
                  <a:cubicBezTo>
                    <a:pt x="0" y="1029"/>
                    <a:pt x="1028" y="1"/>
                    <a:pt x="2294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1" name="Google Shape;811;p33"/>
            <p:cNvSpPr/>
            <p:nvPr/>
          </p:nvSpPr>
          <p:spPr>
            <a:xfrm>
              <a:off x="3784755" y="3210163"/>
              <a:ext cx="3589902" cy="1823382"/>
            </a:xfrm>
            <a:custGeom>
              <a:avLst/>
              <a:gdLst/>
              <a:ahLst/>
              <a:cxnLst/>
              <a:rect l="l" t="t" r="r" b="b"/>
              <a:pathLst>
                <a:path w="46403" h="23569" extrusionOk="0">
                  <a:moveTo>
                    <a:pt x="0" y="1"/>
                  </a:moveTo>
                  <a:lnTo>
                    <a:pt x="46403" y="1"/>
                  </a:lnTo>
                  <a:lnTo>
                    <a:pt x="46403" y="23568"/>
                  </a:lnTo>
                  <a:lnTo>
                    <a:pt x="0" y="23568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2" name="Google Shape;812;p33"/>
            <p:cNvSpPr/>
            <p:nvPr/>
          </p:nvSpPr>
          <p:spPr>
            <a:xfrm>
              <a:off x="3367225" y="5628399"/>
              <a:ext cx="4424964" cy="188613"/>
            </a:xfrm>
            <a:custGeom>
              <a:avLst/>
              <a:gdLst/>
              <a:ahLst/>
              <a:cxnLst/>
              <a:rect l="l" t="t" r="r" b="b"/>
              <a:pathLst>
                <a:path w="57197" h="2438" extrusionOk="0">
                  <a:moveTo>
                    <a:pt x="1219" y="0"/>
                  </a:moveTo>
                  <a:lnTo>
                    <a:pt x="55969" y="0"/>
                  </a:lnTo>
                  <a:cubicBezTo>
                    <a:pt x="56645" y="0"/>
                    <a:pt x="57197" y="543"/>
                    <a:pt x="57197" y="1219"/>
                  </a:cubicBezTo>
                  <a:lnTo>
                    <a:pt x="57197" y="1219"/>
                  </a:lnTo>
                  <a:cubicBezTo>
                    <a:pt x="57197" y="1895"/>
                    <a:pt x="56645" y="2437"/>
                    <a:pt x="55969" y="2437"/>
                  </a:cubicBezTo>
                  <a:lnTo>
                    <a:pt x="1219" y="2437"/>
                  </a:lnTo>
                  <a:cubicBezTo>
                    <a:pt x="552" y="2437"/>
                    <a:pt x="0" y="1895"/>
                    <a:pt x="0" y="1219"/>
                  </a:cubicBezTo>
                  <a:lnTo>
                    <a:pt x="0" y="1219"/>
                  </a:lnTo>
                  <a:cubicBezTo>
                    <a:pt x="0" y="543"/>
                    <a:pt x="552" y="0"/>
                    <a:pt x="121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3" name="Google Shape;813;p33"/>
            <p:cNvSpPr/>
            <p:nvPr/>
          </p:nvSpPr>
          <p:spPr>
            <a:xfrm>
              <a:off x="3367225" y="5722631"/>
              <a:ext cx="4424964" cy="94383"/>
            </a:xfrm>
            <a:custGeom>
              <a:avLst/>
              <a:gdLst/>
              <a:ahLst/>
              <a:cxnLst/>
              <a:rect l="l" t="t" r="r" b="b"/>
              <a:pathLst>
                <a:path w="57197" h="1220" extrusionOk="0">
                  <a:moveTo>
                    <a:pt x="57197" y="1"/>
                  </a:moveTo>
                  <a:cubicBezTo>
                    <a:pt x="57197" y="677"/>
                    <a:pt x="56645" y="1219"/>
                    <a:pt x="55969" y="1219"/>
                  </a:cubicBezTo>
                  <a:lnTo>
                    <a:pt x="1219" y="1219"/>
                  </a:lnTo>
                  <a:cubicBezTo>
                    <a:pt x="552" y="1219"/>
                    <a:pt x="0" y="677"/>
                    <a:pt x="0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4" name="Google Shape;814;p33"/>
            <p:cNvSpPr/>
            <p:nvPr/>
          </p:nvSpPr>
          <p:spPr>
            <a:xfrm>
              <a:off x="4927568" y="5722631"/>
              <a:ext cx="2864618" cy="94383"/>
            </a:xfrm>
            <a:custGeom>
              <a:avLst/>
              <a:gdLst/>
              <a:ahLst/>
              <a:cxnLst/>
              <a:rect l="l" t="t" r="r" b="b"/>
              <a:pathLst>
                <a:path w="37028" h="1220" extrusionOk="0">
                  <a:moveTo>
                    <a:pt x="37028" y="1"/>
                  </a:moveTo>
                  <a:cubicBezTo>
                    <a:pt x="37028" y="677"/>
                    <a:pt x="36476" y="1219"/>
                    <a:pt x="35800" y="1219"/>
                  </a:cubicBezTo>
                  <a:lnTo>
                    <a:pt x="134" y="1219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5" name="Google Shape;815;p33"/>
            <p:cNvSpPr/>
            <p:nvPr/>
          </p:nvSpPr>
          <p:spPr>
            <a:xfrm>
              <a:off x="7253805" y="5170348"/>
              <a:ext cx="45722" cy="46495"/>
            </a:xfrm>
            <a:custGeom>
              <a:avLst/>
              <a:gdLst/>
              <a:ahLst/>
              <a:cxnLst/>
              <a:rect l="l" t="t" r="r" b="b"/>
              <a:pathLst>
                <a:path w="591" h="601" extrusionOk="0">
                  <a:moveTo>
                    <a:pt x="296" y="600"/>
                  </a:moveTo>
                  <a:cubicBezTo>
                    <a:pt x="458" y="600"/>
                    <a:pt x="591" y="467"/>
                    <a:pt x="591" y="296"/>
                  </a:cubicBezTo>
                  <a:cubicBezTo>
                    <a:pt x="591" y="134"/>
                    <a:pt x="458" y="1"/>
                    <a:pt x="296" y="1"/>
                  </a:cubicBezTo>
                  <a:cubicBezTo>
                    <a:pt x="134" y="1"/>
                    <a:pt x="1" y="134"/>
                    <a:pt x="1" y="296"/>
                  </a:cubicBezTo>
                  <a:cubicBezTo>
                    <a:pt x="1" y="467"/>
                    <a:pt x="134" y="600"/>
                    <a:pt x="296" y="60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6" name="Google Shape;816;p33"/>
            <p:cNvSpPr/>
            <p:nvPr/>
          </p:nvSpPr>
          <p:spPr>
            <a:xfrm>
              <a:off x="7163294" y="5170348"/>
              <a:ext cx="46418" cy="46495"/>
            </a:xfrm>
            <a:custGeom>
              <a:avLst/>
              <a:gdLst/>
              <a:ahLst/>
              <a:cxnLst/>
              <a:rect l="l" t="t" r="r" b="b"/>
              <a:pathLst>
                <a:path w="600" h="601" extrusionOk="0">
                  <a:moveTo>
                    <a:pt x="305" y="600"/>
                  </a:moveTo>
                  <a:cubicBezTo>
                    <a:pt x="466" y="600"/>
                    <a:pt x="600" y="467"/>
                    <a:pt x="600" y="296"/>
                  </a:cubicBezTo>
                  <a:cubicBezTo>
                    <a:pt x="600" y="134"/>
                    <a:pt x="466" y="1"/>
                    <a:pt x="305" y="1"/>
                  </a:cubicBezTo>
                  <a:cubicBezTo>
                    <a:pt x="133" y="1"/>
                    <a:pt x="0" y="134"/>
                    <a:pt x="0" y="296"/>
                  </a:cubicBezTo>
                  <a:cubicBezTo>
                    <a:pt x="0" y="467"/>
                    <a:pt x="133" y="600"/>
                    <a:pt x="305" y="60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7" name="Google Shape;817;p33"/>
            <p:cNvSpPr/>
            <p:nvPr/>
          </p:nvSpPr>
          <p:spPr>
            <a:xfrm>
              <a:off x="7073398" y="5170348"/>
              <a:ext cx="46495" cy="46495"/>
            </a:xfrm>
            <a:custGeom>
              <a:avLst/>
              <a:gdLst/>
              <a:ahLst/>
              <a:cxnLst/>
              <a:rect l="l" t="t" r="r" b="b"/>
              <a:pathLst>
                <a:path w="601" h="601" extrusionOk="0">
                  <a:moveTo>
                    <a:pt x="296" y="600"/>
                  </a:moveTo>
                  <a:cubicBezTo>
                    <a:pt x="467" y="600"/>
                    <a:pt x="600" y="467"/>
                    <a:pt x="600" y="296"/>
                  </a:cubicBezTo>
                  <a:cubicBezTo>
                    <a:pt x="600" y="134"/>
                    <a:pt x="467" y="1"/>
                    <a:pt x="296" y="1"/>
                  </a:cubicBezTo>
                  <a:cubicBezTo>
                    <a:pt x="134" y="1"/>
                    <a:pt x="1" y="134"/>
                    <a:pt x="1" y="296"/>
                  </a:cubicBezTo>
                  <a:cubicBezTo>
                    <a:pt x="1" y="467"/>
                    <a:pt x="134" y="600"/>
                    <a:pt x="296" y="60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DBF7C767-7717-4360-A402-F25005E2E7A5}"/>
              </a:ext>
            </a:extLst>
          </p:cNvPr>
          <p:cNvGrpSpPr/>
          <p:nvPr/>
        </p:nvGrpSpPr>
        <p:grpSpPr>
          <a:xfrm>
            <a:off x="357099" y="1866653"/>
            <a:ext cx="2501568" cy="3820431"/>
            <a:chOff x="1856190" y="2627500"/>
            <a:chExt cx="2072572" cy="3189531"/>
          </a:xfrm>
        </p:grpSpPr>
        <p:sp>
          <p:nvSpPr>
            <p:cNvPr id="818" name="Google Shape;818;p33"/>
            <p:cNvSpPr/>
            <p:nvPr/>
          </p:nvSpPr>
          <p:spPr>
            <a:xfrm>
              <a:off x="2614388" y="4498951"/>
              <a:ext cx="115911" cy="716145"/>
            </a:xfrm>
            <a:custGeom>
              <a:avLst/>
              <a:gdLst/>
              <a:ahLst/>
              <a:cxnLst/>
              <a:rect l="l" t="t" r="r" b="b"/>
              <a:pathLst>
                <a:path w="1362" h="8415" extrusionOk="0">
                  <a:moveTo>
                    <a:pt x="0" y="0"/>
                  </a:moveTo>
                  <a:lnTo>
                    <a:pt x="1361" y="0"/>
                  </a:lnTo>
                  <a:lnTo>
                    <a:pt x="1361" y="8415"/>
                  </a:lnTo>
                  <a:lnTo>
                    <a:pt x="0" y="8415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9" name="Google Shape;819;p33"/>
            <p:cNvSpPr/>
            <p:nvPr/>
          </p:nvSpPr>
          <p:spPr>
            <a:xfrm>
              <a:off x="2614388" y="4537839"/>
              <a:ext cx="25191" cy="639211"/>
            </a:xfrm>
            <a:custGeom>
              <a:avLst/>
              <a:gdLst/>
              <a:ahLst/>
              <a:cxnLst/>
              <a:rect l="l" t="t" r="r" b="b"/>
              <a:pathLst>
                <a:path w="296" h="7511" extrusionOk="0">
                  <a:moveTo>
                    <a:pt x="0" y="0"/>
                  </a:moveTo>
                  <a:lnTo>
                    <a:pt x="295" y="0"/>
                  </a:lnTo>
                  <a:lnTo>
                    <a:pt x="295" y="7510"/>
                  </a:lnTo>
                  <a:lnTo>
                    <a:pt x="0" y="751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0" name="Google Shape;820;p33"/>
            <p:cNvSpPr/>
            <p:nvPr/>
          </p:nvSpPr>
          <p:spPr>
            <a:xfrm>
              <a:off x="2614388" y="4559715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1" name="Google Shape;821;p33"/>
            <p:cNvSpPr/>
            <p:nvPr/>
          </p:nvSpPr>
          <p:spPr>
            <a:xfrm>
              <a:off x="2614388" y="4604224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63"/>
                  </a:lnTo>
                  <a:lnTo>
                    <a:pt x="0" y="16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2" name="Google Shape;822;p33"/>
            <p:cNvSpPr/>
            <p:nvPr/>
          </p:nvSpPr>
          <p:spPr>
            <a:xfrm>
              <a:off x="2614388" y="4649579"/>
              <a:ext cx="58381" cy="13106"/>
            </a:xfrm>
            <a:custGeom>
              <a:avLst/>
              <a:gdLst/>
              <a:ahLst/>
              <a:cxnLst/>
              <a:rect l="l" t="t" r="r" b="b"/>
              <a:pathLst>
                <a:path w="686" h="154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53"/>
                  </a:lnTo>
                  <a:lnTo>
                    <a:pt x="0" y="15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3" name="Google Shape;823;p33"/>
            <p:cNvSpPr/>
            <p:nvPr/>
          </p:nvSpPr>
          <p:spPr>
            <a:xfrm>
              <a:off x="2614388" y="4694178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4" name="Google Shape;824;p33"/>
            <p:cNvSpPr/>
            <p:nvPr/>
          </p:nvSpPr>
          <p:spPr>
            <a:xfrm>
              <a:off x="2614388" y="4738688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63"/>
                  </a:lnTo>
                  <a:lnTo>
                    <a:pt x="0" y="16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5" name="Google Shape;825;p33"/>
            <p:cNvSpPr/>
            <p:nvPr/>
          </p:nvSpPr>
          <p:spPr>
            <a:xfrm>
              <a:off x="2614388" y="4783281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6" name="Google Shape;826;p33"/>
            <p:cNvSpPr/>
            <p:nvPr/>
          </p:nvSpPr>
          <p:spPr>
            <a:xfrm>
              <a:off x="2614388" y="4827790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63"/>
                  </a:lnTo>
                  <a:lnTo>
                    <a:pt x="0" y="16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7" name="Google Shape;827;p33"/>
            <p:cNvSpPr/>
            <p:nvPr/>
          </p:nvSpPr>
          <p:spPr>
            <a:xfrm>
              <a:off x="2614388" y="4872385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8" name="Google Shape;828;p33"/>
            <p:cNvSpPr/>
            <p:nvPr/>
          </p:nvSpPr>
          <p:spPr>
            <a:xfrm>
              <a:off x="2614388" y="4917744"/>
              <a:ext cx="58381" cy="13021"/>
            </a:xfrm>
            <a:custGeom>
              <a:avLst/>
              <a:gdLst/>
              <a:ahLst/>
              <a:cxnLst/>
              <a:rect l="l" t="t" r="r" b="b"/>
              <a:pathLst>
                <a:path w="686" h="15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53"/>
                  </a:lnTo>
                  <a:lnTo>
                    <a:pt x="0" y="15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9" name="Google Shape;829;p33"/>
            <p:cNvSpPr/>
            <p:nvPr/>
          </p:nvSpPr>
          <p:spPr>
            <a:xfrm>
              <a:off x="2614388" y="4962339"/>
              <a:ext cx="58381" cy="13787"/>
            </a:xfrm>
            <a:custGeom>
              <a:avLst/>
              <a:gdLst/>
              <a:ahLst/>
              <a:cxnLst/>
              <a:rect l="l" t="t" r="r" b="b"/>
              <a:pathLst>
                <a:path w="686" h="162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0" name="Google Shape;830;p33"/>
            <p:cNvSpPr/>
            <p:nvPr/>
          </p:nvSpPr>
          <p:spPr>
            <a:xfrm>
              <a:off x="2614388" y="5006847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1" name="Google Shape;831;p33"/>
            <p:cNvSpPr/>
            <p:nvPr/>
          </p:nvSpPr>
          <p:spPr>
            <a:xfrm>
              <a:off x="2614388" y="5051442"/>
              <a:ext cx="58381" cy="13787"/>
            </a:xfrm>
            <a:custGeom>
              <a:avLst/>
              <a:gdLst/>
              <a:ahLst/>
              <a:cxnLst/>
              <a:rect l="l" t="t" r="r" b="b"/>
              <a:pathLst>
                <a:path w="686" h="162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2" name="Google Shape;832;p33"/>
            <p:cNvSpPr/>
            <p:nvPr/>
          </p:nvSpPr>
          <p:spPr>
            <a:xfrm>
              <a:off x="2614388" y="5095951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3" name="Google Shape;833;p33"/>
            <p:cNvSpPr/>
            <p:nvPr/>
          </p:nvSpPr>
          <p:spPr>
            <a:xfrm>
              <a:off x="2614388" y="5141310"/>
              <a:ext cx="58381" cy="13021"/>
            </a:xfrm>
            <a:custGeom>
              <a:avLst/>
              <a:gdLst/>
              <a:ahLst/>
              <a:cxnLst/>
              <a:rect l="l" t="t" r="r" b="b"/>
              <a:pathLst>
                <a:path w="686" h="15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53"/>
                  </a:lnTo>
                  <a:lnTo>
                    <a:pt x="0" y="15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4" name="Google Shape;834;p33"/>
            <p:cNvSpPr/>
            <p:nvPr/>
          </p:nvSpPr>
          <p:spPr>
            <a:xfrm>
              <a:off x="2992677" y="4628563"/>
              <a:ext cx="357350" cy="891969"/>
            </a:xfrm>
            <a:custGeom>
              <a:avLst/>
              <a:gdLst/>
              <a:ahLst/>
              <a:cxnLst/>
              <a:rect l="l" t="t" r="r" b="b"/>
              <a:pathLst>
                <a:path w="4199" h="10481" extrusionOk="0">
                  <a:moveTo>
                    <a:pt x="0" y="10338"/>
                  </a:moveTo>
                  <a:lnTo>
                    <a:pt x="3798" y="0"/>
                  </a:lnTo>
                  <a:lnTo>
                    <a:pt x="4198" y="143"/>
                  </a:lnTo>
                  <a:lnTo>
                    <a:pt x="400" y="1048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5" name="Google Shape;835;p33"/>
            <p:cNvSpPr/>
            <p:nvPr/>
          </p:nvSpPr>
          <p:spPr>
            <a:xfrm>
              <a:off x="3315901" y="4579970"/>
              <a:ext cx="36509" cy="60849"/>
            </a:xfrm>
            <a:custGeom>
              <a:avLst/>
              <a:gdLst/>
              <a:ahLst/>
              <a:cxnLst/>
              <a:rect l="l" t="t" r="r" b="b"/>
              <a:pathLst>
                <a:path w="429" h="715" extrusionOk="0">
                  <a:moveTo>
                    <a:pt x="400" y="714"/>
                  </a:moveTo>
                  <a:lnTo>
                    <a:pt x="0" y="562"/>
                  </a:lnTo>
                  <a:lnTo>
                    <a:pt x="42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6" name="Google Shape;836;p33"/>
            <p:cNvSpPr/>
            <p:nvPr/>
          </p:nvSpPr>
          <p:spPr>
            <a:xfrm>
              <a:off x="2959486" y="4574266"/>
              <a:ext cx="253609" cy="919542"/>
            </a:xfrm>
            <a:custGeom>
              <a:avLst/>
              <a:gdLst/>
              <a:ahLst/>
              <a:cxnLst/>
              <a:rect l="l" t="t" r="r" b="b"/>
              <a:pathLst>
                <a:path w="2980" h="10805" extrusionOk="0">
                  <a:moveTo>
                    <a:pt x="0" y="10709"/>
                  </a:moveTo>
                  <a:lnTo>
                    <a:pt x="2570" y="1"/>
                  </a:lnTo>
                  <a:lnTo>
                    <a:pt x="2979" y="96"/>
                  </a:lnTo>
                  <a:lnTo>
                    <a:pt x="410" y="10804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7" name="Google Shape;837;p33"/>
            <p:cNvSpPr/>
            <p:nvPr/>
          </p:nvSpPr>
          <p:spPr>
            <a:xfrm>
              <a:off x="3177350" y="4521589"/>
              <a:ext cx="35743" cy="60849"/>
            </a:xfrm>
            <a:custGeom>
              <a:avLst/>
              <a:gdLst/>
              <a:ahLst/>
              <a:cxnLst/>
              <a:rect l="l" t="t" r="r" b="b"/>
              <a:pathLst>
                <a:path w="420" h="715" extrusionOk="0">
                  <a:moveTo>
                    <a:pt x="1" y="610"/>
                  </a:moveTo>
                  <a:lnTo>
                    <a:pt x="419" y="715"/>
                  </a:lnTo>
                  <a:lnTo>
                    <a:pt x="3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8" name="Google Shape;838;p33"/>
            <p:cNvSpPr/>
            <p:nvPr/>
          </p:nvSpPr>
          <p:spPr>
            <a:xfrm>
              <a:off x="2345457" y="5060288"/>
              <a:ext cx="82720" cy="168590"/>
            </a:xfrm>
            <a:custGeom>
              <a:avLst/>
              <a:gdLst/>
              <a:ahLst/>
              <a:cxnLst/>
              <a:rect l="l" t="t" r="r" b="b"/>
              <a:pathLst>
                <a:path w="972" h="1981" extrusionOk="0">
                  <a:moveTo>
                    <a:pt x="133" y="1"/>
                  </a:moveTo>
                  <a:lnTo>
                    <a:pt x="971" y="1866"/>
                  </a:lnTo>
                  <a:lnTo>
                    <a:pt x="647" y="1981"/>
                  </a:lnTo>
                  <a:lnTo>
                    <a:pt x="0" y="87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9" name="Google Shape;839;p33"/>
            <p:cNvSpPr/>
            <p:nvPr/>
          </p:nvSpPr>
          <p:spPr>
            <a:xfrm>
              <a:off x="2191503" y="4905571"/>
              <a:ext cx="192930" cy="229353"/>
            </a:xfrm>
            <a:custGeom>
              <a:avLst/>
              <a:gdLst/>
              <a:ahLst/>
              <a:cxnLst/>
              <a:rect l="l" t="t" r="r" b="b"/>
              <a:pathLst>
                <a:path w="2267" h="2695" extrusionOk="0">
                  <a:moveTo>
                    <a:pt x="848" y="67"/>
                  </a:moveTo>
                  <a:cubicBezTo>
                    <a:pt x="1095" y="172"/>
                    <a:pt x="1333" y="429"/>
                    <a:pt x="1486" y="781"/>
                  </a:cubicBezTo>
                  <a:lnTo>
                    <a:pt x="1486" y="781"/>
                  </a:lnTo>
                  <a:lnTo>
                    <a:pt x="2266" y="2533"/>
                  </a:lnTo>
                  <a:lnTo>
                    <a:pt x="1809" y="2694"/>
                  </a:lnTo>
                  <a:cubicBezTo>
                    <a:pt x="1457" y="2142"/>
                    <a:pt x="1371" y="2200"/>
                    <a:pt x="1048" y="2180"/>
                  </a:cubicBezTo>
                  <a:cubicBezTo>
                    <a:pt x="981" y="2171"/>
                    <a:pt x="914" y="2161"/>
                    <a:pt x="848" y="2133"/>
                  </a:cubicBezTo>
                  <a:lnTo>
                    <a:pt x="848" y="1866"/>
                  </a:lnTo>
                  <a:cubicBezTo>
                    <a:pt x="943" y="1895"/>
                    <a:pt x="1048" y="1895"/>
                    <a:pt x="1143" y="1857"/>
                  </a:cubicBezTo>
                  <a:cubicBezTo>
                    <a:pt x="1419" y="1752"/>
                    <a:pt x="1543" y="1400"/>
                    <a:pt x="1362" y="915"/>
                  </a:cubicBezTo>
                  <a:cubicBezTo>
                    <a:pt x="1248" y="600"/>
                    <a:pt x="1048" y="353"/>
                    <a:pt x="848" y="248"/>
                  </a:cubicBezTo>
                  <a:lnTo>
                    <a:pt x="848" y="67"/>
                  </a:lnTo>
                  <a:close/>
                  <a:moveTo>
                    <a:pt x="467" y="48"/>
                  </a:moveTo>
                  <a:cubicBezTo>
                    <a:pt x="581" y="1"/>
                    <a:pt x="715" y="10"/>
                    <a:pt x="848" y="67"/>
                  </a:cubicBezTo>
                  <a:lnTo>
                    <a:pt x="848" y="248"/>
                  </a:lnTo>
                  <a:cubicBezTo>
                    <a:pt x="743" y="191"/>
                    <a:pt x="629" y="182"/>
                    <a:pt x="524" y="220"/>
                  </a:cubicBezTo>
                  <a:cubicBezTo>
                    <a:pt x="248" y="324"/>
                    <a:pt x="172" y="800"/>
                    <a:pt x="353" y="1286"/>
                  </a:cubicBezTo>
                  <a:cubicBezTo>
                    <a:pt x="467" y="1609"/>
                    <a:pt x="657" y="1800"/>
                    <a:pt x="848" y="1866"/>
                  </a:cubicBezTo>
                  <a:lnTo>
                    <a:pt x="848" y="2133"/>
                  </a:lnTo>
                  <a:cubicBezTo>
                    <a:pt x="600" y="2028"/>
                    <a:pt x="353" y="1762"/>
                    <a:pt x="201" y="1343"/>
                  </a:cubicBezTo>
                  <a:cubicBezTo>
                    <a:pt x="1" y="810"/>
                    <a:pt x="105" y="182"/>
                    <a:pt x="467" y="48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0" name="Google Shape;840;p33"/>
            <p:cNvSpPr/>
            <p:nvPr/>
          </p:nvSpPr>
          <p:spPr>
            <a:xfrm>
              <a:off x="2351071" y="5062756"/>
              <a:ext cx="77103" cy="166122"/>
            </a:xfrm>
            <a:custGeom>
              <a:avLst/>
              <a:gdLst/>
              <a:ahLst/>
              <a:cxnLst/>
              <a:rect l="l" t="t" r="r" b="b"/>
              <a:pathLst>
                <a:path w="906" h="1952" extrusionOk="0">
                  <a:moveTo>
                    <a:pt x="1" y="0"/>
                  </a:moveTo>
                  <a:lnTo>
                    <a:pt x="581" y="1952"/>
                  </a:lnTo>
                  <a:lnTo>
                    <a:pt x="905" y="1837"/>
                  </a:lnTo>
                  <a:lnTo>
                    <a:pt x="677" y="57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1" name="Google Shape;841;p33"/>
            <p:cNvSpPr/>
            <p:nvPr/>
          </p:nvSpPr>
          <p:spPr>
            <a:xfrm>
              <a:off x="2307331" y="4862678"/>
              <a:ext cx="146718" cy="263310"/>
            </a:xfrm>
            <a:custGeom>
              <a:avLst/>
              <a:gdLst/>
              <a:ahLst/>
              <a:cxnLst/>
              <a:rect l="l" t="t" r="r" b="b"/>
              <a:pathLst>
                <a:path w="1724" h="3094" extrusionOk="0">
                  <a:moveTo>
                    <a:pt x="858" y="3046"/>
                  </a:moveTo>
                  <a:lnTo>
                    <a:pt x="1191" y="2922"/>
                  </a:lnTo>
                  <a:cubicBezTo>
                    <a:pt x="1086" y="2275"/>
                    <a:pt x="1191" y="2266"/>
                    <a:pt x="1429" y="2037"/>
                  </a:cubicBezTo>
                  <a:cubicBezTo>
                    <a:pt x="1657" y="1809"/>
                    <a:pt x="1724" y="1380"/>
                    <a:pt x="1524" y="847"/>
                  </a:cubicBezTo>
                  <a:cubicBezTo>
                    <a:pt x="1391" y="495"/>
                    <a:pt x="1124" y="191"/>
                    <a:pt x="858" y="67"/>
                  </a:cubicBezTo>
                  <a:lnTo>
                    <a:pt x="858" y="248"/>
                  </a:lnTo>
                  <a:cubicBezTo>
                    <a:pt x="1057" y="352"/>
                    <a:pt x="1257" y="590"/>
                    <a:pt x="1372" y="905"/>
                  </a:cubicBezTo>
                  <a:cubicBezTo>
                    <a:pt x="1552" y="1390"/>
                    <a:pt x="1429" y="1752"/>
                    <a:pt x="1153" y="1856"/>
                  </a:cubicBezTo>
                  <a:cubicBezTo>
                    <a:pt x="1057" y="1885"/>
                    <a:pt x="953" y="1894"/>
                    <a:pt x="858" y="1856"/>
                  </a:cubicBezTo>
                  <a:close/>
                  <a:moveTo>
                    <a:pt x="477" y="38"/>
                  </a:moveTo>
                  <a:cubicBezTo>
                    <a:pt x="125" y="172"/>
                    <a:pt x="1" y="705"/>
                    <a:pt x="182" y="1257"/>
                  </a:cubicBezTo>
                  <a:lnTo>
                    <a:pt x="182" y="1257"/>
                  </a:lnTo>
                  <a:lnTo>
                    <a:pt x="734" y="3094"/>
                  </a:lnTo>
                  <a:lnTo>
                    <a:pt x="858" y="3046"/>
                  </a:lnTo>
                  <a:lnTo>
                    <a:pt x="858" y="1856"/>
                  </a:lnTo>
                  <a:cubicBezTo>
                    <a:pt x="667" y="1799"/>
                    <a:pt x="477" y="1609"/>
                    <a:pt x="363" y="1285"/>
                  </a:cubicBezTo>
                  <a:cubicBezTo>
                    <a:pt x="182" y="790"/>
                    <a:pt x="258" y="314"/>
                    <a:pt x="534" y="210"/>
                  </a:cubicBezTo>
                  <a:cubicBezTo>
                    <a:pt x="639" y="172"/>
                    <a:pt x="753" y="191"/>
                    <a:pt x="858" y="248"/>
                  </a:cubicBezTo>
                  <a:lnTo>
                    <a:pt x="858" y="67"/>
                  </a:lnTo>
                  <a:cubicBezTo>
                    <a:pt x="724" y="10"/>
                    <a:pt x="591" y="0"/>
                    <a:pt x="477" y="38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2" name="Google Shape;842;p33"/>
            <p:cNvSpPr/>
            <p:nvPr/>
          </p:nvSpPr>
          <p:spPr>
            <a:xfrm>
              <a:off x="2395669" y="5189905"/>
              <a:ext cx="18722" cy="18722"/>
            </a:xfrm>
            <a:custGeom>
              <a:avLst/>
              <a:gdLst/>
              <a:ahLst/>
              <a:cxnLst/>
              <a:rect l="l" t="t" r="r" b="b"/>
              <a:pathLst>
                <a:path w="220" h="220" extrusionOk="0">
                  <a:moveTo>
                    <a:pt x="77" y="20"/>
                  </a:moveTo>
                  <a:cubicBezTo>
                    <a:pt x="124" y="1"/>
                    <a:pt x="181" y="20"/>
                    <a:pt x="200" y="77"/>
                  </a:cubicBezTo>
                  <a:cubicBezTo>
                    <a:pt x="219" y="124"/>
                    <a:pt x="200" y="182"/>
                    <a:pt x="143" y="201"/>
                  </a:cubicBezTo>
                  <a:cubicBezTo>
                    <a:pt x="96" y="220"/>
                    <a:pt x="38" y="191"/>
                    <a:pt x="19" y="144"/>
                  </a:cubicBezTo>
                  <a:cubicBezTo>
                    <a:pt x="0" y="86"/>
                    <a:pt x="29" y="39"/>
                    <a:pt x="77" y="20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3" name="Google Shape;843;p33"/>
            <p:cNvSpPr/>
            <p:nvPr/>
          </p:nvSpPr>
          <p:spPr>
            <a:xfrm>
              <a:off x="2409456" y="4559714"/>
              <a:ext cx="221184" cy="926010"/>
            </a:xfrm>
            <a:custGeom>
              <a:avLst/>
              <a:gdLst/>
              <a:ahLst/>
              <a:cxnLst/>
              <a:rect l="l" t="t" r="r" b="b"/>
              <a:pathLst>
                <a:path w="2599" h="10881" extrusionOk="0">
                  <a:moveTo>
                    <a:pt x="0" y="86"/>
                  </a:moveTo>
                  <a:lnTo>
                    <a:pt x="419" y="0"/>
                  </a:lnTo>
                  <a:lnTo>
                    <a:pt x="2599" y="10794"/>
                  </a:lnTo>
                  <a:lnTo>
                    <a:pt x="2189" y="1088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4" name="Google Shape;844;p33"/>
            <p:cNvSpPr/>
            <p:nvPr/>
          </p:nvSpPr>
          <p:spPr>
            <a:xfrm>
              <a:off x="2410216" y="4506269"/>
              <a:ext cx="34893" cy="59998"/>
            </a:xfrm>
            <a:custGeom>
              <a:avLst/>
              <a:gdLst/>
              <a:ahLst/>
              <a:cxnLst/>
              <a:rect l="l" t="t" r="r" b="b"/>
              <a:pathLst>
                <a:path w="410" h="705" extrusionOk="0">
                  <a:moveTo>
                    <a:pt x="1" y="704"/>
                  </a:moveTo>
                  <a:lnTo>
                    <a:pt x="410" y="619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5" name="Google Shape;845;p33"/>
            <p:cNvSpPr/>
            <p:nvPr/>
          </p:nvSpPr>
          <p:spPr>
            <a:xfrm>
              <a:off x="2328437" y="5176970"/>
              <a:ext cx="882182" cy="216332"/>
            </a:xfrm>
            <a:custGeom>
              <a:avLst/>
              <a:gdLst/>
              <a:ahLst/>
              <a:cxnLst/>
              <a:rect l="l" t="t" r="r" b="b"/>
              <a:pathLst>
                <a:path w="10366" h="2542" extrusionOk="0">
                  <a:moveTo>
                    <a:pt x="1866" y="524"/>
                  </a:moveTo>
                  <a:cubicBezTo>
                    <a:pt x="1990" y="524"/>
                    <a:pt x="2094" y="619"/>
                    <a:pt x="2094" y="752"/>
                  </a:cubicBezTo>
                  <a:lnTo>
                    <a:pt x="2094" y="1181"/>
                  </a:lnTo>
                  <a:cubicBezTo>
                    <a:pt x="2094" y="1314"/>
                    <a:pt x="1990" y="1409"/>
                    <a:pt x="1866" y="1409"/>
                  </a:cubicBezTo>
                  <a:lnTo>
                    <a:pt x="876" y="1409"/>
                  </a:lnTo>
                  <a:cubicBezTo>
                    <a:pt x="752" y="1409"/>
                    <a:pt x="648" y="1314"/>
                    <a:pt x="648" y="1181"/>
                  </a:cubicBezTo>
                  <a:lnTo>
                    <a:pt x="648" y="752"/>
                  </a:lnTo>
                  <a:cubicBezTo>
                    <a:pt x="648" y="619"/>
                    <a:pt x="752" y="524"/>
                    <a:pt x="876" y="524"/>
                  </a:cubicBezTo>
                  <a:close/>
                  <a:moveTo>
                    <a:pt x="3836" y="524"/>
                  </a:moveTo>
                  <a:cubicBezTo>
                    <a:pt x="3960" y="524"/>
                    <a:pt x="4065" y="619"/>
                    <a:pt x="4065" y="752"/>
                  </a:cubicBezTo>
                  <a:lnTo>
                    <a:pt x="4065" y="1181"/>
                  </a:lnTo>
                  <a:cubicBezTo>
                    <a:pt x="4065" y="1314"/>
                    <a:pt x="3960" y="1409"/>
                    <a:pt x="3836" y="1409"/>
                  </a:cubicBezTo>
                  <a:lnTo>
                    <a:pt x="2846" y="1409"/>
                  </a:lnTo>
                  <a:cubicBezTo>
                    <a:pt x="2723" y="1409"/>
                    <a:pt x="2618" y="1314"/>
                    <a:pt x="2618" y="1181"/>
                  </a:cubicBezTo>
                  <a:lnTo>
                    <a:pt x="2618" y="752"/>
                  </a:lnTo>
                  <a:cubicBezTo>
                    <a:pt x="2618" y="619"/>
                    <a:pt x="2723" y="524"/>
                    <a:pt x="2846" y="524"/>
                  </a:cubicBezTo>
                  <a:close/>
                  <a:moveTo>
                    <a:pt x="5807" y="524"/>
                  </a:moveTo>
                  <a:cubicBezTo>
                    <a:pt x="5930" y="524"/>
                    <a:pt x="6035" y="619"/>
                    <a:pt x="6035" y="752"/>
                  </a:cubicBezTo>
                  <a:lnTo>
                    <a:pt x="6035" y="1181"/>
                  </a:lnTo>
                  <a:cubicBezTo>
                    <a:pt x="6035" y="1314"/>
                    <a:pt x="5930" y="1409"/>
                    <a:pt x="5807" y="1409"/>
                  </a:cubicBezTo>
                  <a:lnTo>
                    <a:pt x="4817" y="1409"/>
                  </a:lnTo>
                  <a:cubicBezTo>
                    <a:pt x="4693" y="1409"/>
                    <a:pt x="4588" y="1314"/>
                    <a:pt x="4588" y="1181"/>
                  </a:cubicBezTo>
                  <a:lnTo>
                    <a:pt x="4588" y="752"/>
                  </a:lnTo>
                  <a:cubicBezTo>
                    <a:pt x="4588" y="619"/>
                    <a:pt x="4693" y="524"/>
                    <a:pt x="4817" y="524"/>
                  </a:cubicBezTo>
                  <a:close/>
                  <a:moveTo>
                    <a:pt x="7777" y="524"/>
                  </a:moveTo>
                  <a:cubicBezTo>
                    <a:pt x="7901" y="524"/>
                    <a:pt x="8005" y="619"/>
                    <a:pt x="8005" y="752"/>
                  </a:cubicBezTo>
                  <a:lnTo>
                    <a:pt x="8005" y="1181"/>
                  </a:lnTo>
                  <a:cubicBezTo>
                    <a:pt x="8005" y="1314"/>
                    <a:pt x="7901" y="1409"/>
                    <a:pt x="7777" y="1409"/>
                  </a:cubicBezTo>
                  <a:lnTo>
                    <a:pt x="6787" y="1409"/>
                  </a:lnTo>
                  <a:cubicBezTo>
                    <a:pt x="6663" y="1409"/>
                    <a:pt x="6559" y="1314"/>
                    <a:pt x="6559" y="1181"/>
                  </a:cubicBezTo>
                  <a:lnTo>
                    <a:pt x="6559" y="752"/>
                  </a:lnTo>
                  <a:cubicBezTo>
                    <a:pt x="6559" y="619"/>
                    <a:pt x="6663" y="524"/>
                    <a:pt x="6787" y="524"/>
                  </a:cubicBezTo>
                  <a:close/>
                  <a:moveTo>
                    <a:pt x="8963" y="507"/>
                  </a:moveTo>
                  <a:cubicBezTo>
                    <a:pt x="9024" y="507"/>
                    <a:pt x="9094" y="511"/>
                    <a:pt x="9167" y="524"/>
                  </a:cubicBezTo>
                  <a:cubicBezTo>
                    <a:pt x="9328" y="553"/>
                    <a:pt x="9500" y="610"/>
                    <a:pt x="9614" y="762"/>
                  </a:cubicBezTo>
                  <a:cubicBezTo>
                    <a:pt x="9766" y="962"/>
                    <a:pt x="9871" y="1409"/>
                    <a:pt x="9747" y="1409"/>
                  </a:cubicBezTo>
                  <a:lnTo>
                    <a:pt x="8757" y="1409"/>
                  </a:lnTo>
                  <a:cubicBezTo>
                    <a:pt x="8634" y="1409"/>
                    <a:pt x="8529" y="1314"/>
                    <a:pt x="8529" y="1181"/>
                  </a:cubicBezTo>
                  <a:lnTo>
                    <a:pt x="8529" y="752"/>
                  </a:lnTo>
                  <a:cubicBezTo>
                    <a:pt x="8529" y="619"/>
                    <a:pt x="8634" y="524"/>
                    <a:pt x="8757" y="524"/>
                  </a:cubicBezTo>
                  <a:cubicBezTo>
                    <a:pt x="8757" y="524"/>
                    <a:pt x="8842" y="507"/>
                    <a:pt x="8963" y="507"/>
                  </a:cubicBezTo>
                  <a:close/>
                  <a:moveTo>
                    <a:pt x="495" y="0"/>
                  </a:moveTo>
                  <a:cubicBezTo>
                    <a:pt x="219" y="0"/>
                    <a:pt x="0" y="229"/>
                    <a:pt x="0" y="505"/>
                  </a:cubicBezTo>
                  <a:lnTo>
                    <a:pt x="0" y="2542"/>
                  </a:lnTo>
                  <a:lnTo>
                    <a:pt x="10366" y="2542"/>
                  </a:lnTo>
                  <a:lnTo>
                    <a:pt x="10366" y="505"/>
                  </a:lnTo>
                  <a:cubicBezTo>
                    <a:pt x="10366" y="229"/>
                    <a:pt x="10147" y="0"/>
                    <a:pt x="9871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6" name="Google Shape;846;p33"/>
            <p:cNvSpPr/>
            <p:nvPr/>
          </p:nvSpPr>
          <p:spPr>
            <a:xfrm>
              <a:off x="2296857" y="5401387"/>
              <a:ext cx="930776" cy="349179"/>
            </a:xfrm>
            <a:custGeom>
              <a:avLst/>
              <a:gdLst/>
              <a:ahLst/>
              <a:cxnLst/>
              <a:rect l="l" t="t" r="r" b="b"/>
              <a:pathLst>
                <a:path w="10937" h="4103" extrusionOk="0">
                  <a:moveTo>
                    <a:pt x="2237" y="980"/>
                  </a:moveTo>
                  <a:cubicBezTo>
                    <a:pt x="2361" y="980"/>
                    <a:pt x="2465" y="1076"/>
                    <a:pt x="2465" y="1209"/>
                  </a:cubicBezTo>
                  <a:lnTo>
                    <a:pt x="2465" y="1637"/>
                  </a:lnTo>
                  <a:cubicBezTo>
                    <a:pt x="2465" y="1771"/>
                    <a:pt x="2361" y="1866"/>
                    <a:pt x="2237" y="1866"/>
                  </a:cubicBezTo>
                  <a:lnTo>
                    <a:pt x="1247" y="1866"/>
                  </a:lnTo>
                  <a:cubicBezTo>
                    <a:pt x="1123" y="1866"/>
                    <a:pt x="1019" y="1771"/>
                    <a:pt x="1019" y="1637"/>
                  </a:cubicBezTo>
                  <a:lnTo>
                    <a:pt x="1019" y="1209"/>
                  </a:lnTo>
                  <a:cubicBezTo>
                    <a:pt x="1019" y="1076"/>
                    <a:pt x="1123" y="980"/>
                    <a:pt x="1247" y="980"/>
                  </a:cubicBezTo>
                  <a:close/>
                  <a:moveTo>
                    <a:pt x="4207" y="980"/>
                  </a:moveTo>
                  <a:cubicBezTo>
                    <a:pt x="4331" y="980"/>
                    <a:pt x="4436" y="1076"/>
                    <a:pt x="4436" y="1209"/>
                  </a:cubicBezTo>
                  <a:lnTo>
                    <a:pt x="4436" y="1637"/>
                  </a:lnTo>
                  <a:cubicBezTo>
                    <a:pt x="4436" y="1771"/>
                    <a:pt x="4331" y="1866"/>
                    <a:pt x="4207" y="1866"/>
                  </a:cubicBezTo>
                  <a:lnTo>
                    <a:pt x="3217" y="1866"/>
                  </a:lnTo>
                  <a:cubicBezTo>
                    <a:pt x="3094" y="1866"/>
                    <a:pt x="2989" y="1771"/>
                    <a:pt x="2989" y="1637"/>
                  </a:cubicBezTo>
                  <a:lnTo>
                    <a:pt x="2989" y="1209"/>
                  </a:lnTo>
                  <a:cubicBezTo>
                    <a:pt x="2989" y="1076"/>
                    <a:pt x="3094" y="980"/>
                    <a:pt x="3217" y="980"/>
                  </a:cubicBezTo>
                  <a:close/>
                  <a:moveTo>
                    <a:pt x="6178" y="980"/>
                  </a:moveTo>
                  <a:cubicBezTo>
                    <a:pt x="6301" y="980"/>
                    <a:pt x="6406" y="1076"/>
                    <a:pt x="6406" y="1209"/>
                  </a:cubicBezTo>
                  <a:lnTo>
                    <a:pt x="6406" y="1637"/>
                  </a:lnTo>
                  <a:cubicBezTo>
                    <a:pt x="6406" y="1771"/>
                    <a:pt x="6301" y="1866"/>
                    <a:pt x="6178" y="1866"/>
                  </a:cubicBezTo>
                  <a:lnTo>
                    <a:pt x="5188" y="1866"/>
                  </a:lnTo>
                  <a:cubicBezTo>
                    <a:pt x="5064" y="1866"/>
                    <a:pt x="4959" y="1771"/>
                    <a:pt x="4959" y="1637"/>
                  </a:cubicBezTo>
                  <a:lnTo>
                    <a:pt x="4959" y="1209"/>
                  </a:lnTo>
                  <a:cubicBezTo>
                    <a:pt x="4959" y="1076"/>
                    <a:pt x="5064" y="980"/>
                    <a:pt x="5188" y="980"/>
                  </a:cubicBezTo>
                  <a:close/>
                  <a:moveTo>
                    <a:pt x="8148" y="980"/>
                  </a:moveTo>
                  <a:cubicBezTo>
                    <a:pt x="8272" y="980"/>
                    <a:pt x="8376" y="1076"/>
                    <a:pt x="8376" y="1209"/>
                  </a:cubicBezTo>
                  <a:lnTo>
                    <a:pt x="8376" y="1637"/>
                  </a:lnTo>
                  <a:cubicBezTo>
                    <a:pt x="8376" y="1771"/>
                    <a:pt x="8272" y="1866"/>
                    <a:pt x="8148" y="1866"/>
                  </a:cubicBezTo>
                  <a:lnTo>
                    <a:pt x="7158" y="1866"/>
                  </a:lnTo>
                  <a:cubicBezTo>
                    <a:pt x="7034" y="1866"/>
                    <a:pt x="6930" y="1771"/>
                    <a:pt x="6930" y="1637"/>
                  </a:cubicBezTo>
                  <a:lnTo>
                    <a:pt x="6930" y="1209"/>
                  </a:lnTo>
                  <a:cubicBezTo>
                    <a:pt x="6930" y="1076"/>
                    <a:pt x="7034" y="980"/>
                    <a:pt x="7158" y="980"/>
                  </a:cubicBezTo>
                  <a:close/>
                  <a:moveTo>
                    <a:pt x="371" y="0"/>
                  </a:moveTo>
                  <a:lnTo>
                    <a:pt x="371" y="390"/>
                  </a:lnTo>
                  <a:cubicBezTo>
                    <a:pt x="371" y="390"/>
                    <a:pt x="362" y="638"/>
                    <a:pt x="562" y="743"/>
                  </a:cubicBezTo>
                  <a:lnTo>
                    <a:pt x="562" y="1989"/>
                  </a:lnTo>
                  <a:lnTo>
                    <a:pt x="67" y="1989"/>
                  </a:lnTo>
                  <a:cubicBezTo>
                    <a:pt x="29" y="1989"/>
                    <a:pt x="0" y="2018"/>
                    <a:pt x="0" y="2056"/>
                  </a:cubicBezTo>
                  <a:lnTo>
                    <a:pt x="0" y="3722"/>
                  </a:lnTo>
                  <a:cubicBezTo>
                    <a:pt x="0" y="3760"/>
                    <a:pt x="29" y="3788"/>
                    <a:pt x="67" y="3788"/>
                  </a:cubicBezTo>
                  <a:lnTo>
                    <a:pt x="581" y="3788"/>
                  </a:lnTo>
                  <a:cubicBezTo>
                    <a:pt x="676" y="3398"/>
                    <a:pt x="1019" y="3122"/>
                    <a:pt x="1437" y="3122"/>
                  </a:cubicBezTo>
                  <a:cubicBezTo>
                    <a:pt x="1542" y="3122"/>
                    <a:pt x="1647" y="3141"/>
                    <a:pt x="1742" y="3170"/>
                  </a:cubicBezTo>
                  <a:cubicBezTo>
                    <a:pt x="2075" y="3293"/>
                    <a:pt x="2323" y="3617"/>
                    <a:pt x="2323" y="3998"/>
                  </a:cubicBezTo>
                  <a:cubicBezTo>
                    <a:pt x="2323" y="4036"/>
                    <a:pt x="2323" y="4064"/>
                    <a:pt x="2313" y="4103"/>
                  </a:cubicBezTo>
                  <a:lnTo>
                    <a:pt x="7139" y="4103"/>
                  </a:lnTo>
                  <a:cubicBezTo>
                    <a:pt x="7129" y="4064"/>
                    <a:pt x="7129" y="4036"/>
                    <a:pt x="7129" y="3998"/>
                  </a:cubicBezTo>
                  <a:cubicBezTo>
                    <a:pt x="7129" y="3646"/>
                    <a:pt x="7348" y="3332"/>
                    <a:pt x="7653" y="3198"/>
                  </a:cubicBezTo>
                  <a:cubicBezTo>
                    <a:pt x="7682" y="3179"/>
                    <a:pt x="7710" y="3170"/>
                    <a:pt x="7739" y="3160"/>
                  </a:cubicBezTo>
                  <a:lnTo>
                    <a:pt x="2323" y="3160"/>
                  </a:lnTo>
                  <a:lnTo>
                    <a:pt x="2323" y="3075"/>
                  </a:lnTo>
                  <a:lnTo>
                    <a:pt x="8900" y="3075"/>
                  </a:lnTo>
                  <a:lnTo>
                    <a:pt x="8900" y="2856"/>
                  </a:lnTo>
                  <a:lnTo>
                    <a:pt x="1019" y="2856"/>
                  </a:lnTo>
                  <a:lnTo>
                    <a:pt x="1019" y="2770"/>
                  </a:lnTo>
                  <a:lnTo>
                    <a:pt x="8900" y="2770"/>
                  </a:lnTo>
                  <a:lnTo>
                    <a:pt x="8900" y="1209"/>
                  </a:lnTo>
                  <a:cubicBezTo>
                    <a:pt x="8900" y="1076"/>
                    <a:pt x="9005" y="980"/>
                    <a:pt x="9128" y="980"/>
                  </a:cubicBezTo>
                  <a:lnTo>
                    <a:pt x="10118" y="980"/>
                  </a:lnTo>
                  <a:cubicBezTo>
                    <a:pt x="10242" y="980"/>
                    <a:pt x="10347" y="1076"/>
                    <a:pt x="10347" y="1209"/>
                  </a:cubicBezTo>
                  <a:lnTo>
                    <a:pt x="10347" y="3389"/>
                  </a:lnTo>
                  <a:cubicBezTo>
                    <a:pt x="10347" y="3512"/>
                    <a:pt x="10242" y="3617"/>
                    <a:pt x="10118" y="3617"/>
                  </a:cubicBezTo>
                  <a:lnTo>
                    <a:pt x="9128" y="3617"/>
                  </a:lnTo>
                  <a:cubicBezTo>
                    <a:pt x="9005" y="3617"/>
                    <a:pt x="8900" y="3512"/>
                    <a:pt x="8900" y="3389"/>
                  </a:cubicBezTo>
                  <a:lnTo>
                    <a:pt x="8900" y="3160"/>
                  </a:lnTo>
                  <a:lnTo>
                    <a:pt x="8291" y="3160"/>
                  </a:lnTo>
                  <a:cubicBezTo>
                    <a:pt x="8643" y="3274"/>
                    <a:pt x="8900" y="3608"/>
                    <a:pt x="8900" y="3998"/>
                  </a:cubicBezTo>
                  <a:cubicBezTo>
                    <a:pt x="8900" y="4036"/>
                    <a:pt x="8900" y="4064"/>
                    <a:pt x="8890" y="4103"/>
                  </a:cubicBezTo>
                  <a:lnTo>
                    <a:pt x="10442" y="4103"/>
                  </a:lnTo>
                  <a:cubicBezTo>
                    <a:pt x="10718" y="4103"/>
                    <a:pt x="10937" y="3874"/>
                    <a:pt x="10937" y="3598"/>
                  </a:cubicBezTo>
                  <a:lnTo>
                    <a:pt x="10937" y="409"/>
                  </a:lnTo>
                  <a:cubicBezTo>
                    <a:pt x="10937" y="248"/>
                    <a:pt x="10861" y="105"/>
                    <a:pt x="10737" y="10"/>
                  </a:cubicBezTo>
                  <a:lnTo>
                    <a:pt x="1073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7" name="Google Shape;847;p33"/>
            <p:cNvSpPr/>
            <p:nvPr/>
          </p:nvSpPr>
          <p:spPr>
            <a:xfrm>
              <a:off x="2383499" y="5221474"/>
              <a:ext cx="123230" cy="75487"/>
            </a:xfrm>
            <a:custGeom>
              <a:avLst/>
              <a:gdLst/>
              <a:ahLst/>
              <a:cxnLst/>
              <a:rect l="l" t="t" r="r" b="b"/>
              <a:pathLst>
                <a:path w="1448" h="887" extrusionOk="0">
                  <a:moveTo>
                    <a:pt x="229" y="1"/>
                  </a:moveTo>
                  <a:cubicBezTo>
                    <a:pt x="105" y="1"/>
                    <a:pt x="1" y="96"/>
                    <a:pt x="1" y="229"/>
                  </a:cubicBezTo>
                  <a:lnTo>
                    <a:pt x="1" y="658"/>
                  </a:lnTo>
                  <a:cubicBezTo>
                    <a:pt x="1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7" y="791"/>
                    <a:pt x="1447" y="658"/>
                  </a:cubicBezTo>
                  <a:lnTo>
                    <a:pt x="1447" y="229"/>
                  </a:lnTo>
                  <a:cubicBezTo>
                    <a:pt x="1447" y="96"/>
                    <a:pt x="1343" y="1"/>
                    <a:pt x="121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8" name="Google Shape;848;p33"/>
            <p:cNvSpPr/>
            <p:nvPr/>
          </p:nvSpPr>
          <p:spPr>
            <a:xfrm>
              <a:off x="2551155" y="5221474"/>
              <a:ext cx="123230" cy="75487"/>
            </a:xfrm>
            <a:custGeom>
              <a:avLst/>
              <a:gdLst/>
              <a:ahLst/>
              <a:cxnLst/>
              <a:rect l="l" t="t" r="r" b="b"/>
              <a:pathLst>
                <a:path w="1448" h="887" extrusionOk="0">
                  <a:moveTo>
                    <a:pt x="229" y="1"/>
                  </a:moveTo>
                  <a:cubicBezTo>
                    <a:pt x="106" y="1"/>
                    <a:pt x="1" y="96"/>
                    <a:pt x="1" y="229"/>
                  </a:cubicBezTo>
                  <a:lnTo>
                    <a:pt x="1" y="658"/>
                  </a:lnTo>
                  <a:cubicBezTo>
                    <a:pt x="1" y="791"/>
                    <a:pt x="106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8" y="791"/>
                    <a:pt x="1448" y="658"/>
                  </a:cubicBezTo>
                  <a:lnTo>
                    <a:pt x="1448" y="229"/>
                  </a:lnTo>
                  <a:cubicBezTo>
                    <a:pt x="1448" y="96"/>
                    <a:pt x="1343" y="1"/>
                    <a:pt x="121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9" name="Google Shape;849;p33"/>
            <p:cNvSpPr/>
            <p:nvPr/>
          </p:nvSpPr>
          <p:spPr>
            <a:xfrm>
              <a:off x="2718896" y="5221474"/>
              <a:ext cx="123230" cy="75487"/>
            </a:xfrm>
            <a:custGeom>
              <a:avLst/>
              <a:gdLst/>
              <a:ahLst/>
              <a:cxnLst/>
              <a:rect l="l" t="t" r="r" b="b"/>
              <a:pathLst>
                <a:path w="1448" h="887" extrusionOk="0">
                  <a:moveTo>
                    <a:pt x="229" y="1"/>
                  </a:moveTo>
                  <a:cubicBezTo>
                    <a:pt x="105" y="1"/>
                    <a:pt x="0" y="96"/>
                    <a:pt x="0" y="229"/>
                  </a:cubicBezTo>
                  <a:lnTo>
                    <a:pt x="0" y="658"/>
                  </a:lnTo>
                  <a:cubicBezTo>
                    <a:pt x="0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2" y="886"/>
                    <a:pt x="1447" y="791"/>
                    <a:pt x="1447" y="658"/>
                  </a:cubicBezTo>
                  <a:lnTo>
                    <a:pt x="1447" y="229"/>
                  </a:lnTo>
                  <a:cubicBezTo>
                    <a:pt x="1447" y="96"/>
                    <a:pt x="1342" y="1"/>
                    <a:pt x="121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0" name="Google Shape;850;p33"/>
            <p:cNvSpPr/>
            <p:nvPr/>
          </p:nvSpPr>
          <p:spPr>
            <a:xfrm>
              <a:off x="2886552" y="5221474"/>
              <a:ext cx="123230" cy="75487"/>
            </a:xfrm>
            <a:custGeom>
              <a:avLst/>
              <a:gdLst/>
              <a:ahLst/>
              <a:cxnLst/>
              <a:rect l="l" t="t" r="r" b="b"/>
              <a:pathLst>
                <a:path w="1448" h="887" extrusionOk="0">
                  <a:moveTo>
                    <a:pt x="229" y="1"/>
                  </a:moveTo>
                  <a:cubicBezTo>
                    <a:pt x="105" y="1"/>
                    <a:pt x="1" y="96"/>
                    <a:pt x="1" y="229"/>
                  </a:cubicBezTo>
                  <a:lnTo>
                    <a:pt x="1" y="658"/>
                  </a:lnTo>
                  <a:cubicBezTo>
                    <a:pt x="1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7" y="791"/>
                    <a:pt x="1447" y="658"/>
                  </a:cubicBezTo>
                  <a:lnTo>
                    <a:pt x="1447" y="229"/>
                  </a:lnTo>
                  <a:cubicBezTo>
                    <a:pt x="1447" y="96"/>
                    <a:pt x="1343" y="1"/>
                    <a:pt x="121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1" name="Google Shape;851;p33"/>
            <p:cNvSpPr/>
            <p:nvPr/>
          </p:nvSpPr>
          <p:spPr>
            <a:xfrm>
              <a:off x="3054208" y="5220202"/>
              <a:ext cx="114293" cy="76764"/>
            </a:xfrm>
            <a:custGeom>
              <a:avLst/>
              <a:gdLst/>
              <a:ahLst/>
              <a:cxnLst/>
              <a:rect l="l" t="t" r="r" b="b"/>
              <a:pathLst>
                <a:path w="1343" h="902" extrusionOk="0">
                  <a:moveTo>
                    <a:pt x="432" y="1"/>
                  </a:moveTo>
                  <a:cubicBezTo>
                    <a:pt x="313" y="1"/>
                    <a:pt x="229" y="16"/>
                    <a:pt x="229" y="16"/>
                  </a:cubicBezTo>
                  <a:cubicBezTo>
                    <a:pt x="106" y="16"/>
                    <a:pt x="1" y="111"/>
                    <a:pt x="1" y="244"/>
                  </a:cubicBezTo>
                  <a:lnTo>
                    <a:pt x="1" y="673"/>
                  </a:lnTo>
                  <a:cubicBezTo>
                    <a:pt x="1" y="806"/>
                    <a:pt x="106" y="901"/>
                    <a:pt x="229" y="901"/>
                  </a:cubicBezTo>
                  <a:lnTo>
                    <a:pt x="1219" y="901"/>
                  </a:lnTo>
                  <a:cubicBezTo>
                    <a:pt x="1343" y="901"/>
                    <a:pt x="1238" y="454"/>
                    <a:pt x="1086" y="254"/>
                  </a:cubicBezTo>
                  <a:cubicBezTo>
                    <a:pt x="915" y="41"/>
                    <a:pt x="626" y="1"/>
                    <a:pt x="432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2" name="Google Shape;852;p33"/>
            <p:cNvSpPr/>
            <p:nvPr/>
          </p:nvSpPr>
          <p:spPr>
            <a:xfrm>
              <a:off x="2383499" y="5484785"/>
              <a:ext cx="123230" cy="75402"/>
            </a:xfrm>
            <a:custGeom>
              <a:avLst/>
              <a:gdLst/>
              <a:ahLst/>
              <a:cxnLst/>
              <a:rect l="l" t="t" r="r" b="b"/>
              <a:pathLst>
                <a:path w="1448" h="886" extrusionOk="0">
                  <a:moveTo>
                    <a:pt x="229" y="0"/>
                  </a:moveTo>
                  <a:cubicBezTo>
                    <a:pt x="105" y="0"/>
                    <a:pt x="1" y="96"/>
                    <a:pt x="1" y="229"/>
                  </a:cubicBezTo>
                  <a:lnTo>
                    <a:pt x="1" y="657"/>
                  </a:lnTo>
                  <a:cubicBezTo>
                    <a:pt x="1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7" y="791"/>
                    <a:pt x="1447" y="657"/>
                  </a:cubicBezTo>
                  <a:lnTo>
                    <a:pt x="1447" y="229"/>
                  </a:lnTo>
                  <a:cubicBezTo>
                    <a:pt x="1447" y="96"/>
                    <a:pt x="1343" y="0"/>
                    <a:pt x="121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3" name="Google Shape;853;p33"/>
            <p:cNvSpPr/>
            <p:nvPr/>
          </p:nvSpPr>
          <p:spPr>
            <a:xfrm>
              <a:off x="2551155" y="5484785"/>
              <a:ext cx="123230" cy="75402"/>
            </a:xfrm>
            <a:custGeom>
              <a:avLst/>
              <a:gdLst/>
              <a:ahLst/>
              <a:cxnLst/>
              <a:rect l="l" t="t" r="r" b="b"/>
              <a:pathLst>
                <a:path w="1448" h="886" extrusionOk="0">
                  <a:moveTo>
                    <a:pt x="229" y="0"/>
                  </a:moveTo>
                  <a:cubicBezTo>
                    <a:pt x="106" y="0"/>
                    <a:pt x="1" y="96"/>
                    <a:pt x="1" y="229"/>
                  </a:cubicBezTo>
                  <a:lnTo>
                    <a:pt x="1" y="657"/>
                  </a:lnTo>
                  <a:cubicBezTo>
                    <a:pt x="1" y="791"/>
                    <a:pt x="106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8" y="791"/>
                    <a:pt x="1448" y="657"/>
                  </a:cubicBezTo>
                  <a:lnTo>
                    <a:pt x="1448" y="229"/>
                  </a:lnTo>
                  <a:cubicBezTo>
                    <a:pt x="1448" y="96"/>
                    <a:pt x="1343" y="0"/>
                    <a:pt x="121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4" name="Google Shape;854;p33"/>
            <p:cNvSpPr/>
            <p:nvPr/>
          </p:nvSpPr>
          <p:spPr>
            <a:xfrm>
              <a:off x="2718896" y="5484785"/>
              <a:ext cx="123230" cy="75402"/>
            </a:xfrm>
            <a:custGeom>
              <a:avLst/>
              <a:gdLst/>
              <a:ahLst/>
              <a:cxnLst/>
              <a:rect l="l" t="t" r="r" b="b"/>
              <a:pathLst>
                <a:path w="1448" h="886" extrusionOk="0">
                  <a:moveTo>
                    <a:pt x="229" y="0"/>
                  </a:moveTo>
                  <a:cubicBezTo>
                    <a:pt x="105" y="0"/>
                    <a:pt x="0" y="96"/>
                    <a:pt x="0" y="229"/>
                  </a:cubicBezTo>
                  <a:lnTo>
                    <a:pt x="0" y="657"/>
                  </a:lnTo>
                  <a:cubicBezTo>
                    <a:pt x="0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2" y="886"/>
                    <a:pt x="1447" y="791"/>
                    <a:pt x="1447" y="657"/>
                  </a:cubicBezTo>
                  <a:lnTo>
                    <a:pt x="1447" y="229"/>
                  </a:lnTo>
                  <a:cubicBezTo>
                    <a:pt x="1447" y="96"/>
                    <a:pt x="1342" y="0"/>
                    <a:pt x="121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5" name="Google Shape;855;p33"/>
            <p:cNvSpPr/>
            <p:nvPr/>
          </p:nvSpPr>
          <p:spPr>
            <a:xfrm>
              <a:off x="2886552" y="5484785"/>
              <a:ext cx="123230" cy="75402"/>
            </a:xfrm>
            <a:custGeom>
              <a:avLst/>
              <a:gdLst/>
              <a:ahLst/>
              <a:cxnLst/>
              <a:rect l="l" t="t" r="r" b="b"/>
              <a:pathLst>
                <a:path w="1448" h="886" extrusionOk="0">
                  <a:moveTo>
                    <a:pt x="229" y="0"/>
                  </a:moveTo>
                  <a:cubicBezTo>
                    <a:pt x="105" y="0"/>
                    <a:pt x="1" y="96"/>
                    <a:pt x="1" y="229"/>
                  </a:cubicBezTo>
                  <a:lnTo>
                    <a:pt x="1" y="657"/>
                  </a:lnTo>
                  <a:cubicBezTo>
                    <a:pt x="1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7" y="791"/>
                    <a:pt x="1447" y="657"/>
                  </a:cubicBezTo>
                  <a:lnTo>
                    <a:pt x="1447" y="229"/>
                  </a:lnTo>
                  <a:cubicBezTo>
                    <a:pt x="1447" y="96"/>
                    <a:pt x="1343" y="0"/>
                    <a:pt x="121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6" name="Google Shape;856;p33"/>
            <p:cNvSpPr/>
            <p:nvPr/>
          </p:nvSpPr>
          <p:spPr>
            <a:xfrm>
              <a:off x="2343840" y="5667079"/>
              <a:ext cx="150718" cy="149952"/>
            </a:xfrm>
            <a:custGeom>
              <a:avLst/>
              <a:gdLst/>
              <a:ahLst/>
              <a:cxnLst/>
              <a:rect l="l" t="t" r="r" b="b"/>
              <a:pathLst>
                <a:path w="1771" h="1762" extrusionOk="0">
                  <a:moveTo>
                    <a:pt x="885" y="0"/>
                  </a:moveTo>
                  <a:cubicBezTo>
                    <a:pt x="467" y="0"/>
                    <a:pt x="124" y="276"/>
                    <a:pt x="29" y="666"/>
                  </a:cubicBezTo>
                  <a:cubicBezTo>
                    <a:pt x="10" y="733"/>
                    <a:pt x="0" y="809"/>
                    <a:pt x="0" y="876"/>
                  </a:cubicBezTo>
                  <a:cubicBezTo>
                    <a:pt x="0" y="1371"/>
                    <a:pt x="400" y="1761"/>
                    <a:pt x="885" y="1761"/>
                  </a:cubicBezTo>
                  <a:cubicBezTo>
                    <a:pt x="1342" y="1761"/>
                    <a:pt x="1713" y="1418"/>
                    <a:pt x="1761" y="981"/>
                  </a:cubicBezTo>
                  <a:cubicBezTo>
                    <a:pt x="1771" y="942"/>
                    <a:pt x="1771" y="914"/>
                    <a:pt x="1771" y="876"/>
                  </a:cubicBezTo>
                  <a:cubicBezTo>
                    <a:pt x="1771" y="390"/>
                    <a:pt x="1371" y="0"/>
                    <a:pt x="885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7" name="Google Shape;857;p33"/>
            <p:cNvSpPr/>
            <p:nvPr/>
          </p:nvSpPr>
          <p:spPr>
            <a:xfrm>
              <a:off x="2368091" y="5690564"/>
              <a:ext cx="102209" cy="102975"/>
            </a:xfrm>
            <a:custGeom>
              <a:avLst/>
              <a:gdLst/>
              <a:ahLst/>
              <a:cxnLst/>
              <a:rect l="l" t="t" r="r" b="b"/>
              <a:pathLst>
                <a:path w="1201" h="1210" extrusionOk="0">
                  <a:moveTo>
                    <a:pt x="600" y="0"/>
                  </a:moveTo>
                  <a:cubicBezTo>
                    <a:pt x="267" y="0"/>
                    <a:pt x="1" y="276"/>
                    <a:pt x="1" y="600"/>
                  </a:cubicBezTo>
                  <a:cubicBezTo>
                    <a:pt x="1" y="933"/>
                    <a:pt x="267" y="1209"/>
                    <a:pt x="600" y="1209"/>
                  </a:cubicBezTo>
                  <a:cubicBezTo>
                    <a:pt x="934" y="1209"/>
                    <a:pt x="1200" y="933"/>
                    <a:pt x="1200" y="600"/>
                  </a:cubicBezTo>
                  <a:cubicBezTo>
                    <a:pt x="1200" y="276"/>
                    <a:pt x="934" y="0"/>
                    <a:pt x="60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8" name="Google Shape;858;p33"/>
            <p:cNvSpPr/>
            <p:nvPr/>
          </p:nvSpPr>
          <p:spPr>
            <a:xfrm>
              <a:off x="2328437" y="5393212"/>
              <a:ext cx="882182" cy="8255"/>
            </a:xfrm>
            <a:custGeom>
              <a:avLst/>
              <a:gdLst/>
              <a:ahLst/>
              <a:cxnLst/>
              <a:rect l="l" t="t" r="r" b="b"/>
              <a:pathLst>
                <a:path w="10366" h="97" extrusionOk="0">
                  <a:moveTo>
                    <a:pt x="0" y="1"/>
                  </a:moveTo>
                  <a:lnTo>
                    <a:pt x="0" y="96"/>
                  </a:lnTo>
                  <a:lnTo>
                    <a:pt x="10366" y="96"/>
                  </a:lnTo>
                  <a:lnTo>
                    <a:pt x="1036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9" name="Google Shape;859;p33"/>
            <p:cNvSpPr/>
            <p:nvPr/>
          </p:nvSpPr>
          <p:spPr>
            <a:xfrm>
              <a:off x="2383494" y="5484788"/>
              <a:ext cx="793929" cy="224503"/>
            </a:xfrm>
            <a:custGeom>
              <a:avLst/>
              <a:gdLst/>
              <a:ahLst/>
              <a:cxnLst/>
              <a:rect l="l" t="t" r="r" b="b"/>
              <a:pathLst>
                <a:path w="9329" h="2638" extrusionOk="0">
                  <a:moveTo>
                    <a:pt x="8110" y="0"/>
                  </a:moveTo>
                  <a:cubicBezTo>
                    <a:pt x="7987" y="0"/>
                    <a:pt x="7882" y="96"/>
                    <a:pt x="7882" y="229"/>
                  </a:cubicBezTo>
                  <a:lnTo>
                    <a:pt x="7882" y="1790"/>
                  </a:lnTo>
                  <a:lnTo>
                    <a:pt x="1" y="1790"/>
                  </a:lnTo>
                  <a:lnTo>
                    <a:pt x="1" y="1876"/>
                  </a:lnTo>
                  <a:lnTo>
                    <a:pt x="7882" y="1876"/>
                  </a:lnTo>
                  <a:lnTo>
                    <a:pt x="7882" y="2095"/>
                  </a:lnTo>
                  <a:lnTo>
                    <a:pt x="1305" y="2095"/>
                  </a:lnTo>
                  <a:lnTo>
                    <a:pt x="1305" y="2180"/>
                  </a:lnTo>
                  <a:lnTo>
                    <a:pt x="7882" y="2180"/>
                  </a:lnTo>
                  <a:lnTo>
                    <a:pt x="7882" y="2409"/>
                  </a:lnTo>
                  <a:cubicBezTo>
                    <a:pt x="7882" y="2532"/>
                    <a:pt x="7987" y="2637"/>
                    <a:pt x="8110" y="2637"/>
                  </a:cubicBezTo>
                  <a:lnTo>
                    <a:pt x="9100" y="2637"/>
                  </a:lnTo>
                  <a:cubicBezTo>
                    <a:pt x="9224" y="2637"/>
                    <a:pt x="9329" y="2532"/>
                    <a:pt x="9329" y="2409"/>
                  </a:cubicBezTo>
                  <a:lnTo>
                    <a:pt x="9329" y="229"/>
                  </a:lnTo>
                  <a:cubicBezTo>
                    <a:pt x="9329" y="96"/>
                    <a:pt x="9224" y="0"/>
                    <a:pt x="9100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0" name="Google Shape;860;p33"/>
            <p:cNvSpPr/>
            <p:nvPr/>
          </p:nvSpPr>
          <p:spPr>
            <a:xfrm>
              <a:off x="2903573" y="5667079"/>
              <a:ext cx="150718" cy="149952"/>
            </a:xfrm>
            <a:custGeom>
              <a:avLst/>
              <a:gdLst/>
              <a:ahLst/>
              <a:cxnLst/>
              <a:rect l="l" t="t" r="r" b="b"/>
              <a:pathLst>
                <a:path w="1771" h="1762" extrusionOk="0">
                  <a:moveTo>
                    <a:pt x="886" y="0"/>
                  </a:moveTo>
                  <a:cubicBezTo>
                    <a:pt x="476" y="0"/>
                    <a:pt x="124" y="276"/>
                    <a:pt x="29" y="666"/>
                  </a:cubicBezTo>
                  <a:cubicBezTo>
                    <a:pt x="10" y="733"/>
                    <a:pt x="0" y="809"/>
                    <a:pt x="0" y="876"/>
                  </a:cubicBezTo>
                  <a:cubicBezTo>
                    <a:pt x="0" y="1371"/>
                    <a:pt x="400" y="1761"/>
                    <a:pt x="886" y="1761"/>
                  </a:cubicBezTo>
                  <a:cubicBezTo>
                    <a:pt x="1343" y="1761"/>
                    <a:pt x="1714" y="1418"/>
                    <a:pt x="1761" y="981"/>
                  </a:cubicBezTo>
                  <a:cubicBezTo>
                    <a:pt x="1771" y="942"/>
                    <a:pt x="1771" y="914"/>
                    <a:pt x="1771" y="876"/>
                  </a:cubicBezTo>
                  <a:cubicBezTo>
                    <a:pt x="1771" y="390"/>
                    <a:pt x="1371" y="0"/>
                    <a:pt x="886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1" name="Google Shape;861;p33"/>
            <p:cNvSpPr/>
            <p:nvPr/>
          </p:nvSpPr>
          <p:spPr>
            <a:xfrm>
              <a:off x="2927824" y="5690564"/>
              <a:ext cx="102209" cy="102975"/>
            </a:xfrm>
            <a:custGeom>
              <a:avLst/>
              <a:gdLst/>
              <a:ahLst/>
              <a:cxnLst/>
              <a:rect l="l" t="t" r="r" b="b"/>
              <a:pathLst>
                <a:path w="1201" h="1210" extrusionOk="0">
                  <a:moveTo>
                    <a:pt x="601" y="0"/>
                  </a:moveTo>
                  <a:cubicBezTo>
                    <a:pt x="268" y="0"/>
                    <a:pt x="1" y="276"/>
                    <a:pt x="1" y="600"/>
                  </a:cubicBezTo>
                  <a:cubicBezTo>
                    <a:pt x="1" y="933"/>
                    <a:pt x="268" y="1209"/>
                    <a:pt x="601" y="1209"/>
                  </a:cubicBezTo>
                  <a:cubicBezTo>
                    <a:pt x="934" y="1209"/>
                    <a:pt x="1200" y="933"/>
                    <a:pt x="1200" y="600"/>
                  </a:cubicBezTo>
                  <a:cubicBezTo>
                    <a:pt x="1200" y="276"/>
                    <a:pt x="934" y="0"/>
                    <a:pt x="60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5" name="Google Shape;865;p33"/>
            <p:cNvSpPr/>
            <p:nvPr/>
          </p:nvSpPr>
          <p:spPr>
            <a:xfrm>
              <a:off x="2070272" y="4198739"/>
              <a:ext cx="441796" cy="1576729"/>
            </a:xfrm>
            <a:custGeom>
              <a:avLst/>
              <a:gdLst/>
              <a:ahLst/>
              <a:cxnLst/>
              <a:rect l="l" t="t" r="r" b="b"/>
              <a:pathLst>
                <a:path w="6284" h="22427" extrusionOk="0">
                  <a:moveTo>
                    <a:pt x="3142" y="15544"/>
                  </a:moveTo>
                  <a:lnTo>
                    <a:pt x="6283" y="353"/>
                  </a:lnTo>
                  <a:lnTo>
                    <a:pt x="4570" y="1"/>
                  </a:lnTo>
                  <a:lnTo>
                    <a:pt x="3142" y="6892"/>
                  </a:lnTo>
                  <a:lnTo>
                    <a:pt x="3142" y="10186"/>
                  </a:lnTo>
                  <a:lnTo>
                    <a:pt x="5217" y="144"/>
                  </a:lnTo>
                  <a:lnTo>
                    <a:pt x="5626" y="229"/>
                  </a:lnTo>
                  <a:lnTo>
                    <a:pt x="3142" y="12251"/>
                  </a:lnTo>
                  <a:close/>
                  <a:moveTo>
                    <a:pt x="1" y="22074"/>
                  </a:moveTo>
                  <a:lnTo>
                    <a:pt x="1714" y="22426"/>
                  </a:lnTo>
                  <a:lnTo>
                    <a:pt x="3142" y="15544"/>
                  </a:lnTo>
                  <a:lnTo>
                    <a:pt x="3142" y="12251"/>
                  </a:lnTo>
                  <a:lnTo>
                    <a:pt x="1067" y="22293"/>
                  </a:lnTo>
                  <a:lnTo>
                    <a:pt x="658" y="22207"/>
                  </a:lnTo>
                  <a:lnTo>
                    <a:pt x="3142" y="10186"/>
                  </a:lnTo>
                  <a:lnTo>
                    <a:pt x="3142" y="6892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6" name="Google Shape;866;p33"/>
            <p:cNvSpPr/>
            <p:nvPr/>
          </p:nvSpPr>
          <p:spPr>
            <a:xfrm rot="-1653646">
              <a:off x="2227159" y="3334438"/>
              <a:ext cx="1311608" cy="604479"/>
            </a:xfrm>
            <a:custGeom>
              <a:avLst/>
              <a:gdLst/>
              <a:ahLst/>
              <a:cxnLst/>
              <a:rect l="l" t="t" r="r" b="b"/>
              <a:pathLst>
                <a:path w="23073" h="10633" extrusionOk="0">
                  <a:moveTo>
                    <a:pt x="23073" y="1628"/>
                  </a:moveTo>
                  <a:lnTo>
                    <a:pt x="22416" y="1"/>
                  </a:lnTo>
                  <a:lnTo>
                    <a:pt x="11537" y="4370"/>
                  </a:lnTo>
                  <a:lnTo>
                    <a:pt x="11537" y="5093"/>
                  </a:lnTo>
                  <a:lnTo>
                    <a:pt x="22664" y="619"/>
                  </a:lnTo>
                  <a:lnTo>
                    <a:pt x="22816" y="1010"/>
                  </a:lnTo>
                  <a:lnTo>
                    <a:pt x="11537" y="5540"/>
                  </a:lnTo>
                  <a:lnTo>
                    <a:pt x="11537" y="6264"/>
                  </a:lnTo>
                  <a:close/>
                  <a:moveTo>
                    <a:pt x="11537" y="4370"/>
                  </a:moveTo>
                  <a:lnTo>
                    <a:pt x="0" y="8996"/>
                  </a:lnTo>
                  <a:lnTo>
                    <a:pt x="647" y="10633"/>
                  </a:lnTo>
                  <a:lnTo>
                    <a:pt x="11537" y="6264"/>
                  </a:lnTo>
                  <a:lnTo>
                    <a:pt x="11537" y="5540"/>
                  </a:lnTo>
                  <a:lnTo>
                    <a:pt x="400" y="10005"/>
                  </a:lnTo>
                  <a:lnTo>
                    <a:pt x="248" y="9624"/>
                  </a:lnTo>
                  <a:lnTo>
                    <a:pt x="11537" y="5093"/>
                  </a:lnTo>
                  <a:lnTo>
                    <a:pt x="11537" y="437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7" name="Google Shape;867;p33"/>
            <p:cNvSpPr/>
            <p:nvPr/>
          </p:nvSpPr>
          <p:spPr>
            <a:xfrm>
              <a:off x="3484843" y="3141158"/>
              <a:ext cx="223846" cy="223846"/>
            </a:xfrm>
            <a:custGeom>
              <a:avLst/>
              <a:gdLst/>
              <a:ahLst/>
              <a:cxnLst/>
              <a:rect l="l" t="t" r="r" b="b"/>
              <a:pathLst>
                <a:path w="3447" h="3447" extrusionOk="0">
                  <a:moveTo>
                    <a:pt x="1724" y="3447"/>
                  </a:moveTo>
                  <a:cubicBezTo>
                    <a:pt x="2666" y="3447"/>
                    <a:pt x="3447" y="2666"/>
                    <a:pt x="3447" y="1724"/>
                  </a:cubicBezTo>
                  <a:cubicBezTo>
                    <a:pt x="3447" y="772"/>
                    <a:pt x="2666" y="1"/>
                    <a:pt x="1724" y="1"/>
                  </a:cubicBezTo>
                  <a:cubicBezTo>
                    <a:pt x="772" y="1"/>
                    <a:pt x="1" y="772"/>
                    <a:pt x="1" y="1724"/>
                  </a:cubicBezTo>
                  <a:cubicBezTo>
                    <a:pt x="1" y="2666"/>
                    <a:pt x="772" y="3447"/>
                    <a:pt x="1724" y="3447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8" name="Google Shape;868;p33"/>
            <p:cNvSpPr/>
            <p:nvPr/>
          </p:nvSpPr>
          <p:spPr>
            <a:xfrm>
              <a:off x="3203292" y="2627500"/>
              <a:ext cx="93274" cy="93274"/>
            </a:xfrm>
            <a:custGeom>
              <a:avLst/>
              <a:gdLst/>
              <a:ahLst/>
              <a:cxnLst/>
              <a:rect l="l" t="t" r="r" b="b"/>
              <a:pathLst>
                <a:path w="1096" h="1096" extrusionOk="0">
                  <a:moveTo>
                    <a:pt x="553" y="1095"/>
                  </a:moveTo>
                  <a:cubicBezTo>
                    <a:pt x="848" y="1095"/>
                    <a:pt x="1096" y="848"/>
                    <a:pt x="1096" y="543"/>
                  </a:cubicBezTo>
                  <a:cubicBezTo>
                    <a:pt x="1096" y="248"/>
                    <a:pt x="848" y="1"/>
                    <a:pt x="553" y="1"/>
                  </a:cubicBezTo>
                  <a:cubicBezTo>
                    <a:pt x="248" y="1"/>
                    <a:pt x="1" y="248"/>
                    <a:pt x="1" y="543"/>
                  </a:cubicBezTo>
                  <a:cubicBezTo>
                    <a:pt x="1" y="848"/>
                    <a:pt x="248" y="1095"/>
                    <a:pt x="553" y="1095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9" name="Google Shape;869;p33"/>
            <p:cNvSpPr/>
            <p:nvPr/>
          </p:nvSpPr>
          <p:spPr>
            <a:xfrm>
              <a:off x="3162802" y="2644185"/>
              <a:ext cx="765960" cy="816613"/>
            </a:xfrm>
            <a:custGeom>
              <a:avLst/>
              <a:gdLst/>
              <a:ahLst/>
              <a:cxnLst/>
              <a:rect l="l" t="t" r="r" b="b"/>
              <a:pathLst>
                <a:path w="11795" h="12575" extrusionOk="0">
                  <a:moveTo>
                    <a:pt x="1476" y="743"/>
                  </a:moveTo>
                  <a:cubicBezTo>
                    <a:pt x="2019" y="410"/>
                    <a:pt x="2599" y="172"/>
                    <a:pt x="3208" y="1"/>
                  </a:cubicBezTo>
                  <a:lnTo>
                    <a:pt x="5493" y="2809"/>
                  </a:lnTo>
                  <a:cubicBezTo>
                    <a:pt x="7777" y="2723"/>
                    <a:pt x="10262" y="4103"/>
                    <a:pt x="11794" y="6540"/>
                  </a:cubicBezTo>
                  <a:cubicBezTo>
                    <a:pt x="10128" y="7378"/>
                    <a:pt x="8415" y="8330"/>
                    <a:pt x="6683" y="9377"/>
                  </a:cubicBezTo>
                  <a:cubicBezTo>
                    <a:pt x="4950" y="10424"/>
                    <a:pt x="3313" y="11499"/>
                    <a:pt x="1790" y="12575"/>
                  </a:cubicBezTo>
                  <a:cubicBezTo>
                    <a:pt x="353" y="10091"/>
                    <a:pt x="286" y="7254"/>
                    <a:pt x="1419" y="5265"/>
                  </a:cubicBezTo>
                  <a:lnTo>
                    <a:pt x="1" y="1933"/>
                  </a:lnTo>
                  <a:cubicBezTo>
                    <a:pt x="429" y="1476"/>
                    <a:pt x="924" y="1077"/>
                    <a:pt x="1476" y="743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0" name="Google Shape;870;p33"/>
            <p:cNvSpPr/>
            <p:nvPr/>
          </p:nvSpPr>
          <p:spPr>
            <a:xfrm>
              <a:off x="2330613" y="3964551"/>
              <a:ext cx="285860" cy="285790"/>
            </a:xfrm>
            <a:custGeom>
              <a:avLst/>
              <a:gdLst/>
              <a:ahLst/>
              <a:cxnLst/>
              <a:rect l="l" t="t" r="r" b="b"/>
              <a:pathLst>
                <a:path w="4066" h="4065" extrusionOk="0">
                  <a:moveTo>
                    <a:pt x="715" y="743"/>
                  </a:moveTo>
                  <a:cubicBezTo>
                    <a:pt x="1428" y="10"/>
                    <a:pt x="2590" y="0"/>
                    <a:pt x="3323" y="714"/>
                  </a:cubicBezTo>
                  <a:cubicBezTo>
                    <a:pt x="4056" y="1428"/>
                    <a:pt x="4065" y="2599"/>
                    <a:pt x="3351" y="3322"/>
                  </a:cubicBezTo>
                  <a:cubicBezTo>
                    <a:pt x="2637" y="4055"/>
                    <a:pt x="1466" y="4065"/>
                    <a:pt x="734" y="3351"/>
                  </a:cubicBezTo>
                  <a:cubicBezTo>
                    <a:pt x="10" y="2637"/>
                    <a:pt x="1" y="1466"/>
                    <a:pt x="715" y="743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1" name="Google Shape;871;p33"/>
            <p:cNvSpPr/>
            <p:nvPr/>
          </p:nvSpPr>
          <p:spPr>
            <a:xfrm>
              <a:off x="3238849" y="2796272"/>
              <a:ext cx="280667" cy="189818"/>
            </a:xfrm>
            <a:custGeom>
              <a:avLst/>
              <a:gdLst/>
              <a:ahLst/>
              <a:cxnLst/>
              <a:rect l="l" t="t" r="r" b="b"/>
              <a:pathLst>
                <a:path w="4322" h="2923" extrusionOk="0">
                  <a:moveTo>
                    <a:pt x="3941" y="1"/>
                  </a:moveTo>
                  <a:cubicBezTo>
                    <a:pt x="2618" y="191"/>
                    <a:pt x="733" y="1266"/>
                    <a:pt x="0" y="2342"/>
                  </a:cubicBezTo>
                  <a:lnTo>
                    <a:pt x="248" y="2923"/>
                  </a:lnTo>
                  <a:cubicBezTo>
                    <a:pt x="752" y="1838"/>
                    <a:pt x="3046" y="534"/>
                    <a:pt x="4322" y="467"/>
                  </a:cubicBezTo>
                  <a:lnTo>
                    <a:pt x="394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2" name="Google Shape;872;p33"/>
            <p:cNvSpPr/>
            <p:nvPr/>
          </p:nvSpPr>
          <p:spPr>
            <a:xfrm>
              <a:off x="1856190" y="5503806"/>
              <a:ext cx="617699" cy="309271"/>
            </a:xfrm>
            <a:custGeom>
              <a:avLst/>
              <a:gdLst/>
              <a:ahLst/>
              <a:cxnLst/>
              <a:rect l="l" t="t" r="r" b="b"/>
              <a:pathLst>
                <a:path w="8786" h="4399" extrusionOk="0">
                  <a:moveTo>
                    <a:pt x="4398" y="1"/>
                  </a:moveTo>
                  <a:cubicBezTo>
                    <a:pt x="6825" y="1"/>
                    <a:pt x="8786" y="1971"/>
                    <a:pt x="8786" y="4398"/>
                  </a:cubicBezTo>
                  <a:lnTo>
                    <a:pt x="8786" y="4398"/>
                  </a:lnTo>
                  <a:lnTo>
                    <a:pt x="0" y="4398"/>
                  </a:lnTo>
                  <a:lnTo>
                    <a:pt x="0" y="4398"/>
                  </a:lnTo>
                  <a:cubicBezTo>
                    <a:pt x="0" y="1971"/>
                    <a:pt x="1961" y="1"/>
                    <a:pt x="4398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sp>
        <p:nvSpPr>
          <p:cNvPr id="879" name="Google Shape;879;p33"/>
          <p:cNvSpPr txBox="1">
            <a:spLocks noGrp="1"/>
          </p:cNvSpPr>
          <p:nvPr>
            <p:ph type="subTitle" idx="1"/>
          </p:nvPr>
        </p:nvSpPr>
        <p:spPr>
          <a:xfrm>
            <a:off x="3236546" y="2219780"/>
            <a:ext cx="4226502" cy="2086055"/>
          </a:xfrm>
          <a:prstGeom prst="rect">
            <a:avLst/>
          </a:prstGeom>
        </p:spPr>
        <p:txBody>
          <a:bodyPr spcFirstLastPara="1" wrap="square" lIns="90256" tIns="90256" rIns="90256" bIns="90256" anchor="ctr" anchorCtr="0">
            <a:noAutofit/>
          </a:bodyPr>
          <a:lstStyle/>
          <a:p>
            <a:pPr marL="0" indent="0" algn="l"/>
            <a:r>
              <a:rPr lang="en-US" sz="3000" dirty="0" err="1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000" dirty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000" dirty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</a:p>
          <a:p>
            <a:pPr marL="0" indent="0" algn="l"/>
            <a:r>
              <a:rPr lang="en-US" sz="3000" dirty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(6) = {1; 2; 3; 6}</a:t>
            </a:r>
          </a:p>
          <a:p>
            <a:pPr marL="0" indent="0" algn="l"/>
            <a:r>
              <a:rPr lang="en-US" sz="3000" dirty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(18) = {1; 2; 3; 6; 9; 18}</a:t>
            </a:r>
          </a:p>
          <a:p>
            <a:pPr marL="0" indent="0" algn="l"/>
            <a:endParaRPr sz="3000" dirty="0">
              <a:solidFill>
                <a:schemeClr val="l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EEF561C7-9702-49E6-8F07-9D5F1685ABE8}"/>
              </a:ext>
            </a:extLst>
          </p:cNvPr>
          <p:cNvGrpSpPr/>
          <p:nvPr/>
        </p:nvGrpSpPr>
        <p:grpSpPr>
          <a:xfrm>
            <a:off x="8830283" y="4697545"/>
            <a:ext cx="1822189" cy="836481"/>
            <a:chOff x="8830283" y="4697545"/>
            <a:chExt cx="1822189" cy="836481"/>
          </a:xfrm>
        </p:grpSpPr>
        <p:sp>
          <p:nvSpPr>
            <p:cNvPr id="862" name="Google Shape;862;p33"/>
            <p:cNvSpPr/>
            <p:nvPr/>
          </p:nvSpPr>
          <p:spPr>
            <a:xfrm>
              <a:off x="9466546" y="5499270"/>
              <a:ext cx="786387" cy="34756"/>
            </a:xfrm>
            <a:custGeom>
              <a:avLst/>
              <a:gdLst/>
              <a:ahLst/>
              <a:cxnLst/>
              <a:rect l="l" t="t" r="r" b="b"/>
              <a:pathLst>
                <a:path w="7082" h="354" extrusionOk="0">
                  <a:moveTo>
                    <a:pt x="0" y="1"/>
                  </a:moveTo>
                  <a:lnTo>
                    <a:pt x="0" y="353"/>
                  </a:lnTo>
                  <a:lnTo>
                    <a:pt x="7082" y="353"/>
                  </a:lnTo>
                  <a:lnTo>
                    <a:pt x="708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3" name="Google Shape;863;p33"/>
            <p:cNvSpPr/>
            <p:nvPr/>
          </p:nvSpPr>
          <p:spPr>
            <a:xfrm>
              <a:off x="9032150" y="4697545"/>
              <a:ext cx="1389890" cy="787883"/>
            </a:xfrm>
            <a:custGeom>
              <a:avLst/>
              <a:gdLst/>
              <a:ahLst/>
              <a:cxnLst/>
              <a:rect l="l" t="t" r="r" b="b"/>
              <a:pathLst>
                <a:path w="12517" h="8025" extrusionOk="0">
                  <a:moveTo>
                    <a:pt x="7482" y="0"/>
                  </a:moveTo>
                  <a:cubicBezTo>
                    <a:pt x="7015" y="0"/>
                    <a:pt x="6644" y="228"/>
                    <a:pt x="6644" y="514"/>
                  </a:cubicBezTo>
                  <a:cubicBezTo>
                    <a:pt x="6644" y="581"/>
                    <a:pt x="6663" y="638"/>
                    <a:pt x="6701" y="704"/>
                  </a:cubicBezTo>
                  <a:cubicBezTo>
                    <a:pt x="4769" y="942"/>
                    <a:pt x="3189" y="2046"/>
                    <a:pt x="2646" y="3503"/>
                  </a:cubicBezTo>
                  <a:cubicBezTo>
                    <a:pt x="2009" y="3074"/>
                    <a:pt x="1904" y="2018"/>
                    <a:pt x="1437" y="1894"/>
                  </a:cubicBezTo>
                  <a:cubicBezTo>
                    <a:pt x="1327" y="1933"/>
                    <a:pt x="1213" y="1948"/>
                    <a:pt x="1101" y="1948"/>
                  </a:cubicBezTo>
                  <a:cubicBezTo>
                    <a:pt x="772" y="1948"/>
                    <a:pt x="456" y="1821"/>
                    <a:pt x="279" y="1821"/>
                  </a:cubicBezTo>
                  <a:cubicBezTo>
                    <a:pt x="210" y="1821"/>
                    <a:pt x="162" y="1841"/>
                    <a:pt x="143" y="1894"/>
                  </a:cubicBezTo>
                  <a:cubicBezTo>
                    <a:pt x="0" y="2332"/>
                    <a:pt x="819" y="2770"/>
                    <a:pt x="1104" y="3579"/>
                  </a:cubicBezTo>
                  <a:cubicBezTo>
                    <a:pt x="1380" y="4379"/>
                    <a:pt x="1171" y="5026"/>
                    <a:pt x="1647" y="5711"/>
                  </a:cubicBezTo>
                  <a:cubicBezTo>
                    <a:pt x="2304" y="6806"/>
                    <a:pt x="3141" y="7006"/>
                    <a:pt x="3493" y="7034"/>
                  </a:cubicBezTo>
                  <a:cubicBezTo>
                    <a:pt x="3884" y="7434"/>
                    <a:pt x="4369" y="7767"/>
                    <a:pt x="4912" y="8024"/>
                  </a:cubicBezTo>
                  <a:lnTo>
                    <a:pt x="10052" y="8024"/>
                  </a:lnTo>
                  <a:cubicBezTo>
                    <a:pt x="11527" y="7329"/>
                    <a:pt x="12517" y="6063"/>
                    <a:pt x="12517" y="4616"/>
                  </a:cubicBezTo>
                  <a:cubicBezTo>
                    <a:pt x="12517" y="2637"/>
                    <a:pt x="10670" y="999"/>
                    <a:pt x="8262" y="704"/>
                  </a:cubicBezTo>
                  <a:cubicBezTo>
                    <a:pt x="8300" y="638"/>
                    <a:pt x="8319" y="581"/>
                    <a:pt x="8319" y="514"/>
                  </a:cubicBezTo>
                  <a:cubicBezTo>
                    <a:pt x="8319" y="228"/>
                    <a:pt x="7948" y="0"/>
                    <a:pt x="7482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4" name="Google Shape;864;p33"/>
            <p:cNvSpPr/>
            <p:nvPr/>
          </p:nvSpPr>
          <p:spPr>
            <a:xfrm>
              <a:off x="10245511" y="4821736"/>
              <a:ext cx="406961" cy="499139"/>
            </a:xfrm>
            <a:custGeom>
              <a:avLst/>
              <a:gdLst/>
              <a:ahLst/>
              <a:cxnLst/>
              <a:rect l="l" t="t" r="r" b="b"/>
              <a:pathLst>
                <a:path w="3665" h="5084" extrusionOk="0">
                  <a:moveTo>
                    <a:pt x="1123" y="1"/>
                  </a:moveTo>
                  <a:cubicBezTo>
                    <a:pt x="714" y="1"/>
                    <a:pt x="333" y="96"/>
                    <a:pt x="0" y="267"/>
                  </a:cubicBezTo>
                  <a:cubicBezTo>
                    <a:pt x="276" y="448"/>
                    <a:pt x="533" y="648"/>
                    <a:pt x="762" y="867"/>
                  </a:cubicBezTo>
                  <a:cubicBezTo>
                    <a:pt x="876" y="848"/>
                    <a:pt x="1000" y="829"/>
                    <a:pt x="1123" y="829"/>
                  </a:cubicBezTo>
                  <a:cubicBezTo>
                    <a:pt x="2066" y="829"/>
                    <a:pt x="2837" y="1600"/>
                    <a:pt x="2837" y="2552"/>
                  </a:cubicBezTo>
                  <a:cubicBezTo>
                    <a:pt x="2837" y="3266"/>
                    <a:pt x="2399" y="3875"/>
                    <a:pt x="1771" y="4132"/>
                  </a:cubicBezTo>
                  <a:cubicBezTo>
                    <a:pt x="1695" y="4465"/>
                    <a:pt x="1552" y="4789"/>
                    <a:pt x="1371" y="5084"/>
                  </a:cubicBezTo>
                  <a:cubicBezTo>
                    <a:pt x="2656" y="4960"/>
                    <a:pt x="3665" y="3875"/>
                    <a:pt x="3665" y="2552"/>
                  </a:cubicBezTo>
                  <a:cubicBezTo>
                    <a:pt x="3665" y="1143"/>
                    <a:pt x="2523" y="1"/>
                    <a:pt x="1123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3" name="Google Shape;873;p33"/>
            <p:cNvSpPr/>
            <p:nvPr/>
          </p:nvSpPr>
          <p:spPr>
            <a:xfrm>
              <a:off x="8830283" y="5155444"/>
              <a:ext cx="492574" cy="342054"/>
            </a:xfrm>
            <a:custGeom>
              <a:avLst/>
              <a:gdLst/>
              <a:ahLst/>
              <a:cxnLst/>
              <a:rect l="l" t="t" r="r" b="b"/>
              <a:pathLst>
                <a:path w="4436" h="3484" extrusionOk="0">
                  <a:moveTo>
                    <a:pt x="10" y="0"/>
                  </a:moveTo>
                  <a:cubicBezTo>
                    <a:pt x="0" y="0"/>
                    <a:pt x="0" y="2922"/>
                    <a:pt x="1142" y="3484"/>
                  </a:cubicBezTo>
                  <a:lnTo>
                    <a:pt x="3303" y="3484"/>
                  </a:lnTo>
                  <a:cubicBezTo>
                    <a:pt x="4436" y="2922"/>
                    <a:pt x="4436" y="0"/>
                    <a:pt x="4436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4" name="Google Shape;874;p33"/>
            <p:cNvSpPr/>
            <p:nvPr/>
          </p:nvSpPr>
          <p:spPr>
            <a:xfrm>
              <a:off x="8895792" y="5510560"/>
              <a:ext cx="362658" cy="23465"/>
            </a:xfrm>
            <a:custGeom>
              <a:avLst/>
              <a:gdLst/>
              <a:ahLst/>
              <a:cxnLst/>
              <a:rect l="l" t="t" r="r" b="b"/>
              <a:pathLst>
                <a:path w="3266" h="239" extrusionOk="0">
                  <a:moveTo>
                    <a:pt x="0" y="0"/>
                  </a:moveTo>
                  <a:lnTo>
                    <a:pt x="0" y="238"/>
                  </a:lnTo>
                  <a:lnTo>
                    <a:pt x="3265" y="238"/>
                  </a:lnTo>
                  <a:lnTo>
                    <a:pt x="3265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5" name="Google Shape;875;p33"/>
            <p:cNvSpPr/>
            <p:nvPr/>
          </p:nvSpPr>
          <p:spPr>
            <a:xfrm>
              <a:off x="9311088" y="5155444"/>
              <a:ext cx="131249" cy="187913"/>
            </a:xfrm>
            <a:custGeom>
              <a:avLst/>
              <a:gdLst/>
              <a:ahLst/>
              <a:cxnLst/>
              <a:rect l="l" t="t" r="r" b="b"/>
              <a:pathLst>
                <a:path w="1182" h="1914" extrusionOk="0">
                  <a:moveTo>
                    <a:pt x="220" y="0"/>
                  </a:moveTo>
                  <a:cubicBezTo>
                    <a:pt x="220" y="0"/>
                    <a:pt x="220" y="143"/>
                    <a:pt x="210" y="362"/>
                  </a:cubicBezTo>
                  <a:lnTo>
                    <a:pt x="220" y="362"/>
                  </a:lnTo>
                  <a:cubicBezTo>
                    <a:pt x="553" y="362"/>
                    <a:pt x="820" y="628"/>
                    <a:pt x="820" y="961"/>
                  </a:cubicBezTo>
                  <a:cubicBezTo>
                    <a:pt x="820" y="1285"/>
                    <a:pt x="553" y="1552"/>
                    <a:pt x="220" y="1552"/>
                  </a:cubicBezTo>
                  <a:cubicBezTo>
                    <a:pt x="172" y="1552"/>
                    <a:pt x="125" y="1552"/>
                    <a:pt x="77" y="1533"/>
                  </a:cubicBezTo>
                  <a:cubicBezTo>
                    <a:pt x="58" y="1656"/>
                    <a:pt x="30" y="1771"/>
                    <a:pt x="1" y="1894"/>
                  </a:cubicBezTo>
                  <a:cubicBezTo>
                    <a:pt x="77" y="1904"/>
                    <a:pt x="144" y="1913"/>
                    <a:pt x="220" y="1913"/>
                  </a:cubicBezTo>
                  <a:cubicBezTo>
                    <a:pt x="753" y="1913"/>
                    <a:pt x="1181" y="1485"/>
                    <a:pt x="1181" y="961"/>
                  </a:cubicBezTo>
                  <a:cubicBezTo>
                    <a:pt x="1181" y="428"/>
                    <a:pt x="753" y="0"/>
                    <a:pt x="220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6" name="Google Shape;876;p33"/>
            <p:cNvSpPr/>
            <p:nvPr/>
          </p:nvSpPr>
          <p:spPr>
            <a:xfrm>
              <a:off x="8972971" y="5148866"/>
              <a:ext cx="193432" cy="167395"/>
            </a:xfrm>
            <a:custGeom>
              <a:avLst/>
              <a:gdLst/>
              <a:ahLst/>
              <a:cxnLst/>
              <a:rect l="l" t="t" r="r" b="b"/>
              <a:pathLst>
                <a:path w="1742" h="1705" extrusionOk="0">
                  <a:moveTo>
                    <a:pt x="76" y="0"/>
                  </a:moveTo>
                  <a:cubicBezTo>
                    <a:pt x="38" y="10"/>
                    <a:pt x="10" y="48"/>
                    <a:pt x="0" y="67"/>
                  </a:cubicBezTo>
                  <a:lnTo>
                    <a:pt x="76" y="67"/>
                  </a:lnTo>
                  <a:cubicBezTo>
                    <a:pt x="428" y="67"/>
                    <a:pt x="800" y="162"/>
                    <a:pt x="1085" y="296"/>
                  </a:cubicBezTo>
                  <a:cubicBezTo>
                    <a:pt x="1257" y="372"/>
                    <a:pt x="1409" y="476"/>
                    <a:pt x="1514" y="610"/>
                  </a:cubicBezTo>
                  <a:cubicBezTo>
                    <a:pt x="1609" y="733"/>
                    <a:pt x="1675" y="895"/>
                    <a:pt x="1675" y="1095"/>
                  </a:cubicBezTo>
                  <a:cubicBezTo>
                    <a:pt x="1675" y="1266"/>
                    <a:pt x="1628" y="1457"/>
                    <a:pt x="1523" y="1676"/>
                  </a:cubicBezTo>
                  <a:lnTo>
                    <a:pt x="1590" y="1704"/>
                  </a:lnTo>
                  <a:cubicBezTo>
                    <a:pt x="1694" y="1476"/>
                    <a:pt x="1742" y="1276"/>
                    <a:pt x="1742" y="1095"/>
                  </a:cubicBezTo>
                  <a:cubicBezTo>
                    <a:pt x="1742" y="886"/>
                    <a:pt x="1675" y="705"/>
                    <a:pt x="1561" y="562"/>
                  </a:cubicBezTo>
                  <a:cubicBezTo>
                    <a:pt x="1456" y="419"/>
                    <a:pt x="1295" y="315"/>
                    <a:pt x="1114" y="229"/>
                  </a:cubicBezTo>
                  <a:cubicBezTo>
                    <a:pt x="819" y="96"/>
                    <a:pt x="438" y="0"/>
                    <a:pt x="7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7" name="Google Shape;877;p33"/>
            <p:cNvSpPr/>
            <p:nvPr/>
          </p:nvSpPr>
          <p:spPr>
            <a:xfrm>
              <a:off x="9031041" y="5281609"/>
              <a:ext cx="187215" cy="165431"/>
            </a:xfrm>
            <a:custGeom>
              <a:avLst/>
              <a:gdLst/>
              <a:ahLst/>
              <a:cxnLst/>
              <a:rect l="l" t="t" r="r" b="b"/>
              <a:pathLst>
                <a:path w="1686" h="1685" extrusionOk="0">
                  <a:moveTo>
                    <a:pt x="467" y="0"/>
                  </a:moveTo>
                  <a:lnTo>
                    <a:pt x="1685" y="466"/>
                  </a:lnTo>
                  <a:lnTo>
                    <a:pt x="1219" y="1685"/>
                  </a:lnTo>
                  <a:lnTo>
                    <a:pt x="724" y="1257"/>
                  </a:lnTo>
                  <a:lnTo>
                    <a:pt x="1" y="1218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8" name="Google Shape;878;p33"/>
            <p:cNvSpPr/>
            <p:nvPr/>
          </p:nvSpPr>
          <p:spPr>
            <a:xfrm>
              <a:off x="9091336" y="5293679"/>
              <a:ext cx="98382" cy="87085"/>
            </a:xfrm>
            <a:custGeom>
              <a:avLst/>
              <a:gdLst/>
              <a:ahLst/>
              <a:cxnLst/>
              <a:rect l="l" t="t" r="r" b="b"/>
              <a:pathLst>
                <a:path w="886" h="887" extrusionOk="0">
                  <a:moveTo>
                    <a:pt x="248" y="1"/>
                  </a:moveTo>
                  <a:lnTo>
                    <a:pt x="885" y="248"/>
                  </a:lnTo>
                  <a:lnTo>
                    <a:pt x="647" y="886"/>
                  </a:lnTo>
                  <a:lnTo>
                    <a:pt x="381" y="658"/>
                  </a:lnTo>
                  <a:lnTo>
                    <a:pt x="0" y="63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881" name="Google Shape;881;p33"/>
          <p:cNvGrpSpPr/>
          <p:nvPr/>
        </p:nvGrpSpPr>
        <p:grpSpPr>
          <a:xfrm>
            <a:off x="9931960" y="0"/>
            <a:ext cx="1154279" cy="1486258"/>
            <a:chOff x="7177631" y="1908479"/>
            <a:chExt cx="896114" cy="1304998"/>
          </a:xfrm>
        </p:grpSpPr>
        <p:grpSp>
          <p:nvGrpSpPr>
            <p:cNvPr id="882" name="Google Shape;882;p33"/>
            <p:cNvGrpSpPr/>
            <p:nvPr/>
          </p:nvGrpSpPr>
          <p:grpSpPr>
            <a:xfrm>
              <a:off x="7177631" y="1908479"/>
              <a:ext cx="896114" cy="896116"/>
              <a:chOff x="7236275" y="2933850"/>
              <a:chExt cx="162125" cy="160600"/>
            </a:xfrm>
          </p:grpSpPr>
          <p:sp>
            <p:nvSpPr>
              <p:cNvPr id="883" name="Google Shape;883;p33"/>
              <p:cNvSpPr/>
              <p:nvPr/>
            </p:nvSpPr>
            <p:spPr>
              <a:xfrm>
                <a:off x="7315450" y="2933850"/>
                <a:ext cx="4075" cy="8450"/>
              </a:xfrm>
              <a:custGeom>
                <a:avLst/>
                <a:gdLst/>
                <a:ahLst/>
                <a:cxnLst/>
                <a:rect l="l" t="t" r="r" b="b"/>
                <a:pathLst>
                  <a:path w="163" h="338" extrusionOk="0">
                    <a:moveTo>
                      <a:pt x="76" y="1"/>
                    </a:moveTo>
                    <a:cubicBezTo>
                      <a:pt x="38" y="1"/>
                      <a:pt x="1" y="38"/>
                      <a:pt x="1" y="76"/>
                    </a:cubicBezTo>
                    <a:lnTo>
                      <a:pt x="1" y="338"/>
                    </a:lnTo>
                    <a:lnTo>
                      <a:pt x="163" y="338"/>
                    </a:lnTo>
                    <a:lnTo>
                      <a:pt x="163" y="76"/>
                    </a:lnTo>
                    <a:cubicBezTo>
                      <a:pt x="163" y="38"/>
                      <a:pt x="125" y="1"/>
                      <a:pt x="76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884" name="Google Shape;884;p33"/>
              <p:cNvSpPr/>
              <p:nvPr/>
            </p:nvSpPr>
            <p:spPr>
              <a:xfrm>
                <a:off x="7302050" y="3014300"/>
                <a:ext cx="17800" cy="80150"/>
              </a:xfrm>
              <a:custGeom>
                <a:avLst/>
                <a:gdLst/>
                <a:ahLst/>
                <a:cxnLst/>
                <a:rect l="l" t="t" r="r" b="b"/>
                <a:pathLst>
                  <a:path w="712" h="3206" extrusionOk="0">
                    <a:moveTo>
                      <a:pt x="711" y="0"/>
                    </a:moveTo>
                    <a:cubicBezTo>
                      <a:pt x="661" y="88"/>
                      <a:pt x="649" y="200"/>
                      <a:pt x="649" y="312"/>
                    </a:cubicBezTo>
                    <a:cubicBezTo>
                      <a:pt x="636" y="250"/>
                      <a:pt x="599" y="138"/>
                      <a:pt x="574" y="50"/>
                    </a:cubicBezTo>
                    <a:lnTo>
                      <a:pt x="574" y="2744"/>
                    </a:lnTo>
                    <a:lnTo>
                      <a:pt x="574" y="2769"/>
                    </a:lnTo>
                    <a:cubicBezTo>
                      <a:pt x="574" y="2869"/>
                      <a:pt x="574" y="2993"/>
                      <a:pt x="512" y="3056"/>
                    </a:cubicBezTo>
                    <a:cubicBezTo>
                      <a:pt x="474" y="3081"/>
                      <a:pt x="412" y="3106"/>
                      <a:pt x="350" y="3106"/>
                    </a:cubicBezTo>
                    <a:cubicBezTo>
                      <a:pt x="287" y="3106"/>
                      <a:pt x="237" y="3081"/>
                      <a:pt x="212" y="3043"/>
                    </a:cubicBezTo>
                    <a:cubicBezTo>
                      <a:pt x="138" y="2956"/>
                      <a:pt x="138" y="2806"/>
                      <a:pt x="150" y="2757"/>
                    </a:cubicBezTo>
                    <a:cubicBezTo>
                      <a:pt x="150" y="2732"/>
                      <a:pt x="138" y="2694"/>
                      <a:pt x="100" y="2694"/>
                    </a:cubicBezTo>
                    <a:cubicBezTo>
                      <a:pt x="63" y="2694"/>
                      <a:pt x="38" y="2707"/>
                      <a:pt x="38" y="2744"/>
                    </a:cubicBezTo>
                    <a:cubicBezTo>
                      <a:pt x="38" y="2757"/>
                      <a:pt x="0" y="2993"/>
                      <a:pt x="125" y="3118"/>
                    </a:cubicBezTo>
                    <a:cubicBezTo>
                      <a:pt x="187" y="3181"/>
                      <a:pt x="275" y="3205"/>
                      <a:pt x="362" y="3205"/>
                    </a:cubicBezTo>
                    <a:cubicBezTo>
                      <a:pt x="474" y="3205"/>
                      <a:pt x="549" y="3181"/>
                      <a:pt x="612" y="3118"/>
                    </a:cubicBezTo>
                    <a:cubicBezTo>
                      <a:pt x="711" y="3006"/>
                      <a:pt x="711" y="2856"/>
                      <a:pt x="711" y="2744"/>
                    </a:cubicBezTo>
                    <a:lnTo>
                      <a:pt x="71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885" name="Google Shape;885;p33"/>
              <p:cNvSpPr/>
              <p:nvPr/>
            </p:nvSpPr>
            <p:spPr>
              <a:xfrm>
                <a:off x="7236275" y="2942275"/>
                <a:ext cx="162125" cy="81100"/>
              </a:xfrm>
              <a:custGeom>
                <a:avLst/>
                <a:gdLst/>
                <a:ahLst/>
                <a:cxnLst/>
                <a:rect l="l" t="t" r="r" b="b"/>
                <a:pathLst>
                  <a:path w="6485" h="3244" extrusionOk="0">
                    <a:moveTo>
                      <a:pt x="3168" y="1"/>
                    </a:moveTo>
                    <a:cubicBezTo>
                      <a:pt x="1409" y="26"/>
                      <a:pt x="0" y="1460"/>
                      <a:pt x="0" y="3243"/>
                    </a:cubicBezTo>
                    <a:cubicBezTo>
                      <a:pt x="0" y="2782"/>
                      <a:pt x="362" y="2432"/>
                      <a:pt x="811" y="2432"/>
                    </a:cubicBezTo>
                    <a:cubicBezTo>
                      <a:pt x="1272" y="2432"/>
                      <a:pt x="1621" y="2782"/>
                      <a:pt x="1621" y="3243"/>
                    </a:cubicBezTo>
                    <a:cubicBezTo>
                      <a:pt x="1621" y="2782"/>
                      <a:pt x="1983" y="2432"/>
                      <a:pt x="2432" y="2432"/>
                    </a:cubicBezTo>
                    <a:cubicBezTo>
                      <a:pt x="2781" y="2432"/>
                      <a:pt x="3055" y="2632"/>
                      <a:pt x="3180" y="2944"/>
                    </a:cubicBezTo>
                    <a:cubicBezTo>
                      <a:pt x="3218" y="3031"/>
                      <a:pt x="3243" y="3143"/>
                      <a:pt x="3243" y="3243"/>
                    </a:cubicBezTo>
                    <a:cubicBezTo>
                      <a:pt x="3243" y="3131"/>
                      <a:pt x="3267" y="3019"/>
                      <a:pt x="3305" y="2931"/>
                    </a:cubicBezTo>
                    <a:cubicBezTo>
                      <a:pt x="3430" y="2632"/>
                      <a:pt x="3716" y="2432"/>
                      <a:pt x="4053" y="2432"/>
                    </a:cubicBezTo>
                    <a:cubicBezTo>
                      <a:pt x="4515" y="2432"/>
                      <a:pt x="4864" y="2782"/>
                      <a:pt x="4864" y="3243"/>
                    </a:cubicBezTo>
                    <a:cubicBezTo>
                      <a:pt x="4864" y="2782"/>
                      <a:pt x="5225" y="2432"/>
                      <a:pt x="5674" y="2432"/>
                    </a:cubicBezTo>
                    <a:cubicBezTo>
                      <a:pt x="6136" y="2432"/>
                      <a:pt x="6485" y="2782"/>
                      <a:pt x="6485" y="3243"/>
                    </a:cubicBezTo>
                    <a:cubicBezTo>
                      <a:pt x="6485" y="1460"/>
                      <a:pt x="5088" y="26"/>
                      <a:pt x="3330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</p:grpSp>
        <p:sp>
          <p:nvSpPr>
            <p:cNvPr id="886" name="Google Shape;886;p33"/>
            <p:cNvSpPr/>
            <p:nvPr/>
          </p:nvSpPr>
          <p:spPr>
            <a:xfrm>
              <a:off x="7717975" y="2481563"/>
              <a:ext cx="123620" cy="174277"/>
            </a:xfrm>
            <a:custGeom>
              <a:avLst/>
              <a:gdLst/>
              <a:ahLst/>
              <a:cxnLst/>
              <a:rect l="l" t="t" r="r" b="b"/>
              <a:pathLst>
                <a:path w="1186" h="1672" extrusionOk="0">
                  <a:moveTo>
                    <a:pt x="586" y="0"/>
                  </a:moveTo>
                  <a:cubicBezTo>
                    <a:pt x="586" y="0"/>
                    <a:pt x="0" y="748"/>
                    <a:pt x="0" y="1085"/>
                  </a:cubicBezTo>
                  <a:cubicBezTo>
                    <a:pt x="0" y="1409"/>
                    <a:pt x="262" y="1671"/>
                    <a:pt x="586" y="1671"/>
                  </a:cubicBezTo>
                  <a:cubicBezTo>
                    <a:pt x="911" y="1671"/>
                    <a:pt x="1185" y="1409"/>
                    <a:pt x="1185" y="1085"/>
                  </a:cubicBezTo>
                  <a:cubicBezTo>
                    <a:pt x="1185" y="748"/>
                    <a:pt x="586" y="0"/>
                    <a:pt x="586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87" name="Google Shape;887;p33"/>
            <p:cNvSpPr/>
            <p:nvPr/>
          </p:nvSpPr>
          <p:spPr>
            <a:xfrm>
              <a:off x="7717975" y="2759756"/>
              <a:ext cx="123620" cy="174277"/>
            </a:xfrm>
            <a:custGeom>
              <a:avLst/>
              <a:gdLst/>
              <a:ahLst/>
              <a:cxnLst/>
              <a:rect l="l" t="t" r="r" b="b"/>
              <a:pathLst>
                <a:path w="1186" h="1672" extrusionOk="0">
                  <a:moveTo>
                    <a:pt x="586" y="0"/>
                  </a:moveTo>
                  <a:cubicBezTo>
                    <a:pt x="586" y="0"/>
                    <a:pt x="0" y="748"/>
                    <a:pt x="0" y="1073"/>
                  </a:cubicBezTo>
                  <a:cubicBezTo>
                    <a:pt x="0" y="1409"/>
                    <a:pt x="262" y="1671"/>
                    <a:pt x="586" y="1671"/>
                  </a:cubicBezTo>
                  <a:cubicBezTo>
                    <a:pt x="911" y="1671"/>
                    <a:pt x="1185" y="1409"/>
                    <a:pt x="1185" y="1073"/>
                  </a:cubicBezTo>
                  <a:cubicBezTo>
                    <a:pt x="1185" y="761"/>
                    <a:pt x="586" y="0"/>
                    <a:pt x="586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 dirty="0"/>
            </a:p>
          </p:txBody>
        </p:sp>
        <p:sp>
          <p:nvSpPr>
            <p:cNvPr id="888" name="Google Shape;888;p33"/>
            <p:cNvSpPr/>
            <p:nvPr/>
          </p:nvSpPr>
          <p:spPr>
            <a:xfrm>
              <a:off x="7717975" y="3039200"/>
              <a:ext cx="123620" cy="174277"/>
            </a:xfrm>
            <a:custGeom>
              <a:avLst/>
              <a:gdLst/>
              <a:ahLst/>
              <a:cxnLst/>
              <a:rect l="l" t="t" r="r" b="b"/>
              <a:pathLst>
                <a:path w="1186" h="1672" extrusionOk="0">
                  <a:moveTo>
                    <a:pt x="586" y="0"/>
                  </a:moveTo>
                  <a:cubicBezTo>
                    <a:pt x="586" y="0"/>
                    <a:pt x="0" y="749"/>
                    <a:pt x="0" y="1073"/>
                  </a:cubicBezTo>
                  <a:cubicBezTo>
                    <a:pt x="0" y="1410"/>
                    <a:pt x="262" y="1671"/>
                    <a:pt x="586" y="1671"/>
                  </a:cubicBezTo>
                  <a:cubicBezTo>
                    <a:pt x="911" y="1671"/>
                    <a:pt x="1185" y="1410"/>
                    <a:pt x="1185" y="1073"/>
                  </a:cubicBezTo>
                  <a:cubicBezTo>
                    <a:pt x="1185" y="749"/>
                    <a:pt x="586" y="0"/>
                    <a:pt x="586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89" name="Google Shape;889;p33"/>
            <p:cNvSpPr/>
            <p:nvPr/>
          </p:nvSpPr>
          <p:spPr>
            <a:xfrm>
              <a:off x="7910282" y="2634887"/>
              <a:ext cx="123620" cy="174277"/>
            </a:xfrm>
            <a:custGeom>
              <a:avLst/>
              <a:gdLst/>
              <a:ahLst/>
              <a:cxnLst/>
              <a:rect l="l" t="t" r="r" b="b"/>
              <a:pathLst>
                <a:path w="1186" h="1672" extrusionOk="0">
                  <a:moveTo>
                    <a:pt x="600" y="1"/>
                  </a:moveTo>
                  <a:cubicBezTo>
                    <a:pt x="600" y="1"/>
                    <a:pt x="1" y="749"/>
                    <a:pt x="1" y="1073"/>
                  </a:cubicBezTo>
                  <a:cubicBezTo>
                    <a:pt x="1" y="1398"/>
                    <a:pt x="275" y="1672"/>
                    <a:pt x="600" y="1672"/>
                  </a:cubicBezTo>
                  <a:cubicBezTo>
                    <a:pt x="924" y="1672"/>
                    <a:pt x="1186" y="1398"/>
                    <a:pt x="1186" y="1073"/>
                  </a:cubicBezTo>
                  <a:cubicBezTo>
                    <a:pt x="1186" y="749"/>
                    <a:pt x="600" y="1"/>
                    <a:pt x="600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90" name="Google Shape;890;p33"/>
            <p:cNvSpPr/>
            <p:nvPr/>
          </p:nvSpPr>
          <p:spPr>
            <a:xfrm>
              <a:off x="7910282" y="2914435"/>
              <a:ext cx="123620" cy="174277"/>
            </a:xfrm>
            <a:custGeom>
              <a:avLst/>
              <a:gdLst/>
              <a:ahLst/>
              <a:cxnLst/>
              <a:rect l="l" t="t" r="r" b="b"/>
              <a:pathLst>
                <a:path w="1186" h="1672" extrusionOk="0">
                  <a:moveTo>
                    <a:pt x="600" y="0"/>
                  </a:moveTo>
                  <a:cubicBezTo>
                    <a:pt x="600" y="0"/>
                    <a:pt x="1" y="748"/>
                    <a:pt x="1" y="1073"/>
                  </a:cubicBezTo>
                  <a:cubicBezTo>
                    <a:pt x="1" y="1397"/>
                    <a:pt x="275" y="1671"/>
                    <a:pt x="600" y="1671"/>
                  </a:cubicBezTo>
                  <a:cubicBezTo>
                    <a:pt x="924" y="1671"/>
                    <a:pt x="1186" y="1397"/>
                    <a:pt x="1186" y="1073"/>
                  </a:cubicBezTo>
                  <a:cubicBezTo>
                    <a:pt x="1186" y="748"/>
                    <a:pt x="600" y="0"/>
                    <a:pt x="600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42CF5466-86E1-456A-BA91-55DB9699BC19}"/>
              </a:ext>
            </a:extLst>
          </p:cNvPr>
          <p:cNvGrpSpPr/>
          <p:nvPr/>
        </p:nvGrpSpPr>
        <p:grpSpPr>
          <a:xfrm>
            <a:off x="363359" y="589615"/>
            <a:ext cx="3726859" cy="698840"/>
            <a:chOff x="2173730" y="1501140"/>
            <a:chExt cx="3518410" cy="707886"/>
          </a:xfrm>
        </p:grpSpPr>
        <p:sp>
          <p:nvSpPr>
            <p:cNvPr id="102" name="Rectangle: Rounded Corners 101">
              <a:extLst>
                <a:ext uri="{FF2B5EF4-FFF2-40B4-BE49-F238E27FC236}">
                  <a16:creationId xmlns:a16="http://schemas.microsoft.com/office/drawing/2014/main" id="{B4775368-D01D-4F26-871B-A75D64671C64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31F06662-B509-4DC0-8C06-18D756359AF3}"/>
                </a:ext>
              </a:extLst>
            </p:cNvPr>
            <p:cNvSpPr txBox="1"/>
            <p:nvPr/>
          </p:nvSpPr>
          <p:spPr>
            <a:xfrm>
              <a:off x="2445306" y="1553781"/>
              <a:ext cx="2631989" cy="555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4002648" y="-38805"/>
            <a:ext cx="4659096" cy="7000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3949" b="1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949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9: ƯỚC VÀ BỘI</a:t>
            </a:r>
          </a:p>
        </p:txBody>
      </p:sp>
      <p:pic>
        <p:nvPicPr>
          <p:cNvPr id="90" name="Picture 57" descr="boy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942" y="5078349"/>
            <a:ext cx="677582" cy="858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92135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500"/>
                                        <p:tgtEl>
                                          <p:spTgt spid="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1500"/>
                                        <p:tgtEl>
                                          <p:spTgt spid="8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1500"/>
                                        <p:tgtEl>
                                          <p:spTgt spid="8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B0D57346-8013-40EB-AC65-C8001C933389}"/>
              </a:ext>
            </a:extLst>
          </p:cNvPr>
          <p:cNvGrpSpPr/>
          <p:nvPr/>
        </p:nvGrpSpPr>
        <p:grpSpPr>
          <a:xfrm>
            <a:off x="2100910" y="1414820"/>
            <a:ext cx="7924373" cy="1026967"/>
            <a:chOff x="3002224" y="1233079"/>
            <a:chExt cx="5846551" cy="1189642"/>
          </a:xfrm>
        </p:grpSpPr>
        <p:sp>
          <p:nvSpPr>
            <p:cNvPr id="3" name="Rectangle: Top Corners One Rounded and One Snipped 58">
              <a:extLst>
                <a:ext uri="{FF2B5EF4-FFF2-40B4-BE49-F238E27FC236}">
                  <a16:creationId xmlns:a16="http://schemas.microsoft.com/office/drawing/2014/main" id="{7F726591-B09E-4CEA-9A7D-3ECA71A8EF92}"/>
                </a:ext>
              </a:extLst>
            </p:cNvPr>
            <p:cNvSpPr/>
            <p:nvPr/>
          </p:nvSpPr>
          <p:spPr>
            <a:xfrm>
              <a:off x="3002224" y="1233079"/>
              <a:ext cx="5846551" cy="997536"/>
            </a:xfrm>
            <a:prstGeom prst="snipRoundRect">
              <a:avLst/>
            </a:prstGeom>
            <a:solidFill>
              <a:srgbClr val="020441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4" name="Title 1">
              <a:extLst>
                <a:ext uri="{FF2B5EF4-FFF2-40B4-BE49-F238E27FC236}">
                  <a16:creationId xmlns:a16="http://schemas.microsoft.com/office/drawing/2014/main" id="{E0A98ACA-0107-4C03-92A5-FB7BF5CF33C0}"/>
                </a:ext>
              </a:extLst>
            </p:cNvPr>
            <p:cNvSpPr txBox="1">
              <a:spLocks/>
            </p:cNvSpPr>
            <p:nvPr/>
          </p:nvSpPr>
          <p:spPr>
            <a:xfrm>
              <a:off x="4087351" y="1425185"/>
              <a:ext cx="3508495" cy="9975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en-US" sz="3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30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Kiến</a:t>
              </a:r>
              <a:r>
                <a:rPr lang="en-US" sz="3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3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rọng</a:t>
              </a:r>
              <a:r>
                <a:rPr lang="en-US" sz="3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âm</a:t>
              </a:r>
              <a:r>
                <a:rPr lang="en-US" sz="3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/>
              </a:r>
              <a:br>
                <a:rPr lang="en-US" sz="3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</a:br>
              <a:endParaRPr lang="en-US" sz="3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E950EF1A-3DCF-4138-B411-E6790AB94CD7}"/>
              </a:ext>
            </a:extLst>
          </p:cNvPr>
          <p:cNvGrpSpPr/>
          <p:nvPr/>
        </p:nvGrpSpPr>
        <p:grpSpPr>
          <a:xfrm>
            <a:off x="1596980" y="3387577"/>
            <a:ext cx="8428304" cy="2117176"/>
            <a:chOff x="2100910" y="3387577"/>
            <a:chExt cx="7924374" cy="2117176"/>
          </a:xfrm>
        </p:grpSpPr>
        <p:sp>
          <p:nvSpPr>
            <p:cNvPr id="6" name="Rectangle: Diagonal Corners Snipped 82">
              <a:extLst>
                <a:ext uri="{FF2B5EF4-FFF2-40B4-BE49-F238E27FC236}">
                  <a16:creationId xmlns:a16="http://schemas.microsoft.com/office/drawing/2014/main" id="{D2974542-158D-46EF-8DC1-8BBE2018B223}"/>
                </a:ext>
              </a:extLst>
            </p:cNvPr>
            <p:cNvSpPr/>
            <p:nvPr/>
          </p:nvSpPr>
          <p:spPr>
            <a:xfrm>
              <a:off x="2100910" y="3387577"/>
              <a:ext cx="7924374" cy="2060723"/>
            </a:xfrm>
            <a:prstGeom prst="snip2DiagRect">
              <a:avLst>
                <a:gd name="adj1" fmla="val 0"/>
                <a:gd name="adj2" fmla="val 24491"/>
              </a:avLst>
            </a:prstGeom>
            <a:solidFill>
              <a:srgbClr val="E84A5F">
                <a:alpha val="54000"/>
              </a:srgb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F9B4F103-5DC2-4BD2-9DAE-3AC0279AEEC0}"/>
                </a:ext>
              </a:extLst>
            </p:cNvPr>
            <p:cNvSpPr txBox="1"/>
            <p:nvPr/>
          </p:nvSpPr>
          <p:spPr>
            <a:xfrm>
              <a:off x="2532889" y="3565761"/>
              <a:ext cx="7492394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uốn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3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iên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 (a </a:t>
              </a:r>
              <a:r>
                <a:rPr lang="en-US" sz="3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ớn</a:t>
              </a:r>
              <a:r>
                <a:rPr lang="en-US" sz="3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ơn</a:t>
              </a:r>
              <a:r>
                <a:rPr lang="en-US" sz="3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, 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ần</a:t>
              </a:r>
              <a:r>
                <a:rPr lang="en-US" sz="3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t</a:t>
              </a:r>
              <a:r>
                <a:rPr lang="en-US" sz="3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hia 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  <a:r>
                <a:rPr lang="en-US" sz="3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3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3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iên</a:t>
              </a:r>
              <a:r>
                <a:rPr lang="en-US" sz="3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sz="3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lang="en-US" sz="3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ến</a:t>
              </a:r>
              <a:r>
                <a:rPr lang="en-US" sz="3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3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ét</a:t>
              </a:r>
              <a:r>
                <a:rPr lang="en-US" sz="3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ema</a:t>
              </a:r>
              <a:r>
                <a:rPr lang="en-US" sz="3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hia </a:t>
              </a:r>
              <a:r>
                <a:rPr lang="en-US" sz="3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</a:t>
              </a:r>
              <a:r>
                <a:rPr lang="en-US" sz="3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3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en-US" sz="3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ào,khi</a:t>
              </a:r>
              <a:r>
                <a:rPr lang="en-US" sz="3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3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ấy</a:t>
              </a:r>
              <a:r>
                <a:rPr lang="en-US" sz="3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3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.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2D736D95-FE32-41CF-B3D2-D1393C3A262C}"/>
              </a:ext>
            </a:extLst>
          </p:cNvPr>
          <p:cNvGrpSpPr/>
          <p:nvPr/>
        </p:nvGrpSpPr>
        <p:grpSpPr>
          <a:xfrm>
            <a:off x="1972121" y="2332402"/>
            <a:ext cx="3629026" cy="998722"/>
            <a:chOff x="1951036" y="2363604"/>
            <a:chExt cx="3629026" cy="998722"/>
          </a:xfrm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</p:grpSpPr>
        <p:sp>
          <p:nvSpPr>
            <p:cNvPr id="9" name="Rectangle: Diagonal Corners Snipped 1">
              <a:extLst>
                <a:ext uri="{FF2B5EF4-FFF2-40B4-BE49-F238E27FC236}">
                  <a16:creationId xmlns:a16="http://schemas.microsoft.com/office/drawing/2014/main" id="{457448D7-F2A3-4F31-9825-8E3CF617BBD1}"/>
                </a:ext>
              </a:extLst>
            </p:cNvPr>
            <p:cNvSpPr/>
            <p:nvPr/>
          </p:nvSpPr>
          <p:spPr>
            <a:xfrm>
              <a:off x="1951036" y="2363604"/>
              <a:ext cx="3629026" cy="998722"/>
            </a:xfrm>
            <a:prstGeom prst="snip2DiagRect">
              <a:avLst>
                <a:gd name="adj1" fmla="val 0"/>
                <a:gd name="adj2" fmla="val 50000"/>
              </a:avLst>
            </a:prstGeom>
            <a:solidFill>
              <a:srgbClr val="E84A5F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78C1D534-D3B4-4C7B-9DD2-46BD0B7DACD7}"/>
                </a:ext>
              </a:extLst>
            </p:cNvPr>
            <p:cNvSpPr txBox="1"/>
            <p:nvPr/>
          </p:nvSpPr>
          <p:spPr>
            <a:xfrm>
              <a:off x="2453291" y="2650371"/>
              <a:ext cx="2624515" cy="553998"/>
            </a:xfrm>
            <a:prstGeom prst="rect">
              <a:avLst/>
            </a:prstGeom>
            <a:noFill/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txBody>
            <a:bodyPr wrap="square" rtlCol="0">
              <a:spAutoFit/>
            </a:bodyPr>
            <a:lstStyle/>
            <a:p>
              <a:r>
                <a:rPr lang="en-US" sz="3000" dirty="0" err="1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3000" dirty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3000" dirty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Ư</a:t>
              </a:r>
              <a:r>
                <a:rPr lang="en-US" sz="3000" dirty="0" smtClean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a</a:t>
              </a:r>
              <a:r>
                <a:rPr lang="en-US" sz="3000" dirty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: 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AEF57136-1FD0-4569-A925-328E895D2023}"/>
              </a:ext>
            </a:extLst>
          </p:cNvPr>
          <p:cNvGrpSpPr/>
          <p:nvPr/>
        </p:nvGrpSpPr>
        <p:grpSpPr>
          <a:xfrm>
            <a:off x="363360" y="589615"/>
            <a:ext cx="3473448" cy="698840"/>
            <a:chOff x="2173730" y="1501140"/>
            <a:chExt cx="3518410" cy="707886"/>
          </a:xfrm>
        </p:grpSpPr>
        <p:sp>
          <p:nvSpPr>
            <p:cNvPr id="12" name="Rectangle: Rounded Corners 49">
              <a:extLst>
                <a:ext uri="{FF2B5EF4-FFF2-40B4-BE49-F238E27FC236}">
                  <a16:creationId xmlns:a16="http://schemas.microsoft.com/office/drawing/2014/main" id="{39FC10DE-D772-4D93-90C6-5B492D3BF08B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4A6525DE-3889-46DD-AF77-D1D13850F8B9}"/>
                </a:ext>
              </a:extLst>
            </p:cNvPr>
            <p:cNvSpPr txBox="1"/>
            <p:nvPr/>
          </p:nvSpPr>
          <p:spPr>
            <a:xfrm>
              <a:off x="2445306" y="1553781"/>
              <a:ext cx="2650429" cy="555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Rectangle 13"/>
          <p:cNvSpPr/>
          <p:nvPr/>
        </p:nvSpPr>
        <p:spPr>
          <a:xfrm>
            <a:off x="3739912" y="-4565"/>
            <a:ext cx="4659096" cy="7000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3949" b="1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949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9: ƯỚC VÀ BỘI</a:t>
            </a:r>
          </a:p>
        </p:txBody>
      </p:sp>
    </p:spTree>
    <p:extLst>
      <p:ext uri="{BB962C8B-B14F-4D97-AF65-F5344CB8AC3E}">
        <p14:creationId xmlns:p14="http://schemas.microsoft.com/office/powerpoint/2010/main" val="22199122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Group 48">
            <a:extLst>
              <a:ext uri="{FF2B5EF4-FFF2-40B4-BE49-F238E27FC236}">
                <a16:creationId xmlns:a16="http://schemas.microsoft.com/office/drawing/2014/main" id="{AEF57136-1FD0-4569-A925-328E895D2023}"/>
              </a:ext>
            </a:extLst>
          </p:cNvPr>
          <p:cNvGrpSpPr/>
          <p:nvPr/>
        </p:nvGrpSpPr>
        <p:grpSpPr>
          <a:xfrm>
            <a:off x="363360" y="589615"/>
            <a:ext cx="3473448" cy="698840"/>
            <a:chOff x="2173730" y="1501140"/>
            <a:chExt cx="3518410" cy="707886"/>
          </a:xfrm>
        </p:grpSpPr>
        <p:sp>
          <p:nvSpPr>
            <p:cNvPr id="50" name="Rectangle: Rounded Corners 49">
              <a:extLst>
                <a:ext uri="{FF2B5EF4-FFF2-40B4-BE49-F238E27FC236}">
                  <a16:creationId xmlns:a16="http://schemas.microsoft.com/office/drawing/2014/main" id="{39FC10DE-D772-4D93-90C6-5B492D3BF08B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4A6525DE-3889-46DD-AF77-D1D13850F8B9}"/>
                </a:ext>
              </a:extLst>
            </p:cNvPr>
            <p:cNvSpPr txBox="1"/>
            <p:nvPr/>
          </p:nvSpPr>
          <p:spPr>
            <a:xfrm>
              <a:off x="2445306" y="1553781"/>
              <a:ext cx="2650429" cy="555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1F4C9B18-9799-4354-9295-42B203D92A4F}"/>
              </a:ext>
            </a:extLst>
          </p:cNvPr>
          <p:cNvGrpSpPr/>
          <p:nvPr/>
        </p:nvGrpSpPr>
        <p:grpSpPr>
          <a:xfrm>
            <a:off x="0" y="1503006"/>
            <a:ext cx="10701571" cy="1732998"/>
            <a:chOff x="0" y="1503006"/>
            <a:chExt cx="10701571" cy="1732998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668922E8-4DA7-46C8-B1A0-BBC020CEC4E1}"/>
                </a:ext>
              </a:extLst>
            </p:cNvPr>
            <p:cNvGrpSpPr/>
            <p:nvPr/>
          </p:nvGrpSpPr>
          <p:grpSpPr>
            <a:xfrm>
              <a:off x="1234582" y="1503006"/>
              <a:ext cx="9466989" cy="1732998"/>
              <a:chOff x="1134673" y="1524381"/>
              <a:chExt cx="9327601" cy="1732997"/>
            </a:xfrm>
          </p:grpSpPr>
          <p:sp>
            <p:nvSpPr>
              <p:cNvPr id="61" name="Rectangle: Diagonal Corners Rounded 60">
                <a:extLst>
                  <a:ext uri="{FF2B5EF4-FFF2-40B4-BE49-F238E27FC236}">
                    <a16:creationId xmlns:a16="http://schemas.microsoft.com/office/drawing/2014/main" id="{4B1FD3A7-8201-4706-B8EF-FFBE9547BA41}"/>
                  </a:ext>
                </a:extLst>
              </p:cNvPr>
              <p:cNvSpPr/>
              <p:nvPr/>
            </p:nvSpPr>
            <p:spPr>
              <a:xfrm>
                <a:off x="1134673" y="1524381"/>
                <a:ext cx="9327601" cy="1732997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65D129BE-AAA2-437F-84CC-337220241655}"/>
                  </a:ext>
                </a:extLst>
              </p:cNvPr>
              <p:cNvSpPr txBox="1"/>
              <p:nvPr/>
            </p:nvSpPr>
            <p:spPr>
              <a:xfrm>
                <a:off x="2371209" y="1665210"/>
                <a:ext cx="7234113" cy="147732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514350" indent="-514350">
                  <a:buFont typeface="+mj-lt"/>
                  <a:buAutoNum type="alphaLcParenR"/>
                </a:pP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(17); 				b) Ư(20).</a:t>
                </a:r>
              </a:p>
              <a:p>
                <a:pPr marL="514350" indent="-514350">
                  <a:buFont typeface="+mj-lt"/>
                  <a:buAutoNum type="alphaLcParenR"/>
                </a:pP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BD5EBD10-C653-4F9F-A049-9C86F35335DE}"/>
                </a:ext>
              </a:extLst>
            </p:cNvPr>
            <p:cNvGrpSpPr/>
            <p:nvPr/>
          </p:nvGrpSpPr>
          <p:grpSpPr>
            <a:xfrm>
              <a:off x="0" y="1986936"/>
              <a:ext cx="2440963" cy="797107"/>
              <a:chOff x="1786020" y="4084617"/>
              <a:chExt cx="2440963" cy="797107"/>
            </a:xfrm>
          </p:grpSpPr>
          <p:sp>
            <p:nvSpPr>
              <p:cNvPr id="47" name="Flowchart: Punched Tape 46">
                <a:extLst>
                  <a:ext uri="{FF2B5EF4-FFF2-40B4-BE49-F238E27FC236}">
                    <a16:creationId xmlns:a16="http://schemas.microsoft.com/office/drawing/2014/main" id="{40025F93-543B-45E9-AA2C-DB1364E11487}"/>
                  </a:ext>
                </a:extLst>
              </p:cNvPr>
              <p:cNvSpPr/>
              <p:nvPr/>
            </p:nvSpPr>
            <p:spPr>
              <a:xfrm>
                <a:off x="1786020" y="4084617"/>
                <a:ext cx="2252580" cy="797107"/>
              </a:xfrm>
              <a:prstGeom prst="flowChartPunchedTape">
                <a:avLst/>
              </a:prstGeom>
              <a:solidFill>
                <a:srgbClr val="2EBADB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CEBD64B0-9C77-44D5-9263-0D5C32B2211E}"/>
                  </a:ext>
                </a:extLst>
              </p:cNvPr>
              <p:cNvSpPr txBox="1"/>
              <p:nvPr/>
            </p:nvSpPr>
            <p:spPr>
              <a:xfrm>
                <a:off x="1814224" y="4184070"/>
                <a:ext cx="2412759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b="1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3000" b="1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hành</a:t>
                </a:r>
                <a:r>
                  <a:rPr lang="en-US" sz="3000" b="1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 2</a:t>
                </a:r>
              </a:p>
            </p:txBody>
          </p:sp>
        </p:grp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1C38D861-BD54-4EE7-BFD8-47DDAFE8CA3A}"/>
              </a:ext>
            </a:extLst>
          </p:cNvPr>
          <p:cNvGrpSpPr/>
          <p:nvPr/>
        </p:nvGrpSpPr>
        <p:grpSpPr>
          <a:xfrm>
            <a:off x="205874" y="3981324"/>
            <a:ext cx="10495697" cy="1848815"/>
            <a:chOff x="205874" y="3981324"/>
            <a:chExt cx="10495697" cy="1848815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FDC9EE8D-CE9A-478F-8AA8-E661C701C188}"/>
                </a:ext>
              </a:extLst>
            </p:cNvPr>
            <p:cNvGrpSpPr/>
            <p:nvPr/>
          </p:nvGrpSpPr>
          <p:grpSpPr>
            <a:xfrm>
              <a:off x="1234582" y="3981324"/>
              <a:ext cx="9466989" cy="1848815"/>
              <a:chOff x="313642" y="1563818"/>
              <a:chExt cx="1702870" cy="1848815"/>
            </a:xfrm>
          </p:grpSpPr>
          <p:sp>
            <p:nvSpPr>
              <p:cNvPr id="70" name="Rectangle: Diagonal Corners Rounded 69">
                <a:extLst>
                  <a:ext uri="{FF2B5EF4-FFF2-40B4-BE49-F238E27FC236}">
                    <a16:creationId xmlns:a16="http://schemas.microsoft.com/office/drawing/2014/main" id="{CDD079B4-061E-488C-8DA3-D895FA734110}"/>
                  </a:ext>
                </a:extLst>
              </p:cNvPr>
              <p:cNvSpPr/>
              <p:nvPr/>
            </p:nvSpPr>
            <p:spPr>
              <a:xfrm>
                <a:off x="313642" y="1563818"/>
                <a:ext cx="1702870" cy="1848815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D02D52A6-A0F2-44F0-81E4-FE7AF83D8F77}"/>
                  </a:ext>
                </a:extLst>
              </p:cNvPr>
              <p:cNvSpPr txBox="1"/>
              <p:nvPr/>
            </p:nvSpPr>
            <p:spPr>
              <a:xfrm>
                <a:off x="574724" y="1713206"/>
                <a:ext cx="1325720" cy="95410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 marL="514350" indent="-514350">
                  <a:buFont typeface="+mj-lt"/>
                  <a:buAutoNum type="alphaLcParenR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(17) = {1; 17}</a:t>
                </a:r>
              </a:p>
              <a:p>
                <a:pPr marL="514350" indent="-514350">
                  <a:buFont typeface="+mj-lt"/>
                  <a:buAutoNum type="alphaLcParenR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(20) = {1; 2; 4; 5; 10; 20}.</a:t>
                </a:r>
                <a:endParaRPr lang="en-GB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4078B35D-7A82-4165-AE12-F61F79B37CC0}"/>
                </a:ext>
              </a:extLst>
            </p:cNvPr>
            <p:cNvGrpSpPr/>
            <p:nvPr/>
          </p:nvGrpSpPr>
          <p:grpSpPr>
            <a:xfrm>
              <a:off x="205874" y="4413984"/>
              <a:ext cx="1576320" cy="809738"/>
              <a:chOff x="6893962" y="4406377"/>
              <a:chExt cx="1386313" cy="710152"/>
            </a:xfrm>
          </p:grpSpPr>
          <p:sp>
            <p:nvSpPr>
              <p:cNvPr id="67" name="Cloud 66">
                <a:extLst>
                  <a:ext uri="{FF2B5EF4-FFF2-40B4-BE49-F238E27FC236}">
                    <a16:creationId xmlns:a16="http://schemas.microsoft.com/office/drawing/2014/main" id="{D00F2627-0338-42ED-A51E-AAFCEEDEB355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373BE587-BB48-4362-AF0B-C5B84E79522F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  <p:grpSp>
        <p:nvGrpSpPr>
          <p:cNvPr id="930" name="Google Shape;930;p35"/>
          <p:cNvGrpSpPr/>
          <p:nvPr/>
        </p:nvGrpSpPr>
        <p:grpSpPr>
          <a:xfrm>
            <a:off x="10364554" y="3733975"/>
            <a:ext cx="553976" cy="2484106"/>
            <a:chOff x="437125" y="2088142"/>
            <a:chExt cx="561147" cy="2516261"/>
          </a:xfrm>
        </p:grpSpPr>
        <p:sp>
          <p:nvSpPr>
            <p:cNvPr id="931" name="Google Shape;931;p35"/>
            <p:cNvSpPr/>
            <p:nvPr/>
          </p:nvSpPr>
          <p:spPr>
            <a:xfrm>
              <a:off x="444210" y="3588045"/>
              <a:ext cx="45968" cy="102901"/>
            </a:xfrm>
            <a:custGeom>
              <a:avLst/>
              <a:gdLst/>
              <a:ahLst/>
              <a:cxnLst/>
              <a:rect l="l" t="t" r="r" b="b"/>
              <a:pathLst>
                <a:path w="545" h="1220" extrusionOk="0">
                  <a:moveTo>
                    <a:pt x="49" y="0"/>
                  </a:moveTo>
                  <a:cubicBezTo>
                    <a:pt x="13" y="181"/>
                    <a:pt x="1" y="447"/>
                    <a:pt x="97" y="725"/>
                  </a:cubicBezTo>
                  <a:cubicBezTo>
                    <a:pt x="206" y="978"/>
                    <a:pt x="399" y="1135"/>
                    <a:pt x="544" y="1220"/>
                  </a:cubicBezTo>
                  <a:cubicBezTo>
                    <a:pt x="496" y="857"/>
                    <a:pt x="460" y="568"/>
                    <a:pt x="435" y="387"/>
                  </a:cubicBezTo>
                  <a:cubicBezTo>
                    <a:pt x="266" y="362"/>
                    <a:pt x="146" y="326"/>
                    <a:pt x="134" y="278"/>
                  </a:cubicBezTo>
                  <a:cubicBezTo>
                    <a:pt x="109" y="230"/>
                    <a:pt x="121" y="145"/>
                    <a:pt x="134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2" name="Google Shape;932;p35"/>
            <p:cNvSpPr/>
            <p:nvPr/>
          </p:nvSpPr>
          <p:spPr>
            <a:xfrm>
              <a:off x="945218" y="3588045"/>
              <a:ext cx="45884" cy="102901"/>
            </a:xfrm>
            <a:custGeom>
              <a:avLst/>
              <a:gdLst/>
              <a:ahLst/>
              <a:cxnLst/>
              <a:rect l="l" t="t" r="r" b="b"/>
              <a:pathLst>
                <a:path w="544" h="1220" extrusionOk="0">
                  <a:moveTo>
                    <a:pt x="411" y="0"/>
                  </a:moveTo>
                  <a:cubicBezTo>
                    <a:pt x="423" y="145"/>
                    <a:pt x="435" y="230"/>
                    <a:pt x="411" y="278"/>
                  </a:cubicBezTo>
                  <a:cubicBezTo>
                    <a:pt x="399" y="326"/>
                    <a:pt x="278" y="362"/>
                    <a:pt x="109" y="387"/>
                  </a:cubicBezTo>
                  <a:cubicBezTo>
                    <a:pt x="85" y="568"/>
                    <a:pt x="49" y="857"/>
                    <a:pt x="1" y="1220"/>
                  </a:cubicBezTo>
                  <a:cubicBezTo>
                    <a:pt x="145" y="1135"/>
                    <a:pt x="339" y="978"/>
                    <a:pt x="447" y="725"/>
                  </a:cubicBezTo>
                  <a:cubicBezTo>
                    <a:pt x="544" y="447"/>
                    <a:pt x="532" y="181"/>
                    <a:pt x="496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3" name="Google Shape;933;p35"/>
            <p:cNvSpPr/>
            <p:nvPr/>
          </p:nvSpPr>
          <p:spPr>
            <a:xfrm>
              <a:off x="480900" y="3588045"/>
              <a:ext cx="473597" cy="1016357"/>
            </a:xfrm>
            <a:custGeom>
              <a:avLst/>
              <a:gdLst/>
              <a:ahLst/>
              <a:cxnLst/>
              <a:rect l="l" t="t" r="r" b="b"/>
              <a:pathLst>
                <a:path w="5615" h="12050" extrusionOk="0">
                  <a:moveTo>
                    <a:pt x="2705" y="0"/>
                  </a:moveTo>
                  <a:lnTo>
                    <a:pt x="2705" y="459"/>
                  </a:lnTo>
                  <a:cubicBezTo>
                    <a:pt x="2705" y="459"/>
                    <a:pt x="2264" y="473"/>
                    <a:pt x="1720" y="473"/>
                  </a:cubicBezTo>
                  <a:cubicBezTo>
                    <a:pt x="1122" y="473"/>
                    <a:pt x="399" y="456"/>
                    <a:pt x="0" y="387"/>
                  </a:cubicBezTo>
                  <a:lnTo>
                    <a:pt x="0" y="387"/>
                  </a:lnTo>
                  <a:cubicBezTo>
                    <a:pt x="25" y="568"/>
                    <a:pt x="61" y="857"/>
                    <a:pt x="109" y="1220"/>
                  </a:cubicBezTo>
                  <a:cubicBezTo>
                    <a:pt x="447" y="3815"/>
                    <a:pt x="1268" y="10214"/>
                    <a:pt x="1208" y="10685"/>
                  </a:cubicBezTo>
                  <a:cubicBezTo>
                    <a:pt x="1184" y="10697"/>
                    <a:pt x="1365" y="10781"/>
                    <a:pt x="1340" y="10781"/>
                  </a:cubicBezTo>
                  <a:cubicBezTo>
                    <a:pt x="1196" y="11252"/>
                    <a:pt x="471" y="11228"/>
                    <a:pt x="363" y="11421"/>
                  </a:cubicBezTo>
                  <a:cubicBezTo>
                    <a:pt x="257" y="11621"/>
                    <a:pt x="403" y="12050"/>
                    <a:pt x="834" y="12050"/>
                  </a:cubicBezTo>
                  <a:cubicBezTo>
                    <a:pt x="846" y="12050"/>
                    <a:pt x="858" y="12049"/>
                    <a:pt x="870" y="12049"/>
                  </a:cubicBezTo>
                  <a:cubicBezTo>
                    <a:pt x="1449" y="12013"/>
                    <a:pt x="2608" y="11505"/>
                    <a:pt x="2439" y="10986"/>
                  </a:cubicBezTo>
                  <a:cubicBezTo>
                    <a:pt x="2451" y="10938"/>
                    <a:pt x="2584" y="10841"/>
                    <a:pt x="2584" y="10697"/>
                  </a:cubicBezTo>
                  <a:cubicBezTo>
                    <a:pt x="2656" y="9707"/>
                    <a:pt x="2741" y="6580"/>
                    <a:pt x="2801" y="3888"/>
                  </a:cubicBezTo>
                  <a:cubicBezTo>
                    <a:pt x="2874" y="6580"/>
                    <a:pt x="2958" y="9707"/>
                    <a:pt x="3031" y="10697"/>
                  </a:cubicBezTo>
                  <a:cubicBezTo>
                    <a:pt x="3031" y="10841"/>
                    <a:pt x="3163" y="10938"/>
                    <a:pt x="3176" y="10986"/>
                  </a:cubicBezTo>
                  <a:cubicBezTo>
                    <a:pt x="3006" y="11505"/>
                    <a:pt x="4165" y="12013"/>
                    <a:pt x="4745" y="12049"/>
                  </a:cubicBezTo>
                  <a:cubicBezTo>
                    <a:pt x="4757" y="12049"/>
                    <a:pt x="4769" y="12050"/>
                    <a:pt x="4780" y="12050"/>
                  </a:cubicBezTo>
                  <a:cubicBezTo>
                    <a:pt x="5211" y="12050"/>
                    <a:pt x="5346" y="11621"/>
                    <a:pt x="5252" y="11421"/>
                  </a:cubicBezTo>
                  <a:cubicBezTo>
                    <a:pt x="5143" y="11228"/>
                    <a:pt x="4419" y="11252"/>
                    <a:pt x="4274" y="10781"/>
                  </a:cubicBezTo>
                  <a:cubicBezTo>
                    <a:pt x="4250" y="10781"/>
                    <a:pt x="4431" y="10697"/>
                    <a:pt x="4407" y="10685"/>
                  </a:cubicBezTo>
                  <a:cubicBezTo>
                    <a:pt x="4347" y="10214"/>
                    <a:pt x="5168" y="3815"/>
                    <a:pt x="5506" y="1220"/>
                  </a:cubicBezTo>
                  <a:cubicBezTo>
                    <a:pt x="5554" y="857"/>
                    <a:pt x="5590" y="568"/>
                    <a:pt x="5614" y="387"/>
                  </a:cubicBezTo>
                  <a:lnTo>
                    <a:pt x="5614" y="387"/>
                  </a:lnTo>
                  <a:cubicBezTo>
                    <a:pt x="5216" y="456"/>
                    <a:pt x="4493" y="473"/>
                    <a:pt x="3895" y="473"/>
                  </a:cubicBezTo>
                  <a:cubicBezTo>
                    <a:pt x="3351" y="473"/>
                    <a:pt x="2910" y="459"/>
                    <a:pt x="2910" y="459"/>
                  </a:cubicBezTo>
                  <a:lnTo>
                    <a:pt x="291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4" name="Google Shape;934;p35"/>
            <p:cNvSpPr/>
            <p:nvPr/>
          </p:nvSpPr>
          <p:spPr>
            <a:xfrm>
              <a:off x="910637" y="2801952"/>
              <a:ext cx="80465" cy="786180"/>
            </a:xfrm>
            <a:custGeom>
              <a:avLst/>
              <a:gdLst/>
              <a:ahLst/>
              <a:cxnLst/>
              <a:rect l="l" t="t" r="r" b="b"/>
              <a:pathLst>
                <a:path w="954" h="9321" extrusionOk="0">
                  <a:moveTo>
                    <a:pt x="954" y="0"/>
                  </a:moveTo>
                  <a:cubicBezTo>
                    <a:pt x="712" y="1087"/>
                    <a:pt x="0" y="3465"/>
                    <a:pt x="36" y="4938"/>
                  </a:cubicBezTo>
                  <a:cubicBezTo>
                    <a:pt x="48" y="4998"/>
                    <a:pt x="48" y="5059"/>
                    <a:pt x="48" y="5107"/>
                  </a:cubicBezTo>
                  <a:cubicBezTo>
                    <a:pt x="73" y="5397"/>
                    <a:pt x="97" y="5698"/>
                    <a:pt x="145" y="6012"/>
                  </a:cubicBezTo>
                  <a:cubicBezTo>
                    <a:pt x="326" y="7352"/>
                    <a:pt x="724" y="8741"/>
                    <a:pt x="821" y="9320"/>
                  </a:cubicBezTo>
                  <a:lnTo>
                    <a:pt x="954" y="9320"/>
                  </a:lnTo>
                  <a:lnTo>
                    <a:pt x="954" y="0"/>
                  </a:ln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5" name="Google Shape;935;p35"/>
            <p:cNvSpPr/>
            <p:nvPr/>
          </p:nvSpPr>
          <p:spPr>
            <a:xfrm>
              <a:off x="444210" y="2801952"/>
              <a:ext cx="80549" cy="786180"/>
            </a:xfrm>
            <a:custGeom>
              <a:avLst/>
              <a:gdLst/>
              <a:ahLst/>
              <a:cxnLst/>
              <a:rect l="l" t="t" r="r" b="b"/>
              <a:pathLst>
                <a:path w="955" h="9321" extrusionOk="0">
                  <a:moveTo>
                    <a:pt x="1" y="0"/>
                  </a:moveTo>
                  <a:lnTo>
                    <a:pt x="1" y="9320"/>
                  </a:lnTo>
                  <a:lnTo>
                    <a:pt x="134" y="9320"/>
                  </a:lnTo>
                  <a:cubicBezTo>
                    <a:pt x="230" y="8741"/>
                    <a:pt x="629" y="7352"/>
                    <a:pt x="810" y="6012"/>
                  </a:cubicBezTo>
                  <a:cubicBezTo>
                    <a:pt x="858" y="5698"/>
                    <a:pt x="882" y="5397"/>
                    <a:pt x="906" y="5107"/>
                  </a:cubicBezTo>
                  <a:cubicBezTo>
                    <a:pt x="906" y="5059"/>
                    <a:pt x="906" y="4998"/>
                    <a:pt x="906" y="4938"/>
                  </a:cubicBezTo>
                  <a:cubicBezTo>
                    <a:pt x="955" y="3465"/>
                    <a:pt x="242" y="1087"/>
                    <a:pt x="1" y="0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6" name="Google Shape;936;p35"/>
            <p:cNvSpPr/>
            <p:nvPr/>
          </p:nvSpPr>
          <p:spPr>
            <a:xfrm>
              <a:off x="453404" y="3309033"/>
              <a:ext cx="255650" cy="318908"/>
            </a:xfrm>
            <a:custGeom>
              <a:avLst/>
              <a:gdLst/>
              <a:ahLst/>
              <a:cxnLst/>
              <a:rect l="l" t="t" r="r" b="b"/>
              <a:pathLst>
                <a:path w="3031" h="3781" extrusionOk="0">
                  <a:moveTo>
                    <a:pt x="701" y="0"/>
                  </a:moveTo>
                  <a:cubicBezTo>
                    <a:pt x="520" y="1340"/>
                    <a:pt x="121" y="2729"/>
                    <a:pt x="25" y="3308"/>
                  </a:cubicBezTo>
                  <a:cubicBezTo>
                    <a:pt x="12" y="3453"/>
                    <a:pt x="0" y="3538"/>
                    <a:pt x="25" y="3586"/>
                  </a:cubicBezTo>
                  <a:cubicBezTo>
                    <a:pt x="37" y="3634"/>
                    <a:pt x="157" y="3670"/>
                    <a:pt x="326" y="3695"/>
                  </a:cubicBezTo>
                  <a:cubicBezTo>
                    <a:pt x="725" y="3764"/>
                    <a:pt x="1448" y="3781"/>
                    <a:pt x="2046" y="3781"/>
                  </a:cubicBezTo>
                  <a:cubicBezTo>
                    <a:pt x="2590" y="3781"/>
                    <a:pt x="3031" y="3767"/>
                    <a:pt x="3031" y="3767"/>
                  </a:cubicBezTo>
                  <a:lnTo>
                    <a:pt x="3031" y="3308"/>
                  </a:lnTo>
                  <a:lnTo>
                    <a:pt x="3031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7" name="Google Shape;937;p35"/>
            <p:cNvSpPr/>
            <p:nvPr/>
          </p:nvSpPr>
          <p:spPr>
            <a:xfrm>
              <a:off x="437125" y="2710269"/>
              <a:ext cx="271928" cy="522433"/>
            </a:xfrm>
            <a:custGeom>
              <a:avLst/>
              <a:gdLst/>
              <a:ahLst/>
              <a:cxnLst/>
              <a:rect l="l" t="t" r="r" b="b"/>
              <a:pathLst>
                <a:path w="3224" h="6194" extrusionOk="0">
                  <a:moveTo>
                    <a:pt x="1956" y="1"/>
                  </a:moveTo>
                  <a:cubicBezTo>
                    <a:pt x="1775" y="25"/>
                    <a:pt x="145" y="254"/>
                    <a:pt x="24" y="532"/>
                  </a:cubicBezTo>
                  <a:cubicBezTo>
                    <a:pt x="0" y="604"/>
                    <a:pt x="24" y="797"/>
                    <a:pt x="85" y="1087"/>
                  </a:cubicBezTo>
                  <a:cubicBezTo>
                    <a:pt x="326" y="2174"/>
                    <a:pt x="1039" y="4552"/>
                    <a:pt x="990" y="6025"/>
                  </a:cubicBezTo>
                  <a:cubicBezTo>
                    <a:pt x="990" y="6085"/>
                    <a:pt x="990" y="6146"/>
                    <a:pt x="990" y="6194"/>
                  </a:cubicBezTo>
                  <a:lnTo>
                    <a:pt x="3224" y="6194"/>
                  </a:lnTo>
                  <a:lnTo>
                    <a:pt x="3224" y="4962"/>
                  </a:lnTo>
                  <a:lnTo>
                    <a:pt x="2741" y="4962"/>
                  </a:lnTo>
                  <a:lnTo>
                    <a:pt x="2741" y="4757"/>
                  </a:lnTo>
                  <a:lnTo>
                    <a:pt x="3224" y="4757"/>
                  </a:lnTo>
                  <a:lnTo>
                    <a:pt x="3224" y="4129"/>
                  </a:lnTo>
                  <a:lnTo>
                    <a:pt x="2741" y="4129"/>
                  </a:lnTo>
                  <a:lnTo>
                    <a:pt x="2741" y="3936"/>
                  </a:lnTo>
                  <a:lnTo>
                    <a:pt x="3224" y="3936"/>
                  </a:lnTo>
                  <a:lnTo>
                    <a:pt x="3224" y="3308"/>
                  </a:lnTo>
                  <a:lnTo>
                    <a:pt x="2741" y="3308"/>
                  </a:lnTo>
                  <a:lnTo>
                    <a:pt x="2741" y="3103"/>
                  </a:lnTo>
                  <a:lnTo>
                    <a:pt x="3224" y="3103"/>
                  </a:lnTo>
                  <a:lnTo>
                    <a:pt x="3224" y="2487"/>
                  </a:lnTo>
                  <a:lnTo>
                    <a:pt x="2741" y="2487"/>
                  </a:lnTo>
                  <a:lnTo>
                    <a:pt x="2741" y="2282"/>
                  </a:lnTo>
                  <a:lnTo>
                    <a:pt x="3224" y="2282"/>
                  </a:lnTo>
                  <a:lnTo>
                    <a:pt x="3224" y="592"/>
                  </a:lnTo>
                  <a:cubicBezTo>
                    <a:pt x="2487" y="556"/>
                    <a:pt x="2016" y="85"/>
                    <a:pt x="1992" y="61"/>
                  </a:cubicBezTo>
                  <a:cubicBezTo>
                    <a:pt x="1968" y="49"/>
                    <a:pt x="1956" y="25"/>
                    <a:pt x="1956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8" name="Google Shape;938;p35"/>
            <p:cNvSpPr/>
            <p:nvPr/>
          </p:nvSpPr>
          <p:spPr>
            <a:xfrm>
              <a:off x="726259" y="2710269"/>
              <a:ext cx="272013" cy="522433"/>
            </a:xfrm>
            <a:custGeom>
              <a:avLst/>
              <a:gdLst/>
              <a:ahLst/>
              <a:cxnLst/>
              <a:rect l="l" t="t" r="r" b="b"/>
              <a:pathLst>
                <a:path w="3225" h="6194" extrusionOk="0">
                  <a:moveTo>
                    <a:pt x="1269" y="1"/>
                  </a:moveTo>
                  <a:cubicBezTo>
                    <a:pt x="1269" y="25"/>
                    <a:pt x="1244" y="49"/>
                    <a:pt x="1232" y="61"/>
                  </a:cubicBezTo>
                  <a:cubicBezTo>
                    <a:pt x="1208" y="85"/>
                    <a:pt x="737" y="556"/>
                    <a:pt x="1" y="592"/>
                  </a:cubicBezTo>
                  <a:lnTo>
                    <a:pt x="1" y="2282"/>
                  </a:lnTo>
                  <a:lnTo>
                    <a:pt x="484" y="2282"/>
                  </a:lnTo>
                  <a:lnTo>
                    <a:pt x="484" y="2487"/>
                  </a:lnTo>
                  <a:lnTo>
                    <a:pt x="1" y="2487"/>
                  </a:lnTo>
                  <a:lnTo>
                    <a:pt x="1" y="3103"/>
                  </a:lnTo>
                  <a:lnTo>
                    <a:pt x="484" y="3103"/>
                  </a:lnTo>
                  <a:lnTo>
                    <a:pt x="484" y="3308"/>
                  </a:lnTo>
                  <a:lnTo>
                    <a:pt x="1" y="3308"/>
                  </a:lnTo>
                  <a:lnTo>
                    <a:pt x="1" y="3936"/>
                  </a:lnTo>
                  <a:lnTo>
                    <a:pt x="484" y="3936"/>
                  </a:lnTo>
                  <a:lnTo>
                    <a:pt x="484" y="4129"/>
                  </a:lnTo>
                  <a:lnTo>
                    <a:pt x="1" y="4129"/>
                  </a:lnTo>
                  <a:lnTo>
                    <a:pt x="1" y="4757"/>
                  </a:lnTo>
                  <a:lnTo>
                    <a:pt x="484" y="4757"/>
                  </a:lnTo>
                  <a:lnTo>
                    <a:pt x="484" y="4962"/>
                  </a:lnTo>
                  <a:lnTo>
                    <a:pt x="1" y="4962"/>
                  </a:lnTo>
                  <a:lnTo>
                    <a:pt x="1" y="6194"/>
                  </a:lnTo>
                  <a:lnTo>
                    <a:pt x="2234" y="6194"/>
                  </a:lnTo>
                  <a:cubicBezTo>
                    <a:pt x="2234" y="6146"/>
                    <a:pt x="2234" y="6085"/>
                    <a:pt x="2222" y="6025"/>
                  </a:cubicBezTo>
                  <a:cubicBezTo>
                    <a:pt x="2186" y="4552"/>
                    <a:pt x="2898" y="2174"/>
                    <a:pt x="3140" y="1087"/>
                  </a:cubicBezTo>
                  <a:cubicBezTo>
                    <a:pt x="3200" y="797"/>
                    <a:pt x="3224" y="604"/>
                    <a:pt x="3200" y="532"/>
                  </a:cubicBezTo>
                  <a:cubicBezTo>
                    <a:pt x="3079" y="254"/>
                    <a:pt x="1450" y="25"/>
                    <a:pt x="1269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9" name="Google Shape;939;p35"/>
            <p:cNvSpPr/>
            <p:nvPr/>
          </p:nvSpPr>
          <p:spPr>
            <a:xfrm>
              <a:off x="726259" y="3309033"/>
              <a:ext cx="255734" cy="318908"/>
            </a:xfrm>
            <a:custGeom>
              <a:avLst/>
              <a:gdLst/>
              <a:ahLst/>
              <a:cxnLst/>
              <a:rect l="l" t="t" r="r" b="b"/>
              <a:pathLst>
                <a:path w="3032" h="3781" extrusionOk="0">
                  <a:moveTo>
                    <a:pt x="1" y="0"/>
                  </a:moveTo>
                  <a:lnTo>
                    <a:pt x="1" y="3308"/>
                  </a:lnTo>
                  <a:lnTo>
                    <a:pt x="1" y="3767"/>
                  </a:lnTo>
                  <a:cubicBezTo>
                    <a:pt x="1" y="3767"/>
                    <a:pt x="442" y="3781"/>
                    <a:pt x="986" y="3781"/>
                  </a:cubicBezTo>
                  <a:cubicBezTo>
                    <a:pt x="1584" y="3781"/>
                    <a:pt x="2307" y="3764"/>
                    <a:pt x="2705" y="3695"/>
                  </a:cubicBezTo>
                  <a:cubicBezTo>
                    <a:pt x="2874" y="3670"/>
                    <a:pt x="2995" y="3634"/>
                    <a:pt x="3007" y="3586"/>
                  </a:cubicBezTo>
                  <a:cubicBezTo>
                    <a:pt x="3031" y="3538"/>
                    <a:pt x="3019" y="3453"/>
                    <a:pt x="3007" y="3308"/>
                  </a:cubicBezTo>
                  <a:cubicBezTo>
                    <a:pt x="2910" y="2729"/>
                    <a:pt x="2512" y="1328"/>
                    <a:pt x="2331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0" name="Google Shape;940;p35"/>
            <p:cNvSpPr/>
            <p:nvPr/>
          </p:nvSpPr>
          <p:spPr>
            <a:xfrm>
              <a:off x="512445" y="2760201"/>
              <a:ext cx="410423" cy="827931"/>
            </a:xfrm>
            <a:custGeom>
              <a:avLst/>
              <a:gdLst/>
              <a:ahLst/>
              <a:cxnLst/>
              <a:rect l="l" t="t" r="r" b="b"/>
              <a:pathLst>
                <a:path w="4866" h="9816" extrusionOk="0">
                  <a:moveTo>
                    <a:pt x="2331" y="0"/>
                  </a:moveTo>
                  <a:lnTo>
                    <a:pt x="2331" y="1690"/>
                  </a:lnTo>
                  <a:lnTo>
                    <a:pt x="1848" y="1690"/>
                  </a:lnTo>
                  <a:lnTo>
                    <a:pt x="1848" y="1895"/>
                  </a:lnTo>
                  <a:lnTo>
                    <a:pt x="2331" y="1895"/>
                  </a:lnTo>
                  <a:lnTo>
                    <a:pt x="2331" y="2511"/>
                  </a:lnTo>
                  <a:lnTo>
                    <a:pt x="1848" y="2511"/>
                  </a:lnTo>
                  <a:lnTo>
                    <a:pt x="1848" y="2716"/>
                  </a:lnTo>
                  <a:lnTo>
                    <a:pt x="2331" y="2716"/>
                  </a:lnTo>
                  <a:lnTo>
                    <a:pt x="2331" y="3344"/>
                  </a:lnTo>
                  <a:lnTo>
                    <a:pt x="1848" y="3344"/>
                  </a:lnTo>
                  <a:lnTo>
                    <a:pt x="1848" y="3537"/>
                  </a:lnTo>
                  <a:lnTo>
                    <a:pt x="2331" y="3537"/>
                  </a:lnTo>
                  <a:lnTo>
                    <a:pt x="2331" y="4165"/>
                  </a:lnTo>
                  <a:lnTo>
                    <a:pt x="1848" y="4165"/>
                  </a:lnTo>
                  <a:lnTo>
                    <a:pt x="1848" y="4370"/>
                  </a:lnTo>
                  <a:lnTo>
                    <a:pt x="2331" y="4370"/>
                  </a:lnTo>
                  <a:lnTo>
                    <a:pt x="2331" y="5602"/>
                  </a:lnTo>
                  <a:lnTo>
                    <a:pt x="97" y="5602"/>
                  </a:lnTo>
                  <a:cubicBezTo>
                    <a:pt x="73" y="5892"/>
                    <a:pt x="49" y="6193"/>
                    <a:pt x="1" y="6507"/>
                  </a:cubicBezTo>
                  <a:lnTo>
                    <a:pt x="2331" y="6507"/>
                  </a:lnTo>
                  <a:lnTo>
                    <a:pt x="2331" y="9815"/>
                  </a:lnTo>
                  <a:lnTo>
                    <a:pt x="2536" y="9815"/>
                  </a:lnTo>
                  <a:lnTo>
                    <a:pt x="2536" y="6507"/>
                  </a:lnTo>
                  <a:lnTo>
                    <a:pt x="4866" y="6507"/>
                  </a:lnTo>
                  <a:cubicBezTo>
                    <a:pt x="4818" y="6193"/>
                    <a:pt x="4794" y="5892"/>
                    <a:pt x="4769" y="5602"/>
                  </a:cubicBezTo>
                  <a:lnTo>
                    <a:pt x="2536" y="5602"/>
                  </a:lnTo>
                  <a:lnTo>
                    <a:pt x="2536" y="4370"/>
                  </a:lnTo>
                  <a:lnTo>
                    <a:pt x="3019" y="4370"/>
                  </a:lnTo>
                  <a:lnTo>
                    <a:pt x="3019" y="4165"/>
                  </a:lnTo>
                  <a:lnTo>
                    <a:pt x="2536" y="4165"/>
                  </a:lnTo>
                  <a:lnTo>
                    <a:pt x="2536" y="3537"/>
                  </a:lnTo>
                  <a:lnTo>
                    <a:pt x="3019" y="3537"/>
                  </a:lnTo>
                  <a:lnTo>
                    <a:pt x="3019" y="3344"/>
                  </a:lnTo>
                  <a:lnTo>
                    <a:pt x="2536" y="3344"/>
                  </a:lnTo>
                  <a:lnTo>
                    <a:pt x="2536" y="2716"/>
                  </a:lnTo>
                  <a:lnTo>
                    <a:pt x="3019" y="2716"/>
                  </a:lnTo>
                  <a:lnTo>
                    <a:pt x="3019" y="2511"/>
                  </a:lnTo>
                  <a:lnTo>
                    <a:pt x="2536" y="2511"/>
                  </a:lnTo>
                  <a:lnTo>
                    <a:pt x="2536" y="1895"/>
                  </a:lnTo>
                  <a:lnTo>
                    <a:pt x="3019" y="1895"/>
                  </a:lnTo>
                  <a:lnTo>
                    <a:pt x="3019" y="1690"/>
                  </a:lnTo>
                  <a:lnTo>
                    <a:pt x="2536" y="1690"/>
                  </a:lnTo>
                  <a:lnTo>
                    <a:pt x="2536" y="0"/>
                  </a:lnTo>
                  <a:cubicBezTo>
                    <a:pt x="2500" y="12"/>
                    <a:pt x="2463" y="12"/>
                    <a:pt x="2427" y="12"/>
                  </a:cubicBezTo>
                  <a:cubicBezTo>
                    <a:pt x="2403" y="12"/>
                    <a:pt x="2367" y="12"/>
                    <a:pt x="2331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1" name="Google Shape;941;p35"/>
            <p:cNvSpPr/>
            <p:nvPr/>
          </p:nvSpPr>
          <p:spPr>
            <a:xfrm>
              <a:off x="629600" y="2645070"/>
              <a:ext cx="176197" cy="82574"/>
            </a:xfrm>
            <a:custGeom>
              <a:avLst/>
              <a:gdLst/>
              <a:ahLst/>
              <a:cxnLst/>
              <a:rect l="l" t="t" r="r" b="b"/>
              <a:pathLst>
                <a:path w="2089" h="979" extrusionOk="0">
                  <a:moveTo>
                    <a:pt x="0" y="1"/>
                  </a:moveTo>
                  <a:cubicBezTo>
                    <a:pt x="109" y="158"/>
                    <a:pt x="241" y="291"/>
                    <a:pt x="386" y="387"/>
                  </a:cubicBezTo>
                  <a:lnTo>
                    <a:pt x="386" y="822"/>
                  </a:lnTo>
                  <a:cubicBezTo>
                    <a:pt x="567" y="906"/>
                    <a:pt x="785" y="979"/>
                    <a:pt x="1038" y="979"/>
                  </a:cubicBezTo>
                  <a:cubicBezTo>
                    <a:pt x="1304" y="979"/>
                    <a:pt x="1521" y="906"/>
                    <a:pt x="1702" y="822"/>
                  </a:cubicBezTo>
                  <a:lnTo>
                    <a:pt x="1702" y="387"/>
                  </a:lnTo>
                  <a:cubicBezTo>
                    <a:pt x="1847" y="291"/>
                    <a:pt x="1980" y="158"/>
                    <a:pt x="2089" y="1"/>
                  </a:cubicBezTo>
                  <a:lnTo>
                    <a:pt x="2089" y="1"/>
                  </a:lnTo>
                  <a:cubicBezTo>
                    <a:pt x="1775" y="170"/>
                    <a:pt x="1425" y="266"/>
                    <a:pt x="1038" y="266"/>
                  </a:cubicBezTo>
                  <a:cubicBezTo>
                    <a:pt x="664" y="266"/>
                    <a:pt x="314" y="170"/>
                    <a:pt x="0" y="1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2" name="Google Shape;942;p35"/>
            <p:cNvSpPr/>
            <p:nvPr/>
          </p:nvSpPr>
          <p:spPr>
            <a:xfrm>
              <a:off x="598983" y="2687327"/>
              <a:ext cx="237347" cy="73971"/>
            </a:xfrm>
            <a:custGeom>
              <a:avLst/>
              <a:gdLst/>
              <a:ahLst/>
              <a:cxnLst/>
              <a:rect l="l" t="t" r="r" b="b"/>
              <a:pathLst>
                <a:path w="2814" h="877" extrusionOk="0">
                  <a:moveTo>
                    <a:pt x="217" y="1"/>
                  </a:moveTo>
                  <a:cubicBezTo>
                    <a:pt x="167" y="1"/>
                    <a:pt x="116" y="19"/>
                    <a:pt x="73" y="55"/>
                  </a:cubicBezTo>
                  <a:cubicBezTo>
                    <a:pt x="13" y="116"/>
                    <a:pt x="1" y="200"/>
                    <a:pt x="37" y="273"/>
                  </a:cubicBezTo>
                  <a:cubicBezTo>
                    <a:pt x="37" y="297"/>
                    <a:pt x="49" y="321"/>
                    <a:pt x="73" y="333"/>
                  </a:cubicBezTo>
                  <a:cubicBezTo>
                    <a:pt x="97" y="357"/>
                    <a:pt x="568" y="828"/>
                    <a:pt x="1305" y="864"/>
                  </a:cubicBezTo>
                  <a:cubicBezTo>
                    <a:pt x="1341" y="876"/>
                    <a:pt x="1377" y="876"/>
                    <a:pt x="1401" y="876"/>
                  </a:cubicBezTo>
                  <a:cubicBezTo>
                    <a:pt x="1437" y="876"/>
                    <a:pt x="1474" y="876"/>
                    <a:pt x="1510" y="864"/>
                  </a:cubicBezTo>
                  <a:cubicBezTo>
                    <a:pt x="2246" y="828"/>
                    <a:pt x="2717" y="357"/>
                    <a:pt x="2741" y="333"/>
                  </a:cubicBezTo>
                  <a:cubicBezTo>
                    <a:pt x="2753" y="321"/>
                    <a:pt x="2778" y="297"/>
                    <a:pt x="2778" y="273"/>
                  </a:cubicBezTo>
                  <a:cubicBezTo>
                    <a:pt x="2814" y="200"/>
                    <a:pt x="2802" y="116"/>
                    <a:pt x="2741" y="55"/>
                  </a:cubicBezTo>
                  <a:cubicBezTo>
                    <a:pt x="2699" y="19"/>
                    <a:pt x="2648" y="1"/>
                    <a:pt x="2598" y="1"/>
                  </a:cubicBezTo>
                  <a:cubicBezTo>
                    <a:pt x="2548" y="1"/>
                    <a:pt x="2500" y="19"/>
                    <a:pt x="2464" y="55"/>
                  </a:cubicBezTo>
                  <a:cubicBezTo>
                    <a:pt x="2452" y="55"/>
                    <a:pt x="2307" y="200"/>
                    <a:pt x="2065" y="321"/>
                  </a:cubicBezTo>
                  <a:cubicBezTo>
                    <a:pt x="1884" y="405"/>
                    <a:pt x="1667" y="478"/>
                    <a:pt x="1401" y="478"/>
                  </a:cubicBezTo>
                  <a:cubicBezTo>
                    <a:pt x="1148" y="478"/>
                    <a:pt x="930" y="405"/>
                    <a:pt x="749" y="321"/>
                  </a:cubicBezTo>
                  <a:cubicBezTo>
                    <a:pt x="508" y="200"/>
                    <a:pt x="363" y="67"/>
                    <a:pt x="351" y="55"/>
                  </a:cubicBezTo>
                  <a:cubicBezTo>
                    <a:pt x="315" y="19"/>
                    <a:pt x="266" y="1"/>
                    <a:pt x="21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3" name="Google Shape;943;p35"/>
            <p:cNvSpPr/>
            <p:nvPr/>
          </p:nvSpPr>
          <p:spPr>
            <a:xfrm>
              <a:off x="530748" y="2088142"/>
              <a:ext cx="373817" cy="579450"/>
            </a:xfrm>
            <a:custGeom>
              <a:avLst/>
              <a:gdLst/>
              <a:ahLst/>
              <a:cxnLst/>
              <a:rect l="l" t="t" r="r" b="b"/>
              <a:pathLst>
                <a:path w="4432" h="6870" extrusionOk="0">
                  <a:moveTo>
                    <a:pt x="2210" y="4262"/>
                  </a:moveTo>
                  <a:cubicBezTo>
                    <a:pt x="2971" y="4262"/>
                    <a:pt x="3574" y="4600"/>
                    <a:pt x="3574" y="5517"/>
                  </a:cubicBezTo>
                  <a:cubicBezTo>
                    <a:pt x="3574" y="6447"/>
                    <a:pt x="2548" y="6447"/>
                    <a:pt x="2210" y="6447"/>
                  </a:cubicBezTo>
                  <a:cubicBezTo>
                    <a:pt x="1884" y="6447"/>
                    <a:pt x="858" y="6447"/>
                    <a:pt x="858" y="5517"/>
                  </a:cubicBezTo>
                  <a:cubicBezTo>
                    <a:pt x="858" y="4600"/>
                    <a:pt x="1462" y="4262"/>
                    <a:pt x="2210" y="4262"/>
                  </a:cubicBezTo>
                  <a:close/>
                  <a:moveTo>
                    <a:pt x="2210" y="0"/>
                  </a:moveTo>
                  <a:cubicBezTo>
                    <a:pt x="991" y="0"/>
                    <a:pt x="1" y="990"/>
                    <a:pt x="1" y="2209"/>
                  </a:cubicBezTo>
                  <a:lnTo>
                    <a:pt x="1" y="4648"/>
                  </a:lnTo>
                  <a:cubicBezTo>
                    <a:pt x="1" y="5493"/>
                    <a:pt x="484" y="6230"/>
                    <a:pt x="1172" y="6604"/>
                  </a:cubicBezTo>
                  <a:cubicBezTo>
                    <a:pt x="1486" y="6773"/>
                    <a:pt x="1836" y="6869"/>
                    <a:pt x="2210" y="6869"/>
                  </a:cubicBezTo>
                  <a:cubicBezTo>
                    <a:pt x="2597" y="6869"/>
                    <a:pt x="2947" y="6773"/>
                    <a:pt x="3261" y="6604"/>
                  </a:cubicBezTo>
                  <a:cubicBezTo>
                    <a:pt x="3949" y="6230"/>
                    <a:pt x="4432" y="5493"/>
                    <a:pt x="4432" y="4648"/>
                  </a:cubicBezTo>
                  <a:lnTo>
                    <a:pt x="4432" y="2209"/>
                  </a:lnTo>
                  <a:cubicBezTo>
                    <a:pt x="4432" y="990"/>
                    <a:pt x="3442" y="0"/>
                    <a:pt x="2210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4" name="Google Shape;944;p35"/>
            <p:cNvSpPr/>
            <p:nvPr/>
          </p:nvSpPr>
          <p:spPr>
            <a:xfrm>
              <a:off x="603116" y="2447535"/>
              <a:ext cx="229165" cy="184378"/>
            </a:xfrm>
            <a:custGeom>
              <a:avLst/>
              <a:gdLst/>
              <a:ahLst/>
              <a:cxnLst/>
              <a:rect l="l" t="t" r="r" b="b"/>
              <a:pathLst>
                <a:path w="2717" h="2186" extrusionOk="0">
                  <a:moveTo>
                    <a:pt x="1352" y="1"/>
                  </a:moveTo>
                  <a:cubicBezTo>
                    <a:pt x="604" y="1"/>
                    <a:pt x="0" y="339"/>
                    <a:pt x="0" y="1256"/>
                  </a:cubicBezTo>
                  <a:cubicBezTo>
                    <a:pt x="0" y="2186"/>
                    <a:pt x="1026" y="2186"/>
                    <a:pt x="1352" y="2186"/>
                  </a:cubicBezTo>
                  <a:cubicBezTo>
                    <a:pt x="1690" y="2186"/>
                    <a:pt x="2716" y="2186"/>
                    <a:pt x="2716" y="1256"/>
                  </a:cubicBezTo>
                  <a:cubicBezTo>
                    <a:pt x="2716" y="339"/>
                    <a:pt x="2113" y="1"/>
                    <a:pt x="1352" y="1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sp>
        <p:nvSpPr>
          <p:cNvPr id="4" name="Rectangle 3"/>
          <p:cNvSpPr/>
          <p:nvPr/>
        </p:nvSpPr>
        <p:spPr>
          <a:xfrm>
            <a:off x="3739912" y="-4565"/>
            <a:ext cx="4659096" cy="7000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3949" b="1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949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9: ƯỚC VÀ BỘI</a:t>
            </a:r>
          </a:p>
        </p:txBody>
      </p:sp>
      <p:pic>
        <p:nvPicPr>
          <p:cNvPr id="35" name="Picture 57" descr="boy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69" y="5550495"/>
            <a:ext cx="677582" cy="858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6631872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9" name="Google Shape;579;p31"/>
          <p:cNvGrpSpPr/>
          <p:nvPr/>
        </p:nvGrpSpPr>
        <p:grpSpPr>
          <a:xfrm>
            <a:off x="10229384" y="4171014"/>
            <a:ext cx="966099" cy="2205709"/>
            <a:chOff x="0" y="1787259"/>
            <a:chExt cx="2173730" cy="3357404"/>
          </a:xfrm>
        </p:grpSpPr>
        <p:grpSp>
          <p:nvGrpSpPr>
            <p:cNvPr id="580" name="Google Shape;580;p31"/>
            <p:cNvGrpSpPr/>
            <p:nvPr/>
          </p:nvGrpSpPr>
          <p:grpSpPr>
            <a:xfrm>
              <a:off x="275400" y="1787259"/>
              <a:ext cx="1199887" cy="3179839"/>
              <a:chOff x="275400" y="1246991"/>
              <a:chExt cx="1199887" cy="3179839"/>
            </a:xfrm>
          </p:grpSpPr>
          <p:sp>
            <p:nvSpPr>
              <p:cNvPr id="581" name="Google Shape;581;p31"/>
              <p:cNvSpPr/>
              <p:nvPr/>
            </p:nvSpPr>
            <p:spPr>
              <a:xfrm>
                <a:off x="388533" y="3881431"/>
                <a:ext cx="984560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3845" y="13208"/>
                    </a:lnTo>
                    <a:lnTo>
                      <a:pt x="23845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2" name="Google Shape;582;p31"/>
              <p:cNvSpPr/>
              <p:nvPr/>
            </p:nvSpPr>
            <p:spPr>
              <a:xfrm>
                <a:off x="413967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3" name="Google Shape;583;p31"/>
              <p:cNvSpPr/>
              <p:nvPr/>
            </p:nvSpPr>
            <p:spPr>
              <a:xfrm>
                <a:off x="436387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4" name="Google Shape;584;p31"/>
              <p:cNvSpPr/>
              <p:nvPr/>
            </p:nvSpPr>
            <p:spPr>
              <a:xfrm>
                <a:off x="45884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5" name="Google Shape;585;p31"/>
              <p:cNvSpPr/>
              <p:nvPr/>
            </p:nvSpPr>
            <p:spPr>
              <a:xfrm>
                <a:off x="589943" y="3881431"/>
                <a:ext cx="9497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0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30" y="13208"/>
                    </a:lnTo>
                    <a:lnTo>
                      <a:pt x="23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6" name="Google Shape;586;p31"/>
              <p:cNvSpPr/>
              <p:nvPr/>
            </p:nvSpPr>
            <p:spPr>
              <a:xfrm>
                <a:off x="612363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7" name="Google Shape;587;p31"/>
              <p:cNvSpPr/>
              <p:nvPr/>
            </p:nvSpPr>
            <p:spPr>
              <a:xfrm>
                <a:off x="63478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8" name="Google Shape;588;p31"/>
              <p:cNvSpPr/>
              <p:nvPr/>
            </p:nvSpPr>
            <p:spPr>
              <a:xfrm>
                <a:off x="76641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9" name="Google Shape;589;p31"/>
              <p:cNvSpPr/>
              <p:nvPr/>
            </p:nvSpPr>
            <p:spPr>
              <a:xfrm>
                <a:off x="788338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0" name="Google Shape;590;p31"/>
              <p:cNvSpPr/>
              <p:nvPr/>
            </p:nvSpPr>
            <p:spPr>
              <a:xfrm>
                <a:off x="81075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1" name="Google Shape;591;p31"/>
              <p:cNvSpPr/>
              <p:nvPr/>
            </p:nvSpPr>
            <p:spPr>
              <a:xfrm>
                <a:off x="94234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2" name="Google Shape;592;p31"/>
              <p:cNvSpPr/>
              <p:nvPr/>
            </p:nvSpPr>
            <p:spPr>
              <a:xfrm>
                <a:off x="96427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3" name="Google Shape;593;p31"/>
              <p:cNvSpPr/>
              <p:nvPr/>
            </p:nvSpPr>
            <p:spPr>
              <a:xfrm>
                <a:off x="98673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4" name="Google Shape;594;p31"/>
              <p:cNvSpPr/>
              <p:nvPr/>
            </p:nvSpPr>
            <p:spPr>
              <a:xfrm>
                <a:off x="111832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5" name="Google Shape;595;p31"/>
              <p:cNvSpPr/>
              <p:nvPr/>
            </p:nvSpPr>
            <p:spPr>
              <a:xfrm>
                <a:off x="1140744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6" name="Google Shape;596;p31"/>
              <p:cNvSpPr/>
              <p:nvPr/>
            </p:nvSpPr>
            <p:spPr>
              <a:xfrm>
                <a:off x="116266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7" name="Google Shape;597;p31"/>
              <p:cNvSpPr/>
              <p:nvPr/>
            </p:nvSpPr>
            <p:spPr>
              <a:xfrm>
                <a:off x="129429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8" name="Google Shape;598;p31"/>
              <p:cNvSpPr/>
              <p:nvPr/>
            </p:nvSpPr>
            <p:spPr>
              <a:xfrm>
                <a:off x="131671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9" name="Google Shape;599;p31"/>
              <p:cNvSpPr/>
              <p:nvPr/>
            </p:nvSpPr>
            <p:spPr>
              <a:xfrm>
                <a:off x="133864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0" name="Google Shape;600;p31"/>
              <p:cNvSpPr/>
              <p:nvPr/>
            </p:nvSpPr>
            <p:spPr>
              <a:xfrm>
                <a:off x="388533" y="3989114"/>
                <a:ext cx="984560" cy="39927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967" extrusionOk="0">
                    <a:moveTo>
                      <a:pt x="1" y="0"/>
                    </a:moveTo>
                    <a:lnTo>
                      <a:pt x="1" y="966"/>
                    </a:lnTo>
                    <a:lnTo>
                      <a:pt x="23845" y="966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1" name="Google Shape;601;p31"/>
              <p:cNvSpPr/>
              <p:nvPr/>
            </p:nvSpPr>
            <p:spPr>
              <a:xfrm>
                <a:off x="388533" y="4042956"/>
                <a:ext cx="984560" cy="19984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484" extrusionOk="0">
                    <a:moveTo>
                      <a:pt x="1" y="0"/>
                    </a:moveTo>
                    <a:lnTo>
                      <a:pt x="1" y="483"/>
                    </a:lnTo>
                    <a:lnTo>
                      <a:pt x="23845" y="483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2" name="Google Shape;602;p31"/>
              <p:cNvSpPr/>
              <p:nvPr/>
            </p:nvSpPr>
            <p:spPr>
              <a:xfrm>
                <a:off x="675164" y="1246991"/>
                <a:ext cx="412281" cy="710394"/>
              </a:xfrm>
              <a:custGeom>
                <a:avLst/>
                <a:gdLst/>
                <a:ahLst/>
                <a:cxnLst/>
                <a:rect l="l" t="t" r="r" b="b"/>
                <a:pathLst>
                  <a:path w="9985" h="17205" extrusionOk="0">
                    <a:moveTo>
                      <a:pt x="4999" y="1"/>
                    </a:moveTo>
                    <a:cubicBezTo>
                      <a:pt x="4782" y="1"/>
                      <a:pt x="4613" y="170"/>
                      <a:pt x="4613" y="375"/>
                    </a:cubicBezTo>
                    <a:cubicBezTo>
                      <a:pt x="4613" y="520"/>
                      <a:pt x="4685" y="628"/>
                      <a:pt x="4794" y="689"/>
                    </a:cubicBezTo>
                    <a:lnTo>
                      <a:pt x="4794" y="1111"/>
                    </a:lnTo>
                    <a:lnTo>
                      <a:pt x="4166" y="1111"/>
                    </a:lnTo>
                    <a:lnTo>
                      <a:pt x="4166" y="1522"/>
                    </a:lnTo>
                    <a:lnTo>
                      <a:pt x="4794" y="1522"/>
                    </a:lnTo>
                    <a:lnTo>
                      <a:pt x="4794" y="3321"/>
                    </a:lnTo>
                    <a:cubicBezTo>
                      <a:pt x="4637" y="3357"/>
                      <a:pt x="4528" y="3417"/>
                      <a:pt x="4528" y="3490"/>
                    </a:cubicBezTo>
                    <a:cubicBezTo>
                      <a:pt x="4528" y="3562"/>
                      <a:pt x="4637" y="3622"/>
                      <a:pt x="4794" y="3659"/>
                    </a:cubicBezTo>
                    <a:lnTo>
                      <a:pt x="4794" y="3997"/>
                    </a:lnTo>
                    <a:cubicBezTo>
                      <a:pt x="4371" y="5675"/>
                      <a:pt x="3574" y="8850"/>
                      <a:pt x="2862" y="11337"/>
                    </a:cubicBezTo>
                    <a:cubicBezTo>
                      <a:pt x="1848" y="14886"/>
                      <a:pt x="1" y="17204"/>
                      <a:pt x="1" y="17204"/>
                    </a:cubicBezTo>
                    <a:lnTo>
                      <a:pt x="9985" y="17204"/>
                    </a:lnTo>
                    <a:cubicBezTo>
                      <a:pt x="9985" y="17204"/>
                      <a:pt x="8138" y="14886"/>
                      <a:pt x="7124" y="11337"/>
                    </a:cubicBezTo>
                    <a:cubicBezTo>
                      <a:pt x="6411" y="8850"/>
                      <a:pt x="5615" y="5675"/>
                      <a:pt x="5192" y="3997"/>
                    </a:cubicBezTo>
                    <a:lnTo>
                      <a:pt x="5192" y="3659"/>
                    </a:lnTo>
                    <a:cubicBezTo>
                      <a:pt x="5349" y="3622"/>
                      <a:pt x="5458" y="3562"/>
                      <a:pt x="5458" y="3490"/>
                    </a:cubicBezTo>
                    <a:cubicBezTo>
                      <a:pt x="5458" y="3417"/>
                      <a:pt x="5349" y="3357"/>
                      <a:pt x="5192" y="3321"/>
                    </a:cubicBezTo>
                    <a:lnTo>
                      <a:pt x="5192" y="1522"/>
                    </a:lnTo>
                    <a:lnTo>
                      <a:pt x="5820" y="1522"/>
                    </a:lnTo>
                    <a:lnTo>
                      <a:pt x="5820" y="1111"/>
                    </a:lnTo>
                    <a:lnTo>
                      <a:pt x="5192" y="1111"/>
                    </a:lnTo>
                    <a:lnTo>
                      <a:pt x="5192" y="689"/>
                    </a:lnTo>
                    <a:cubicBezTo>
                      <a:pt x="5301" y="628"/>
                      <a:pt x="5373" y="508"/>
                      <a:pt x="5373" y="375"/>
                    </a:cubicBezTo>
                    <a:cubicBezTo>
                      <a:pt x="5373" y="170"/>
                      <a:pt x="5204" y="1"/>
                      <a:pt x="4999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3" name="Google Shape;603;p31"/>
              <p:cNvSpPr/>
              <p:nvPr/>
            </p:nvSpPr>
            <p:spPr>
              <a:xfrm>
                <a:off x="73301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5" y="386"/>
                      <a:pt x="230" y="350"/>
                    </a:cubicBezTo>
                    <a:cubicBezTo>
                      <a:pt x="242" y="386"/>
                      <a:pt x="290" y="398"/>
                      <a:pt x="326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50" y="133"/>
                      <a:pt x="350" y="121"/>
                    </a:cubicBezTo>
                    <a:cubicBezTo>
                      <a:pt x="350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4" name="Google Shape;604;p31"/>
              <p:cNvSpPr/>
              <p:nvPr/>
            </p:nvSpPr>
            <p:spPr>
              <a:xfrm>
                <a:off x="825705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1" y="398"/>
                    </a:cubicBezTo>
                    <a:cubicBezTo>
                      <a:pt x="170" y="398"/>
                      <a:pt x="206" y="386"/>
                      <a:pt x="230" y="350"/>
                    </a:cubicBezTo>
                    <a:cubicBezTo>
                      <a:pt x="242" y="386"/>
                      <a:pt x="290" y="398"/>
                      <a:pt x="327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5" name="Google Shape;605;p31"/>
              <p:cNvSpPr/>
              <p:nvPr/>
            </p:nvSpPr>
            <p:spPr>
              <a:xfrm>
                <a:off x="91844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6" y="386"/>
                      <a:pt x="230" y="350"/>
                    </a:cubicBezTo>
                    <a:cubicBezTo>
                      <a:pt x="242" y="386"/>
                      <a:pt x="278" y="398"/>
                      <a:pt x="326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6" name="Google Shape;606;p31"/>
              <p:cNvSpPr/>
              <p:nvPr/>
            </p:nvSpPr>
            <p:spPr>
              <a:xfrm>
                <a:off x="1011136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18" y="0"/>
                    </a:moveTo>
                    <a:cubicBezTo>
                      <a:pt x="158" y="0"/>
                      <a:pt x="97" y="60"/>
                      <a:pt x="97" y="121"/>
                    </a:cubicBezTo>
                    <a:cubicBezTo>
                      <a:pt x="97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2" y="398"/>
                    </a:cubicBezTo>
                    <a:cubicBezTo>
                      <a:pt x="170" y="398"/>
                      <a:pt x="206" y="386"/>
                      <a:pt x="218" y="350"/>
                    </a:cubicBezTo>
                    <a:cubicBezTo>
                      <a:pt x="242" y="386"/>
                      <a:pt x="278" y="398"/>
                      <a:pt x="327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39" y="133"/>
                      <a:pt x="339" y="121"/>
                    </a:cubicBezTo>
                    <a:cubicBezTo>
                      <a:pt x="339" y="60"/>
                      <a:pt x="291" y="0"/>
                      <a:pt x="218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7" name="Google Shape;607;p31"/>
              <p:cNvSpPr/>
              <p:nvPr/>
            </p:nvSpPr>
            <p:spPr>
              <a:xfrm>
                <a:off x="779337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8" y="0"/>
                      <a:pt x="110" y="60"/>
                      <a:pt x="110" y="121"/>
                    </a:cubicBezTo>
                    <a:cubicBezTo>
                      <a:pt x="110" y="145"/>
                      <a:pt x="110" y="157"/>
                      <a:pt x="110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2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9" y="411"/>
                      <a:pt x="327" y="411"/>
                    </a:cubicBezTo>
                    <a:cubicBezTo>
                      <a:pt x="399" y="411"/>
                      <a:pt x="448" y="350"/>
                      <a:pt x="448" y="278"/>
                    </a:cubicBezTo>
                    <a:cubicBezTo>
                      <a:pt x="448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1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8" name="Google Shape;608;p31"/>
              <p:cNvSpPr/>
              <p:nvPr/>
            </p:nvSpPr>
            <p:spPr>
              <a:xfrm>
                <a:off x="872073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1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8" y="411"/>
                      <a:pt x="326" y="411"/>
                    </a:cubicBezTo>
                    <a:cubicBezTo>
                      <a:pt x="387" y="411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9" name="Google Shape;609;p31"/>
              <p:cNvSpPr/>
              <p:nvPr/>
            </p:nvSpPr>
            <p:spPr>
              <a:xfrm>
                <a:off x="964809" y="1792840"/>
                <a:ext cx="18457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7" h="411" extrusionOk="0">
                    <a:moveTo>
                      <a:pt x="217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0" y="411"/>
                      <a:pt x="121" y="411"/>
                    </a:cubicBezTo>
                    <a:cubicBezTo>
                      <a:pt x="169" y="411"/>
                      <a:pt x="205" y="386"/>
                      <a:pt x="217" y="350"/>
                    </a:cubicBezTo>
                    <a:cubicBezTo>
                      <a:pt x="241" y="386"/>
                      <a:pt x="278" y="411"/>
                      <a:pt x="326" y="411"/>
                    </a:cubicBezTo>
                    <a:cubicBezTo>
                      <a:pt x="386" y="411"/>
                      <a:pt x="447" y="350"/>
                      <a:pt x="447" y="278"/>
                    </a:cubicBezTo>
                    <a:cubicBezTo>
                      <a:pt x="447" y="217"/>
                      <a:pt x="398" y="169"/>
                      <a:pt x="338" y="169"/>
                    </a:cubicBezTo>
                    <a:cubicBezTo>
                      <a:pt x="338" y="157"/>
                      <a:pt x="338" y="145"/>
                      <a:pt x="338" y="121"/>
                    </a:cubicBezTo>
                    <a:cubicBezTo>
                      <a:pt x="338" y="60"/>
                      <a:pt x="290" y="0"/>
                      <a:pt x="217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0" name="Google Shape;610;p31"/>
              <p:cNvSpPr/>
              <p:nvPr/>
            </p:nvSpPr>
            <p:spPr>
              <a:xfrm>
                <a:off x="825705" y="1684165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06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90" y="399"/>
                      <a:pt x="327" y="399"/>
                    </a:cubicBezTo>
                    <a:cubicBezTo>
                      <a:pt x="399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1" name="Google Shape;611;p31"/>
              <p:cNvSpPr/>
              <p:nvPr/>
            </p:nvSpPr>
            <p:spPr>
              <a:xfrm>
                <a:off x="918441" y="1684165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0" y="206"/>
                      <a:pt x="0" y="278"/>
                    </a:cubicBezTo>
                    <a:cubicBezTo>
                      <a:pt x="0" y="338"/>
                      <a:pt x="61" y="399"/>
                      <a:pt x="121" y="399"/>
                    </a:cubicBezTo>
                    <a:cubicBezTo>
                      <a:pt x="169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8" y="157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2" name="Google Shape;612;p31"/>
              <p:cNvSpPr/>
              <p:nvPr/>
            </p:nvSpPr>
            <p:spPr>
              <a:xfrm>
                <a:off x="872073" y="1574996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18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18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3" name="Google Shape;613;p31"/>
              <p:cNvSpPr/>
              <p:nvPr/>
            </p:nvSpPr>
            <p:spPr>
              <a:xfrm>
                <a:off x="675164" y="2150242"/>
                <a:ext cx="413808" cy="40423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979" extrusionOk="0">
                    <a:moveTo>
                      <a:pt x="1" y="0"/>
                    </a:moveTo>
                    <a:lnTo>
                      <a:pt x="1" y="978"/>
                    </a:lnTo>
                    <a:lnTo>
                      <a:pt x="10021" y="978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4" name="Google Shape;614;p31"/>
              <p:cNvSpPr/>
              <p:nvPr/>
            </p:nvSpPr>
            <p:spPr>
              <a:xfrm>
                <a:off x="675164" y="1957337"/>
                <a:ext cx="41380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10021" y="4672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5" name="Google Shape;615;p31"/>
              <p:cNvSpPr/>
              <p:nvPr/>
            </p:nvSpPr>
            <p:spPr>
              <a:xfrm>
                <a:off x="675164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6" name="Google Shape;616;p31"/>
              <p:cNvSpPr/>
              <p:nvPr/>
            </p:nvSpPr>
            <p:spPr>
              <a:xfrm>
                <a:off x="71505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7" name="Google Shape;617;p31"/>
              <p:cNvSpPr/>
              <p:nvPr/>
            </p:nvSpPr>
            <p:spPr>
              <a:xfrm>
                <a:off x="75444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8" name="Google Shape;618;p31"/>
              <p:cNvSpPr/>
              <p:nvPr/>
            </p:nvSpPr>
            <p:spPr>
              <a:xfrm>
                <a:off x="793830" y="1957337"/>
                <a:ext cx="18952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59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9" name="Google Shape;619;p31"/>
              <p:cNvSpPr/>
              <p:nvPr/>
            </p:nvSpPr>
            <p:spPr>
              <a:xfrm>
                <a:off x="83317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60" y="4672"/>
                    </a:lnTo>
                    <a:lnTo>
                      <a:pt x="4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0" name="Google Shape;620;p31"/>
              <p:cNvSpPr/>
              <p:nvPr/>
            </p:nvSpPr>
            <p:spPr>
              <a:xfrm>
                <a:off x="87256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1" name="Google Shape;621;p31"/>
              <p:cNvSpPr/>
              <p:nvPr/>
            </p:nvSpPr>
            <p:spPr>
              <a:xfrm>
                <a:off x="91195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2" name="Google Shape;622;p31"/>
              <p:cNvSpPr/>
              <p:nvPr/>
            </p:nvSpPr>
            <p:spPr>
              <a:xfrm>
                <a:off x="951349" y="1957337"/>
                <a:ext cx="1944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1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3" name="Google Shape;623;p31"/>
              <p:cNvSpPr/>
              <p:nvPr/>
            </p:nvSpPr>
            <p:spPr>
              <a:xfrm>
                <a:off x="99069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4" name="Google Shape;624;p31"/>
              <p:cNvSpPr/>
              <p:nvPr/>
            </p:nvSpPr>
            <p:spPr>
              <a:xfrm>
                <a:off x="103008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5" name="Google Shape;625;p31"/>
              <p:cNvSpPr/>
              <p:nvPr/>
            </p:nvSpPr>
            <p:spPr>
              <a:xfrm>
                <a:off x="106947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6" name="Google Shape;626;p31"/>
              <p:cNvSpPr/>
              <p:nvPr/>
            </p:nvSpPr>
            <p:spPr>
              <a:xfrm>
                <a:off x="275400" y="3775771"/>
                <a:ext cx="1199887" cy="105702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560" extrusionOk="0">
                    <a:moveTo>
                      <a:pt x="0" y="0"/>
                    </a:moveTo>
                    <a:lnTo>
                      <a:pt x="0" y="2560"/>
                    </a:lnTo>
                    <a:lnTo>
                      <a:pt x="29060" y="2560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7" name="Google Shape;627;p31"/>
              <p:cNvSpPr/>
              <p:nvPr/>
            </p:nvSpPr>
            <p:spPr>
              <a:xfrm>
                <a:off x="275400" y="3722920"/>
                <a:ext cx="1199887" cy="84273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041" extrusionOk="0">
                    <a:moveTo>
                      <a:pt x="0" y="1"/>
                    </a:moveTo>
                    <a:lnTo>
                      <a:pt x="0" y="2041"/>
                    </a:lnTo>
                    <a:lnTo>
                      <a:pt x="29060" y="2041"/>
                    </a:lnTo>
                    <a:lnTo>
                      <a:pt x="2906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8" name="Google Shape;628;p31"/>
              <p:cNvSpPr/>
              <p:nvPr/>
            </p:nvSpPr>
            <p:spPr>
              <a:xfrm>
                <a:off x="275400" y="3680557"/>
                <a:ext cx="1199887" cy="42405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1027" extrusionOk="0">
                    <a:moveTo>
                      <a:pt x="0" y="0"/>
                    </a:moveTo>
                    <a:lnTo>
                      <a:pt x="0" y="1027"/>
                    </a:lnTo>
                    <a:lnTo>
                      <a:pt x="29060" y="1027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9" name="Google Shape;629;p31"/>
              <p:cNvSpPr/>
              <p:nvPr/>
            </p:nvSpPr>
            <p:spPr>
              <a:xfrm>
                <a:off x="284855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0" name="Google Shape;630;p31"/>
              <p:cNvSpPr/>
              <p:nvPr/>
            </p:nvSpPr>
            <p:spPr>
              <a:xfrm>
                <a:off x="37709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1" name="Google Shape;631;p31"/>
              <p:cNvSpPr/>
              <p:nvPr/>
            </p:nvSpPr>
            <p:spPr>
              <a:xfrm>
                <a:off x="46979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2" name="Google Shape;632;p31"/>
              <p:cNvSpPr/>
              <p:nvPr/>
            </p:nvSpPr>
            <p:spPr>
              <a:xfrm>
                <a:off x="562031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3" name="Google Shape;633;p31"/>
              <p:cNvSpPr/>
              <p:nvPr/>
            </p:nvSpPr>
            <p:spPr>
              <a:xfrm>
                <a:off x="654726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4" name="Google Shape;634;p31"/>
              <p:cNvSpPr/>
              <p:nvPr/>
            </p:nvSpPr>
            <p:spPr>
              <a:xfrm>
                <a:off x="74696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5" name="Google Shape;635;p31"/>
              <p:cNvSpPr/>
              <p:nvPr/>
            </p:nvSpPr>
            <p:spPr>
              <a:xfrm>
                <a:off x="83966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6" name="Google Shape;636;p31"/>
              <p:cNvSpPr/>
              <p:nvPr/>
            </p:nvSpPr>
            <p:spPr>
              <a:xfrm>
                <a:off x="931902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7" name="Google Shape;637;p31"/>
              <p:cNvSpPr/>
              <p:nvPr/>
            </p:nvSpPr>
            <p:spPr>
              <a:xfrm>
                <a:off x="102459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8" name="Google Shape;638;p31"/>
              <p:cNvSpPr/>
              <p:nvPr/>
            </p:nvSpPr>
            <p:spPr>
              <a:xfrm>
                <a:off x="1116837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9" name="Google Shape;639;p31"/>
              <p:cNvSpPr/>
              <p:nvPr/>
            </p:nvSpPr>
            <p:spPr>
              <a:xfrm>
                <a:off x="1209532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0" name="Google Shape;640;p31"/>
              <p:cNvSpPr/>
              <p:nvPr/>
            </p:nvSpPr>
            <p:spPr>
              <a:xfrm>
                <a:off x="1301772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1" name="Google Shape;641;p31"/>
              <p:cNvSpPr/>
              <p:nvPr/>
            </p:nvSpPr>
            <p:spPr>
              <a:xfrm>
                <a:off x="139446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2" name="Google Shape;642;p31"/>
              <p:cNvSpPr/>
              <p:nvPr/>
            </p:nvSpPr>
            <p:spPr>
              <a:xfrm>
                <a:off x="2818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3" name="Google Shape;643;p31"/>
              <p:cNvSpPr/>
              <p:nvPr/>
            </p:nvSpPr>
            <p:spPr>
              <a:xfrm>
                <a:off x="3302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4" name="Google Shape;644;p31"/>
              <p:cNvSpPr/>
              <p:nvPr/>
            </p:nvSpPr>
            <p:spPr>
              <a:xfrm>
                <a:off x="3785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5" name="Google Shape;645;p31"/>
              <p:cNvSpPr/>
              <p:nvPr/>
            </p:nvSpPr>
            <p:spPr>
              <a:xfrm>
                <a:off x="4269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6" name="Google Shape;646;p31"/>
              <p:cNvSpPr/>
              <p:nvPr/>
            </p:nvSpPr>
            <p:spPr>
              <a:xfrm>
                <a:off x="4752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7" name="Google Shape;647;p31"/>
              <p:cNvSpPr/>
              <p:nvPr/>
            </p:nvSpPr>
            <p:spPr>
              <a:xfrm>
                <a:off x="5236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8" name="Google Shape;648;p31"/>
              <p:cNvSpPr/>
              <p:nvPr/>
            </p:nvSpPr>
            <p:spPr>
              <a:xfrm>
                <a:off x="5719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9" name="Google Shape;649;p31"/>
              <p:cNvSpPr/>
              <p:nvPr/>
            </p:nvSpPr>
            <p:spPr>
              <a:xfrm>
                <a:off x="6203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0" name="Google Shape;650;p31"/>
              <p:cNvSpPr/>
              <p:nvPr/>
            </p:nvSpPr>
            <p:spPr>
              <a:xfrm>
                <a:off x="6686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7" y="484"/>
                      <a:pt x="617" y="315"/>
                    </a:cubicBezTo>
                    <a:cubicBezTo>
                      <a:pt x="617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1" name="Google Shape;651;p31"/>
              <p:cNvSpPr/>
              <p:nvPr/>
            </p:nvSpPr>
            <p:spPr>
              <a:xfrm>
                <a:off x="717032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29" y="484"/>
                      <a:pt x="629" y="315"/>
                    </a:cubicBezTo>
                    <a:cubicBezTo>
                      <a:pt x="629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2" name="Google Shape;652;p31"/>
              <p:cNvSpPr/>
              <p:nvPr/>
            </p:nvSpPr>
            <p:spPr>
              <a:xfrm>
                <a:off x="7659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3" name="Google Shape;653;p31"/>
              <p:cNvSpPr/>
              <p:nvPr/>
            </p:nvSpPr>
            <p:spPr>
              <a:xfrm>
                <a:off x="8142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4" name="Google Shape;654;p31"/>
              <p:cNvSpPr/>
              <p:nvPr/>
            </p:nvSpPr>
            <p:spPr>
              <a:xfrm>
                <a:off x="8626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5" name="Google Shape;655;p31"/>
              <p:cNvSpPr/>
              <p:nvPr/>
            </p:nvSpPr>
            <p:spPr>
              <a:xfrm>
                <a:off x="9109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6" name="Google Shape;656;p31"/>
              <p:cNvSpPr/>
              <p:nvPr/>
            </p:nvSpPr>
            <p:spPr>
              <a:xfrm>
                <a:off x="9593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7" name="Google Shape;657;p31"/>
              <p:cNvSpPr/>
              <p:nvPr/>
            </p:nvSpPr>
            <p:spPr>
              <a:xfrm>
                <a:off x="10076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14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8" name="Google Shape;658;p31"/>
              <p:cNvSpPr/>
              <p:nvPr/>
            </p:nvSpPr>
            <p:spPr>
              <a:xfrm>
                <a:off x="10560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9" name="Google Shape;659;p31"/>
              <p:cNvSpPr/>
              <p:nvPr/>
            </p:nvSpPr>
            <p:spPr>
              <a:xfrm>
                <a:off x="110436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0" name="Google Shape;660;p31"/>
              <p:cNvSpPr/>
              <p:nvPr/>
            </p:nvSpPr>
            <p:spPr>
              <a:xfrm>
                <a:off x="11527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1" name="Google Shape;661;p31"/>
              <p:cNvSpPr/>
              <p:nvPr/>
            </p:nvSpPr>
            <p:spPr>
              <a:xfrm>
                <a:off x="1201068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4" y="1"/>
                    </a:moveTo>
                    <a:cubicBezTo>
                      <a:pt x="145" y="1"/>
                      <a:pt x="1" y="146"/>
                      <a:pt x="1" y="315"/>
                    </a:cubicBezTo>
                    <a:cubicBezTo>
                      <a:pt x="1" y="484"/>
                      <a:pt x="145" y="616"/>
                      <a:pt x="314" y="616"/>
                    </a:cubicBezTo>
                    <a:cubicBezTo>
                      <a:pt x="483" y="616"/>
                      <a:pt x="628" y="484"/>
                      <a:pt x="628" y="315"/>
                    </a:cubicBezTo>
                    <a:cubicBezTo>
                      <a:pt x="628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2" name="Google Shape;662;p31"/>
              <p:cNvSpPr/>
              <p:nvPr/>
            </p:nvSpPr>
            <p:spPr>
              <a:xfrm>
                <a:off x="12499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3" name="Google Shape;663;p31"/>
              <p:cNvSpPr/>
              <p:nvPr/>
            </p:nvSpPr>
            <p:spPr>
              <a:xfrm>
                <a:off x="12982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4" name="Google Shape;664;p31"/>
              <p:cNvSpPr/>
              <p:nvPr/>
            </p:nvSpPr>
            <p:spPr>
              <a:xfrm>
                <a:off x="13466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5" name="Google Shape;665;p31"/>
              <p:cNvSpPr/>
              <p:nvPr/>
            </p:nvSpPr>
            <p:spPr>
              <a:xfrm>
                <a:off x="13949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7" y="484"/>
                      <a:pt x="617" y="315"/>
                    </a:cubicBezTo>
                    <a:cubicBezTo>
                      <a:pt x="617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6" name="Google Shape;666;p31"/>
              <p:cNvSpPr/>
              <p:nvPr/>
            </p:nvSpPr>
            <p:spPr>
              <a:xfrm>
                <a:off x="508685" y="2938832"/>
                <a:ext cx="744789" cy="744252"/>
              </a:xfrm>
              <a:custGeom>
                <a:avLst/>
                <a:gdLst/>
                <a:ahLst/>
                <a:cxnLst/>
                <a:rect l="l" t="t" r="r" b="b"/>
                <a:pathLst>
                  <a:path w="18038" h="18025" extrusionOk="0">
                    <a:moveTo>
                      <a:pt x="0" y="0"/>
                    </a:moveTo>
                    <a:lnTo>
                      <a:pt x="0" y="18025"/>
                    </a:lnTo>
                    <a:lnTo>
                      <a:pt x="18037" y="18025"/>
                    </a:lnTo>
                    <a:lnTo>
                      <a:pt x="1803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7" name="Google Shape;667;p31"/>
              <p:cNvSpPr/>
              <p:nvPr/>
            </p:nvSpPr>
            <p:spPr>
              <a:xfrm>
                <a:off x="548075" y="2977685"/>
                <a:ext cx="666008" cy="666544"/>
              </a:xfrm>
              <a:custGeom>
                <a:avLst/>
                <a:gdLst/>
                <a:ahLst/>
                <a:cxnLst/>
                <a:rect l="l" t="t" r="r" b="b"/>
                <a:pathLst>
                  <a:path w="16130" h="16143" extrusionOk="0">
                    <a:moveTo>
                      <a:pt x="0" y="1"/>
                    </a:moveTo>
                    <a:lnTo>
                      <a:pt x="0" y="16142"/>
                    </a:lnTo>
                    <a:lnTo>
                      <a:pt x="16129" y="16142"/>
                    </a:lnTo>
                    <a:lnTo>
                      <a:pt x="1612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8" name="Google Shape;668;p31"/>
              <p:cNvSpPr/>
              <p:nvPr/>
            </p:nvSpPr>
            <p:spPr>
              <a:xfrm>
                <a:off x="567523" y="2997132"/>
                <a:ext cx="627113" cy="627649"/>
              </a:xfrm>
              <a:custGeom>
                <a:avLst/>
                <a:gdLst/>
                <a:ahLst/>
                <a:cxnLst/>
                <a:rect l="l" t="t" r="r" b="b"/>
                <a:pathLst>
                  <a:path w="15188" h="15201" extrusionOk="0">
                    <a:moveTo>
                      <a:pt x="0" y="1"/>
                    </a:moveTo>
                    <a:lnTo>
                      <a:pt x="0" y="15200"/>
                    </a:lnTo>
                    <a:lnTo>
                      <a:pt x="15188" y="15200"/>
                    </a:lnTo>
                    <a:lnTo>
                      <a:pt x="1518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9" name="Google Shape;669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0" y="0"/>
                    </a:moveTo>
                    <a:lnTo>
                      <a:pt x="0" y="14089"/>
                    </a:lnTo>
                    <a:lnTo>
                      <a:pt x="14077" y="14089"/>
                    </a:lnTo>
                    <a:lnTo>
                      <a:pt x="1407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0" name="Google Shape;670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14090" y="170"/>
                    </a:moveTo>
                    <a:lnTo>
                      <a:pt x="14090" y="14089"/>
                    </a:lnTo>
                    <a:lnTo>
                      <a:pt x="182" y="14089"/>
                    </a:lnTo>
                    <a:lnTo>
                      <a:pt x="182" y="170"/>
                    </a:lnTo>
                    <a:close/>
                    <a:moveTo>
                      <a:pt x="1" y="1"/>
                    </a:moveTo>
                    <a:lnTo>
                      <a:pt x="1" y="14258"/>
                    </a:lnTo>
                    <a:lnTo>
                      <a:pt x="14259" y="14258"/>
                    </a:lnTo>
                    <a:lnTo>
                      <a:pt x="1425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1" name="Google Shape;671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7039" y="0"/>
                    </a:moveTo>
                    <a:cubicBezTo>
                      <a:pt x="3151" y="0"/>
                      <a:pt x="0" y="3151"/>
                      <a:pt x="0" y="7051"/>
                    </a:cubicBezTo>
                    <a:cubicBezTo>
                      <a:pt x="0" y="10938"/>
                      <a:pt x="3151" y="14089"/>
                      <a:pt x="7039" y="14089"/>
                    </a:cubicBezTo>
                    <a:cubicBezTo>
                      <a:pt x="10926" y="14089"/>
                      <a:pt x="14077" y="10938"/>
                      <a:pt x="14077" y="7051"/>
                    </a:cubicBezTo>
                    <a:cubicBezTo>
                      <a:pt x="14077" y="3151"/>
                      <a:pt x="10926" y="0"/>
                      <a:pt x="703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2" name="Google Shape;672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7136" y="170"/>
                    </a:moveTo>
                    <a:cubicBezTo>
                      <a:pt x="10975" y="170"/>
                      <a:pt x="14090" y="3296"/>
                      <a:pt x="14090" y="7136"/>
                    </a:cubicBezTo>
                    <a:cubicBezTo>
                      <a:pt x="14090" y="10963"/>
                      <a:pt x="10975" y="14089"/>
                      <a:pt x="7136" y="14089"/>
                    </a:cubicBezTo>
                    <a:cubicBezTo>
                      <a:pt x="3297" y="14089"/>
                      <a:pt x="182" y="10963"/>
                      <a:pt x="182" y="7136"/>
                    </a:cubicBezTo>
                    <a:cubicBezTo>
                      <a:pt x="182" y="3296"/>
                      <a:pt x="3297" y="170"/>
                      <a:pt x="7136" y="170"/>
                    </a:cubicBezTo>
                    <a:close/>
                    <a:moveTo>
                      <a:pt x="7136" y="1"/>
                    </a:moveTo>
                    <a:cubicBezTo>
                      <a:pt x="3200" y="1"/>
                      <a:pt x="1" y="3200"/>
                      <a:pt x="1" y="7136"/>
                    </a:cubicBezTo>
                    <a:cubicBezTo>
                      <a:pt x="1" y="11059"/>
                      <a:pt x="3200" y="14258"/>
                      <a:pt x="7136" y="14258"/>
                    </a:cubicBezTo>
                    <a:cubicBezTo>
                      <a:pt x="11059" y="14258"/>
                      <a:pt x="14259" y="11059"/>
                      <a:pt x="14259" y="7136"/>
                    </a:cubicBezTo>
                    <a:cubicBezTo>
                      <a:pt x="14259" y="3200"/>
                      <a:pt x="11059" y="1"/>
                      <a:pt x="7136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3" name="Google Shape;673;p31"/>
              <p:cNvSpPr/>
              <p:nvPr/>
            </p:nvSpPr>
            <p:spPr>
              <a:xfrm>
                <a:off x="632306" y="3062452"/>
                <a:ext cx="497545" cy="497008"/>
              </a:xfrm>
              <a:custGeom>
                <a:avLst/>
                <a:gdLst/>
                <a:ahLst/>
                <a:cxnLst/>
                <a:rect l="l" t="t" r="r" b="b"/>
                <a:pathLst>
                  <a:path w="12050" h="12037" extrusionOk="0">
                    <a:moveTo>
                      <a:pt x="6025" y="0"/>
                    </a:moveTo>
                    <a:cubicBezTo>
                      <a:pt x="2705" y="0"/>
                      <a:pt x="1" y="2692"/>
                      <a:pt x="1" y="6025"/>
                    </a:cubicBezTo>
                    <a:cubicBezTo>
                      <a:pt x="1" y="9345"/>
                      <a:pt x="2705" y="12037"/>
                      <a:pt x="6025" y="12037"/>
                    </a:cubicBezTo>
                    <a:cubicBezTo>
                      <a:pt x="9345" y="12037"/>
                      <a:pt x="12049" y="9345"/>
                      <a:pt x="12049" y="6025"/>
                    </a:cubicBezTo>
                    <a:cubicBezTo>
                      <a:pt x="12049" y="2692"/>
                      <a:pt x="9345" y="0"/>
                      <a:pt x="602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4" name="Google Shape;674;p31"/>
              <p:cNvSpPr/>
              <p:nvPr/>
            </p:nvSpPr>
            <p:spPr>
              <a:xfrm>
                <a:off x="628796" y="3058943"/>
                <a:ext cx="504523" cy="504027"/>
              </a:xfrm>
              <a:custGeom>
                <a:avLst/>
                <a:gdLst/>
                <a:ahLst/>
                <a:cxnLst/>
                <a:rect l="l" t="t" r="r" b="b"/>
                <a:pathLst>
                  <a:path w="12219" h="12207" extrusionOk="0">
                    <a:moveTo>
                      <a:pt x="6110" y="170"/>
                    </a:moveTo>
                    <a:cubicBezTo>
                      <a:pt x="9382" y="170"/>
                      <a:pt x="12038" y="2826"/>
                      <a:pt x="12038" y="6110"/>
                    </a:cubicBezTo>
                    <a:cubicBezTo>
                      <a:pt x="12038" y="9381"/>
                      <a:pt x="9382" y="12037"/>
                      <a:pt x="6110" y="12037"/>
                    </a:cubicBezTo>
                    <a:cubicBezTo>
                      <a:pt x="2838" y="12037"/>
                      <a:pt x="170" y="9381"/>
                      <a:pt x="170" y="6110"/>
                    </a:cubicBezTo>
                    <a:cubicBezTo>
                      <a:pt x="170" y="2826"/>
                      <a:pt x="2838" y="170"/>
                      <a:pt x="6110" y="170"/>
                    </a:cubicBezTo>
                    <a:close/>
                    <a:moveTo>
                      <a:pt x="6110" y="1"/>
                    </a:moveTo>
                    <a:cubicBezTo>
                      <a:pt x="2742" y="1"/>
                      <a:pt x="1" y="2741"/>
                      <a:pt x="1" y="6110"/>
                    </a:cubicBezTo>
                    <a:cubicBezTo>
                      <a:pt x="1" y="9466"/>
                      <a:pt x="2742" y="12206"/>
                      <a:pt x="6110" y="12206"/>
                    </a:cubicBezTo>
                    <a:cubicBezTo>
                      <a:pt x="9478" y="12206"/>
                      <a:pt x="12219" y="9466"/>
                      <a:pt x="12219" y="6110"/>
                    </a:cubicBezTo>
                    <a:cubicBezTo>
                      <a:pt x="12219" y="2741"/>
                      <a:pt x="9478" y="1"/>
                      <a:pt x="6110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5" name="Google Shape;675;p31"/>
              <p:cNvSpPr/>
              <p:nvPr/>
            </p:nvSpPr>
            <p:spPr>
              <a:xfrm>
                <a:off x="791807" y="3221954"/>
                <a:ext cx="178497" cy="178001"/>
              </a:xfrm>
              <a:custGeom>
                <a:avLst/>
                <a:gdLst/>
                <a:ahLst/>
                <a:cxnLst/>
                <a:rect l="l" t="t" r="r" b="b"/>
                <a:pathLst>
                  <a:path w="4323" h="4311" extrusionOk="0">
                    <a:moveTo>
                      <a:pt x="2162" y="1"/>
                    </a:moveTo>
                    <a:cubicBezTo>
                      <a:pt x="967" y="1"/>
                      <a:pt x="1" y="966"/>
                      <a:pt x="1" y="2162"/>
                    </a:cubicBezTo>
                    <a:cubicBezTo>
                      <a:pt x="1" y="3345"/>
                      <a:pt x="967" y="4310"/>
                      <a:pt x="2162" y="4310"/>
                    </a:cubicBezTo>
                    <a:cubicBezTo>
                      <a:pt x="3357" y="4310"/>
                      <a:pt x="4323" y="3345"/>
                      <a:pt x="4323" y="2162"/>
                    </a:cubicBezTo>
                    <a:cubicBezTo>
                      <a:pt x="4323" y="966"/>
                      <a:pt x="3357" y="1"/>
                      <a:pt x="216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6" name="Google Shape;676;p31"/>
              <p:cNvSpPr/>
              <p:nvPr/>
            </p:nvSpPr>
            <p:spPr>
              <a:xfrm>
                <a:off x="788338" y="3218486"/>
                <a:ext cx="185475" cy="184938"/>
              </a:xfrm>
              <a:custGeom>
                <a:avLst/>
                <a:gdLst/>
                <a:ahLst/>
                <a:cxnLst/>
                <a:rect l="l" t="t" r="r" b="b"/>
                <a:pathLst>
                  <a:path w="4492" h="4479" extrusionOk="0">
                    <a:moveTo>
                      <a:pt x="2246" y="169"/>
                    </a:moveTo>
                    <a:cubicBezTo>
                      <a:pt x="3393" y="169"/>
                      <a:pt x="4322" y="1099"/>
                      <a:pt x="4322" y="2246"/>
                    </a:cubicBezTo>
                    <a:cubicBezTo>
                      <a:pt x="4322" y="3380"/>
                      <a:pt x="3393" y="4310"/>
                      <a:pt x="2246" y="4310"/>
                    </a:cubicBezTo>
                    <a:cubicBezTo>
                      <a:pt x="1099" y="4310"/>
                      <a:pt x="169" y="3380"/>
                      <a:pt x="169" y="2246"/>
                    </a:cubicBezTo>
                    <a:cubicBezTo>
                      <a:pt x="169" y="1099"/>
                      <a:pt x="1099" y="169"/>
                      <a:pt x="2246" y="169"/>
                    </a:cubicBezTo>
                    <a:close/>
                    <a:moveTo>
                      <a:pt x="2246" y="0"/>
                    </a:moveTo>
                    <a:cubicBezTo>
                      <a:pt x="1002" y="0"/>
                      <a:pt x="0" y="1002"/>
                      <a:pt x="0" y="2246"/>
                    </a:cubicBezTo>
                    <a:cubicBezTo>
                      <a:pt x="0" y="3477"/>
                      <a:pt x="1002" y="4479"/>
                      <a:pt x="2246" y="4479"/>
                    </a:cubicBezTo>
                    <a:cubicBezTo>
                      <a:pt x="3477" y="4479"/>
                      <a:pt x="4491" y="3477"/>
                      <a:pt x="4491" y="2246"/>
                    </a:cubicBezTo>
                    <a:cubicBezTo>
                      <a:pt x="4491" y="1002"/>
                      <a:pt x="3477" y="0"/>
                      <a:pt x="2246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7" name="Google Shape;677;p31"/>
              <p:cNvSpPr/>
              <p:nvPr/>
            </p:nvSpPr>
            <p:spPr>
              <a:xfrm>
                <a:off x="870587" y="3040528"/>
                <a:ext cx="222842" cy="281185"/>
              </a:xfrm>
              <a:custGeom>
                <a:avLst/>
                <a:gdLst/>
                <a:ahLst/>
                <a:cxnLst/>
                <a:rect l="l" t="t" r="r" b="b"/>
                <a:pathLst>
                  <a:path w="5397" h="6810" extrusionOk="0">
                    <a:moveTo>
                      <a:pt x="145" y="0"/>
                    </a:moveTo>
                    <a:lnTo>
                      <a:pt x="145" y="6314"/>
                    </a:lnTo>
                    <a:cubicBezTo>
                      <a:pt x="61" y="6350"/>
                      <a:pt x="0" y="6447"/>
                      <a:pt x="0" y="6556"/>
                    </a:cubicBezTo>
                    <a:cubicBezTo>
                      <a:pt x="0" y="6688"/>
                      <a:pt x="109" y="6809"/>
                      <a:pt x="254" y="6809"/>
                    </a:cubicBezTo>
                    <a:cubicBezTo>
                      <a:pt x="338" y="6809"/>
                      <a:pt x="399" y="6773"/>
                      <a:pt x="447" y="6712"/>
                    </a:cubicBezTo>
                    <a:lnTo>
                      <a:pt x="5397" y="6712"/>
                    </a:lnTo>
                    <a:lnTo>
                      <a:pt x="5397" y="6387"/>
                    </a:lnTo>
                    <a:lnTo>
                      <a:pt x="447" y="6387"/>
                    </a:lnTo>
                    <a:cubicBezTo>
                      <a:pt x="423" y="6350"/>
                      <a:pt x="387" y="6326"/>
                      <a:pt x="350" y="6314"/>
                    </a:cubicBezTo>
                    <a:lnTo>
                      <a:pt x="350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8" name="Google Shape;678;p31"/>
              <p:cNvSpPr/>
              <p:nvPr/>
            </p:nvSpPr>
            <p:spPr>
              <a:xfrm>
                <a:off x="294352" y="2938832"/>
                <a:ext cx="214378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5191" y="17964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9" name="Google Shape;679;p31"/>
              <p:cNvSpPr/>
              <p:nvPr/>
            </p:nvSpPr>
            <p:spPr>
              <a:xfrm>
                <a:off x="33023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0" name="Google Shape;680;p31"/>
              <p:cNvSpPr/>
              <p:nvPr/>
            </p:nvSpPr>
            <p:spPr>
              <a:xfrm>
                <a:off x="36660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1" name="Google Shape;681;p31"/>
              <p:cNvSpPr/>
              <p:nvPr/>
            </p:nvSpPr>
            <p:spPr>
              <a:xfrm>
                <a:off x="403521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5" y="17964"/>
                    </a:lnTo>
                    <a:lnTo>
                      <a:pt x="20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2" name="Google Shape;682;p31"/>
              <p:cNvSpPr/>
              <p:nvPr/>
            </p:nvSpPr>
            <p:spPr>
              <a:xfrm>
                <a:off x="440393" y="2938832"/>
                <a:ext cx="8010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194" y="17964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3" name="Google Shape;683;p31"/>
              <p:cNvSpPr/>
              <p:nvPr/>
            </p:nvSpPr>
            <p:spPr>
              <a:xfrm>
                <a:off x="476769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4" name="Google Shape;684;p31"/>
              <p:cNvSpPr/>
              <p:nvPr/>
            </p:nvSpPr>
            <p:spPr>
              <a:xfrm>
                <a:off x="1253423" y="2939822"/>
                <a:ext cx="214378" cy="740784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41" extrusionOk="0">
                    <a:moveTo>
                      <a:pt x="0" y="0"/>
                    </a:moveTo>
                    <a:lnTo>
                      <a:pt x="0" y="17940"/>
                    </a:lnTo>
                    <a:lnTo>
                      <a:pt x="5191" y="17940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5" name="Google Shape;685;p31"/>
              <p:cNvSpPr/>
              <p:nvPr/>
            </p:nvSpPr>
            <p:spPr>
              <a:xfrm>
                <a:off x="138649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6" name="Google Shape;686;p31"/>
              <p:cNvSpPr/>
              <p:nvPr/>
            </p:nvSpPr>
            <p:spPr>
              <a:xfrm>
                <a:off x="135012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7" name="Google Shape;687;p31"/>
              <p:cNvSpPr/>
              <p:nvPr/>
            </p:nvSpPr>
            <p:spPr>
              <a:xfrm>
                <a:off x="1313210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8" name="Google Shape;688;p31"/>
              <p:cNvSpPr/>
              <p:nvPr/>
            </p:nvSpPr>
            <p:spPr>
              <a:xfrm>
                <a:off x="1276834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9" name="Google Shape;689;p31"/>
              <p:cNvSpPr/>
              <p:nvPr/>
            </p:nvSpPr>
            <p:spPr>
              <a:xfrm>
                <a:off x="280396" y="2815211"/>
                <a:ext cx="34436" cy="865397"/>
              </a:xfrm>
              <a:custGeom>
                <a:avLst/>
                <a:gdLst/>
                <a:ahLst/>
                <a:cxnLst/>
                <a:rect l="l" t="t" r="r" b="b"/>
                <a:pathLst>
                  <a:path w="834" h="20959" extrusionOk="0">
                    <a:moveTo>
                      <a:pt x="423" y="0"/>
                    </a:moveTo>
                    <a:cubicBezTo>
                      <a:pt x="314" y="0"/>
                      <a:pt x="230" y="85"/>
                      <a:pt x="230" y="193"/>
                    </a:cubicBezTo>
                    <a:cubicBezTo>
                      <a:pt x="230" y="266"/>
                      <a:pt x="266" y="326"/>
                      <a:pt x="314" y="350"/>
                    </a:cubicBezTo>
                    <a:lnTo>
                      <a:pt x="314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14" y="773"/>
                    </a:lnTo>
                    <a:lnTo>
                      <a:pt x="314" y="20958"/>
                    </a:lnTo>
                    <a:lnTo>
                      <a:pt x="519" y="20958"/>
                    </a:lnTo>
                    <a:lnTo>
                      <a:pt x="519" y="761"/>
                    </a:lnTo>
                    <a:lnTo>
                      <a:pt x="833" y="761"/>
                    </a:lnTo>
                    <a:lnTo>
                      <a:pt x="833" y="568"/>
                    </a:lnTo>
                    <a:lnTo>
                      <a:pt x="519" y="568"/>
                    </a:lnTo>
                    <a:lnTo>
                      <a:pt x="519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19" y="0"/>
                      <a:pt x="423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0" name="Google Shape;690;p31"/>
              <p:cNvSpPr/>
              <p:nvPr/>
            </p:nvSpPr>
            <p:spPr>
              <a:xfrm>
                <a:off x="363635" y="2190623"/>
                <a:ext cx="1034893" cy="452167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10951" extrusionOk="0">
                    <a:moveTo>
                      <a:pt x="8246" y="0"/>
                    </a:moveTo>
                    <a:cubicBezTo>
                      <a:pt x="8246" y="0"/>
                      <a:pt x="6737" y="2101"/>
                      <a:pt x="4781" y="4636"/>
                    </a:cubicBezTo>
                    <a:cubicBezTo>
                      <a:pt x="2825" y="7159"/>
                      <a:pt x="0" y="10950"/>
                      <a:pt x="0" y="10950"/>
                    </a:cubicBezTo>
                    <a:lnTo>
                      <a:pt x="25063" y="10950"/>
                    </a:lnTo>
                    <a:cubicBezTo>
                      <a:pt x="25063" y="10950"/>
                      <a:pt x="22287" y="7159"/>
                      <a:pt x="20331" y="4636"/>
                    </a:cubicBezTo>
                    <a:cubicBezTo>
                      <a:pt x="18375" y="2101"/>
                      <a:pt x="16866" y="0"/>
                      <a:pt x="16866" y="0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1" name="Google Shape;691;p31"/>
              <p:cNvSpPr/>
              <p:nvPr/>
            </p:nvSpPr>
            <p:spPr>
              <a:xfrm>
                <a:off x="363635" y="2508636"/>
                <a:ext cx="1034893" cy="134151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3249" extrusionOk="0">
                    <a:moveTo>
                      <a:pt x="2439" y="1"/>
                    </a:moveTo>
                    <a:cubicBezTo>
                      <a:pt x="1123" y="1739"/>
                      <a:pt x="0" y="3248"/>
                      <a:pt x="0" y="3248"/>
                    </a:cubicBezTo>
                    <a:lnTo>
                      <a:pt x="25063" y="3248"/>
                    </a:lnTo>
                    <a:cubicBezTo>
                      <a:pt x="25063" y="3248"/>
                      <a:pt x="24906" y="3019"/>
                      <a:pt x="24641" y="2620"/>
                    </a:cubicBezTo>
                    <a:cubicBezTo>
                      <a:pt x="24194" y="2017"/>
                      <a:pt x="23470" y="1051"/>
                      <a:pt x="2267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2" name="Google Shape;692;p31"/>
              <p:cNvSpPr/>
              <p:nvPr/>
            </p:nvSpPr>
            <p:spPr>
              <a:xfrm>
                <a:off x="611372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94" y="278"/>
                      <a:pt x="194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3" y="688"/>
                      <a:pt x="399" y="628"/>
                    </a:cubicBezTo>
                    <a:cubicBezTo>
                      <a:pt x="447" y="688"/>
                      <a:pt x="508" y="737"/>
                      <a:pt x="592" y="737"/>
                    </a:cubicBezTo>
                    <a:cubicBezTo>
                      <a:pt x="701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3" name="Google Shape;693;p31"/>
              <p:cNvSpPr/>
              <p:nvPr/>
            </p:nvSpPr>
            <p:spPr>
              <a:xfrm>
                <a:off x="779874" y="2443852"/>
                <a:ext cx="33404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09" h="737" extrusionOk="0">
                    <a:moveTo>
                      <a:pt x="411" y="0"/>
                    </a:moveTo>
                    <a:cubicBezTo>
                      <a:pt x="290" y="0"/>
                      <a:pt x="193" y="109"/>
                      <a:pt x="193" y="229"/>
                    </a:cubicBezTo>
                    <a:cubicBezTo>
                      <a:pt x="193" y="254"/>
                      <a:pt x="193" y="278"/>
                      <a:pt x="205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109" y="737"/>
                      <a:pt x="229" y="737"/>
                    </a:cubicBezTo>
                    <a:cubicBezTo>
                      <a:pt x="302" y="737"/>
                      <a:pt x="362" y="688"/>
                      <a:pt x="411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2" y="737"/>
                      <a:pt x="809" y="628"/>
                      <a:pt x="809" y="507"/>
                    </a:cubicBezTo>
                    <a:cubicBezTo>
                      <a:pt x="809" y="398"/>
                      <a:pt x="724" y="302"/>
                      <a:pt x="616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31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4" name="Google Shape;694;p31"/>
              <p:cNvSpPr/>
              <p:nvPr/>
            </p:nvSpPr>
            <p:spPr>
              <a:xfrm>
                <a:off x="948830" y="2443852"/>
                <a:ext cx="32949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82" y="278"/>
                      <a:pt x="194" y="290"/>
                    </a:cubicBezTo>
                    <a:cubicBezTo>
                      <a:pt x="85" y="302"/>
                      <a:pt x="1" y="398"/>
                      <a:pt x="1" y="507"/>
                    </a:cubicBezTo>
                    <a:cubicBezTo>
                      <a:pt x="1" y="628"/>
                      <a:pt x="97" y="737"/>
                      <a:pt x="218" y="737"/>
                    </a:cubicBezTo>
                    <a:cubicBezTo>
                      <a:pt x="290" y="737"/>
                      <a:pt x="363" y="688"/>
                      <a:pt x="399" y="628"/>
                    </a:cubicBezTo>
                    <a:cubicBezTo>
                      <a:pt x="435" y="688"/>
                      <a:pt x="508" y="737"/>
                      <a:pt x="580" y="737"/>
                    </a:cubicBezTo>
                    <a:cubicBezTo>
                      <a:pt x="701" y="737"/>
                      <a:pt x="798" y="628"/>
                      <a:pt x="798" y="507"/>
                    </a:cubicBezTo>
                    <a:cubicBezTo>
                      <a:pt x="798" y="398"/>
                      <a:pt x="713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5" name="Google Shape;695;p31"/>
              <p:cNvSpPr/>
              <p:nvPr/>
            </p:nvSpPr>
            <p:spPr>
              <a:xfrm>
                <a:off x="1117333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1" y="109"/>
                      <a:pt x="181" y="229"/>
                    </a:cubicBezTo>
                    <a:cubicBezTo>
                      <a:pt x="181" y="254"/>
                      <a:pt x="193" y="278"/>
                      <a:pt x="193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2" y="688"/>
                      <a:pt x="399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3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19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6" name="Google Shape;696;p31"/>
              <p:cNvSpPr/>
              <p:nvPr/>
            </p:nvSpPr>
            <p:spPr>
              <a:xfrm>
                <a:off x="695602" y="2273863"/>
                <a:ext cx="33445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25" extrusionOk="0">
                    <a:moveTo>
                      <a:pt x="411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94" y="266"/>
                      <a:pt x="194" y="290"/>
                    </a:cubicBezTo>
                    <a:cubicBezTo>
                      <a:pt x="85" y="302"/>
                      <a:pt x="1" y="387"/>
                      <a:pt x="1" y="507"/>
                    </a:cubicBezTo>
                    <a:cubicBezTo>
                      <a:pt x="1" y="628"/>
                      <a:pt x="97" y="725"/>
                      <a:pt x="218" y="725"/>
                    </a:cubicBezTo>
                    <a:cubicBezTo>
                      <a:pt x="303" y="725"/>
                      <a:pt x="363" y="688"/>
                      <a:pt x="411" y="628"/>
                    </a:cubicBezTo>
                    <a:cubicBezTo>
                      <a:pt x="447" y="688"/>
                      <a:pt x="508" y="725"/>
                      <a:pt x="592" y="725"/>
                    </a:cubicBezTo>
                    <a:cubicBezTo>
                      <a:pt x="713" y="725"/>
                      <a:pt x="810" y="628"/>
                      <a:pt x="810" y="507"/>
                    </a:cubicBezTo>
                    <a:cubicBezTo>
                      <a:pt x="810" y="387"/>
                      <a:pt x="725" y="302"/>
                      <a:pt x="616" y="290"/>
                    </a:cubicBezTo>
                    <a:cubicBezTo>
                      <a:pt x="616" y="266"/>
                      <a:pt x="629" y="242"/>
                      <a:pt x="629" y="218"/>
                    </a:cubicBezTo>
                    <a:cubicBezTo>
                      <a:pt x="629" y="97"/>
                      <a:pt x="532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7" name="Google Shape;697;p31"/>
              <p:cNvSpPr/>
              <p:nvPr/>
            </p:nvSpPr>
            <p:spPr>
              <a:xfrm>
                <a:off x="864600" y="2273863"/>
                <a:ext cx="32949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25" extrusionOk="0">
                    <a:moveTo>
                      <a:pt x="399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82" y="266"/>
                      <a:pt x="194" y="290"/>
                    </a:cubicBezTo>
                    <a:cubicBezTo>
                      <a:pt x="85" y="302"/>
                      <a:pt x="0" y="387"/>
                      <a:pt x="0" y="507"/>
                    </a:cubicBezTo>
                    <a:cubicBezTo>
                      <a:pt x="0" y="628"/>
                      <a:pt x="97" y="725"/>
                      <a:pt x="218" y="725"/>
                    </a:cubicBezTo>
                    <a:cubicBezTo>
                      <a:pt x="290" y="725"/>
                      <a:pt x="363" y="688"/>
                      <a:pt x="399" y="628"/>
                    </a:cubicBezTo>
                    <a:cubicBezTo>
                      <a:pt x="435" y="688"/>
                      <a:pt x="507" y="725"/>
                      <a:pt x="580" y="725"/>
                    </a:cubicBezTo>
                    <a:cubicBezTo>
                      <a:pt x="701" y="725"/>
                      <a:pt x="797" y="628"/>
                      <a:pt x="797" y="507"/>
                    </a:cubicBezTo>
                    <a:cubicBezTo>
                      <a:pt x="797" y="387"/>
                      <a:pt x="713" y="302"/>
                      <a:pt x="604" y="290"/>
                    </a:cubicBezTo>
                    <a:cubicBezTo>
                      <a:pt x="616" y="266"/>
                      <a:pt x="616" y="242"/>
                      <a:pt x="616" y="218"/>
                    </a:cubicBezTo>
                    <a:cubicBezTo>
                      <a:pt x="616" y="97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8" name="Google Shape;698;p31"/>
              <p:cNvSpPr/>
              <p:nvPr/>
            </p:nvSpPr>
            <p:spPr>
              <a:xfrm>
                <a:off x="1343144" y="2565945"/>
                <a:ext cx="22957" cy="60861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74" extrusionOk="0">
                    <a:moveTo>
                      <a:pt x="0" y="1"/>
                    </a:moveTo>
                    <a:lnTo>
                      <a:pt x="0" y="1474"/>
                    </a:lnTo>
                    <a:lnTo>
                      <a:pt x="556" y="1474"/>
                    </a:lnTo>
                    <a:lnTo>
                      <a:pt x="556" y="737"/>
                    </a:lnTo>
                    <a:cubicBezTo>
                      <a:pt x="387" y="520"/>
                      <a:pt x="205" y="266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9" name="Google Shape;699;p31"/>
              <p:cNvSpPr/>
              <p:nvPr/>
            </p:nvSpPr>
            <p:spPr>
              <a:xfrm>
                <a:off x="58544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0" name="Google Shape;700;p31"/>
              <p:cNvSpPr/>
              <p:nvPr/>
            </p:nvSpPr>
            <p:spPr>
              <a:xfrm>
                <a:off x="124842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1" name="Google Shape;701;p31"/>
              <p:cNvSpPr/>
              <p:nvPr/>
            </p:nvSpPr>
            <p:spPr>
              <a:xfrm>
                <a:off x="129578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218"/>
                    </a:lnTo>
                    <a:cubicBezTo>
                      <a:pt x="507" y="146"/>
                      <a:pt x="447" y="73"/>
                      <a:pt x="39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2" name="Google Shape;702;p31"/>
              <p:cNvSpPr/>
              <p:nvPr/>
            </p:nvSpPr>
            <p:spPr>
              <a:xfrm>
                <a:off x="632801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3" name="Google Shape;703;p31"/>
              <p:cNvSpPr/>
              <p:nvPr/>
            </p:nvSpPr>
            <p:spPr>
              <a:xfrm>
                <a:off x="490724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4" name="Google Shape;704;p31"/>
              <p:cNvSpPr/>
              <p:nvPr/>
            </p:nvSpPr>
            <p:spPr>
              <a:xfrm>
                <a:off x="396048" y="2568960"/>
                <a:ext cx="22957" cy="57847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01" extrusionOk="0">
                    <a:moveTo>
                      <a:pt x="555" y="0"/>
                    </a:moveTo>
                    <a:cubicBezTo>
                      <a:pt x="350" y="266"/>
                      <a:pt x="169" y="519"/>
                      <a:pt x="0" y="737"/>
                    </a:cubicBezTo>
                    <a:lnTo>
                      <a:pt x="0" y="1401"/>
                    </a:lnTo>
                    <a:lnTo>
                      <a:pt x="555" y="1401"/>
                    </a:lnTo>
                    <a:lnTo>
                      <a:pt x="55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5" name="Google Shape;705;p31"/>
              <p:cNvSpPr/>
              <p:nvPr/>
            </p:nvSpPr>
            <p:spPr>
              <a:xfrm>
                <a:off x="120106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6" name="Google Shape;706;p31"/>
              <p:cNvSpPr/>
              <p:nvPr/>
            </p:nvSpPr>
            <p:spPr>
              <a:xfrm>
                <a:off x="53808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7" name="Google Shape;707;p31"/>
              <p:cNvSpPr/>
              <p:nvPr/>
            </p:nvSpPr>
            <p:spPr>
              <a:xfrm>
                <a:off x="443365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218" y="1"/>
                    </a:moveTo>
                    <a:cubicBezTo>
                      <a:pt x="146" y="97"/>
                      <a:pt x="73" y="194"/>
                      <a:pt x="1" y="291"/>
                    </a:cubicBez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8" name="Google Shape;708;p31"/>
              <p:cNvSpPr/>
              <p:nvPr/>
            </p:nvSpPr>
            <p:spPr>
              <a:xfrm>
                <a:off x="680160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9" name="Google Shape;709;p31"/>
              <p:cNvSpPr/>
              <p:nvPr/>
            </p:nvSpPr>
            <p:spPr>
              <a:xfrm>
                <a:off x="822237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0" name="Google Shape;710;p31"/>
              <p:cNvSpPr/>
              <p:nvPr/>
            </p:nvSpPr>
            <p:spPr>
              <a:xfrm>
                <a:off x="86959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1" name="Google Shape;711;p31"/>
              <p:cNvSpPr/>
              <p:nvPr/>
            </p:nvSpPr>
            <p:spPr>
              <a:xfrm>
                <a:off x="72751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2" name="Google Shape;712;p31"/>
              <p:cNvSpPr/>
              <p:nvPr/>
            </p:nvSpPr>
            <p:spPr>
              <a:xfrm>
                <a:off x="77487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3" name="Google Shape;713;p31"/>
              <p:cNvSpPr/>
              <p:nvPr/>
            </p:nvSpPr>
            <p:spPr>
              <a:xfrm>
                <a:off x="115370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4" name="Google Shape;714;p31"/>
              <p:cNvSpPr/>
              <p:nvPr/>
            </p:nvSpPr>
            <p:spPr>
              <a:xfrm>
                <a:off x="91695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5" name="Google Shape;715;p31"/>
              <p:cNvSpPr/>
              <p:nvPr/>
            </p:nvSpPr>
            <p:spPr>
              <a:xfrm>
                <a:off x="96427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6" name="Google Shape;716;p31"/>
              <p:cNvSpPr/>
              <p:nvPr/>
            </p:nvSpPr>
            <p:spPr>
              <a:xfrm>
                <a:off x="1106350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7" name="Google Shape;717;p31"/>
              <p:cNvSpPr/>
              <p:nvPr/>
            </p:nvSpPr>
            <p:spPr>
              <a:xfrm>
                <a:off x="1058991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8" name="Google Shape;718;p31"/>
              <p:cNvSpPr/>
              <p:nvPr/>
            </p:nvSpPr>
            <p:spPr>
              <a:xfrm>
                <a:off x="101163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9" name="Google Shape;719;p31"/>
              <p:cNvSpPr/>
              <p:nvPr/>
            </p:nvSpPr>
            <p:spPr>
              <a:xfrm>
                <a:off x="351166" y="2541048"/>
                <a:ext cx="1059832" cy="397829"/>
              </a:xfrm>
              <a:custGeom>
                <a:avLst/>
                <a:gdLst/>
                <a:ahLst/>
                <a:cxnLst/>
                <a:rect l="l" t="t" r="r" b="b"/>
                <a:pathLst>
                  <a:path w="25668" h="9635" extrusionOk="0">
                    <a:moveTo>
                      <a:pt x="411" y="0"/>
                    </a:moveTo>
                    <a:cubicBezTo>
                      <a:pt x="302" y="0"/>
                      <a:pt x="218" y="97"/>
                      <a:pt x="218" y="193"/>
                    </a:cubicBezTo>
                    <a:cubicBezTo>
                      <a:pt x="218" y="266"/>
                      <a:pt x="254" y="326"/>
                      <a:pt x="302" y="350"/>
                    </a:cubicBezTo>
                    <a:lnTo>
                      <a:pt x="302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02" y="773"/>
                    </a:lnTo>
                    <a:lnTo>
                      <a:pt x="302" y="2463"/>
                    </a:lnTo>
                    <a:lnTo>
                      <a:pt x="302" y="9634"/>
                    </a:lnTo>
                    <a:lnTo>
                      <a:pt x="25365" y="9634"/>
                    </a:lnTo>
                    <a:lnTo>
                      <a:pt x="25365" y="2463"/>
                    </a:lnTo>
                    <a:lnTo>
                      <a:pt x="25365" y="773"/>
                    </a:lnTo>
                    <a:lnTo>
                      <a:pt x="25667" y="773"/>
                    </a:lnTo>
                    <a:lnTo>
                      <a:pt x="25667" y="568"/>
                    </a:lnTo>
                    <a:lnTo>
                      <a:pt x="25365" y="568"/>
                    </a:lnTo>
                    <a:lnTo>
                      <a:pt x="25365" y="350"/>
                    </a:lnTo>
                    <a:cubicBezTo>
                      <a:pt x="25414" y="326"/>
                      <a:pt x="25450" y="266"/>
                      <a:pt x="25450" y="193"/>
                    </a:cubicBezTo>
                    <a:cubicBezTo>
                      <a:pt x="25450" y="97"/>
                      <a:pt x="25365" y="0"/>
                      <a:pt x="25257" y="0"/>
                    </a:cubicBezTo>
                    <a:cubicBezTo>
                      <a:pt x="25148" y="0"/>
                      <a:pt x="25064" y="97"/>
                      <a:pt x="25064" y="193"/>
                    </a:cubicBezTo>
                    <a:cubicBezTo>
                      <a:pt x="25064" y="266"/>
                      <a:pt x="25100" y="326"/>
                      <a:pt x="25160" y="350"/>
                    </a:cubicBezTo>
                    <a:lnTo>
                      <a:pt x="25160" y="568"/>
                    </a:lnTo>
                    <a:lnTo>
                      <a:pt x="24846" y="568"/>
                    </a:lnTo>
                    <a:lnTo>
                      <a:pt x="24846" y="773"/>
                    </a:lnTo>
                    <a:lnTo>
                      <a:pt x="25160" y="773"/>
                    </a:lnTo>
                    <a:lnTo>
                      <a:pt x="25160" y="2463"/>
                    </a:lnTo>
                    <a:lnTo>
                      <a:pt x="508" y="2463"/>
                    </a:lnTo>
                    <a:lnTo>
                      <a:pt x="508" y="773"/>
                    </a:lnTo>
                    <a:lnTo>
                      <a:pt x="821" y="773"/>
                    </a:lnTo>
                    <a:lnTo>
                      <a:pt x="821" y="568"/>
                    </a:lnTo>
                    <a:lnTo>
                      <a:pt x="508" y="568"/>
                    </a:lnTo>
                    <a:lnTo>
                      <a:pt x="508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20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0" name="Google Shape;720;p31"/>
              <p:cNvSpPr/>
              <p:nvPr/>
            </p:nvSpPr>
            <p:spPr>
              <a:xfrm>
                <a:off x="516654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1" name="Google Shape;721;p31"/>
              <p:cNvSpPr/>
              <p:nvPr/>
            </p:nvSpPr>
            <p:spPr>
              <a:xfrm>
                <a:off x="61137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2" name="Google Shape;722;p31"/>
              <p:cNvSpPr/>
              <p:nvPr/>
            </p:nvSpPr>
            <p:spPr>
              <a:xfrm>
                <a:off x="706090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3" name="Google Shape;723;p31"/>
              <p:cNvSpPr/>
              <p:nvPr/>
            </p:nvSpPr>
            <p:spPr>
              <a:xfrm>
                <a:off x="80031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4" name="Google Shape;724;p31"/>
              <p:cNvSpPr/>
              <p:nvPr/>
            </p:nvSpPr>
            <p:spPr>
              <a:xfrm>
                <a:off x="89498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9" y="3803"/>
                    </a:lnTo>
                    <a:lnTo>
                      <a:pt x="161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5" name="Google Shape;725;p31"/>
              <p:cNvSpPr/>
              <p:nvPr/>
            </p:nvSpPr>
            <p:spPr>
              <a:xfrm>
                <a:off x="98921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6" name="Google Shape;726;p31"/>
              <p:cNvSpPr/>
              <p:nvPr/>
            </p:nvSpPr>
            <p:spPr>
              <a:xfrm>
                <a:off x="108392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7" name="Google Shape;727;p31"/>
              <p:cNvSpPr/>
              <p:nvPr/>
            </p:nvSpPr>
            <p:spPr>
              <a:xfrm>
                <a:off x="117815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8" name="Google Shape;728;p31"/>
              <p:cNvSpPr/>
              <p:nvPr/>
            </p:nvSpPr>
            <p:spPr>
              <a:xfrm>
                <a:off x="516654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9" name="Google Shape;729;p31"/>
              <p:cNvSpPr/>
              <p:nvPr/>
            </p:nvSpPr>
            <p:spPr>
              <a:xfrm>
                <a:off x="61137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0" name="Google Shape;730;p31"/>
              <p:cNvSpPr/>
              <p:nvPr/>
            </p:nvSpPr>
            <p:spPr>
              <a:xfrm>
                <a:off x="706090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1" name="Google Shape;731;p31"/>
              <p:cNvSpPr/>
              <p:nvPr/>
            </p:nvSpPr>
            <p:spPr>
              <a:xfrm>
                <a:off x="80031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2" name="Google Shape;732;p31"/>
              <p:cNvSpPr/>
              <p:nvPr/>
            </p:nvSpPr>
            <p:spPr>
              <a:xfrm>
                <a:off x="89498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9" y="1244"/>
                    </a:lnTo>
                    <a:lnTo>
                      <a:pt x="1619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3" name="Google Shape;733;p31"/>
              <p:cNvSpPr/>
              <p:nvPr/>
            </p:nvSpPr>
            <p:spPr>
              <a:xfrm>
                <a:off x="98921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4" name="Google Shape;734;p31"/>
              <p:cNvSpPr/>
              <p:nvPr/>
            </p:nvSpPr>
            <p:spPr>
              <a:xfrm>
                <a:off x="108392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5" name="Google Shape;735;p31"/>
              <p:cNvSpPr/>
              <p:nvPr/>
            </p:nvSpPr>
            <p:spPr>
              <a:xfrm>
                <a:off x="117815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</p:grpSp>
        <p:sp>
          <p:nvSpPr>
            <p:cNvPr id="736" name="Google Shape;736;p31"/>
            <p:cNvSpPr/>
            <p:nvPr/>
          </p:nvSpPr>
          <p:spPr>
            <a:xfrm>
              <a:off x="0" y="4785767"/>
              <a:ext cx="1115454" cy="358895"/>
            </a:xfrm>
            <a:custGeom>
              <a:avLst/>
              <a:gdLst/>
              <a:ahLst/>
              <a:cxnLst/>
              <a:rect l="l" t="t" r="r" b="b"/>
              <a:pathLst>
                <a:path w="22154" h="7128" extrusionOk="0">
                  <a:moveTo>
                    <a:pt x="11879" y="1"/>
                  </a:moveTo>
                  <a:cubicBezTo>
                    <a:pt x="11820" y="1"/>
                    <a:pt x="11760" y="2"/>
                    <a:pt x="11698" y="4"/>
                  </a:cubicBezTo>
                  <a:cubicBezTo>
                    <a:pt x="10008" y="65"/>
                    <a:pt x="9260" y="1127"/>
                    <a:pt x="8921" y="1972"/>
                  </a:cubicBezTo>
                  <a:cubicBezTo>
                    <a:pt x="8620" y="1840"/>
                    <a:pt x="8233" y="1719"/>
                    <a:pt x="7750" y="1646"/>
                  </a:cubicBezTo>
                  <a:cubicBezTo>
                    <a:pt x="7541" y="1611"/>
                    <a:pt x="7343" y="1595"/>
                    <a:pt x="7157" y="1595"/>
                  </a:cubicBezTo>
                  <a:cubicBezTo>
                    <a:pt x="5127" y="1595"/>
                    <a:pt x="4479" y="3530"/>
                    <a:pt x="4479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9" y="3347"/>
                    <a:pt x="2064" y="4314"/>
                    <a:pt x="2064" y="4314"/>
                  </a:cubicBezTo>
                  <a:cubicBezTo>
                    <a:pt x="2050" y="4314"/>
                    <a:pt x="2037" y="4314"/>
                    <a:pt x="2023" y="4314"/>
                  </a:cubicBezTo>
                  <a:cubicBezTo>
                    <a:pt x="895" y="4314"/>
                    <a:pt x="1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7" y="4794"/>
                    <a:pt x="19441" y="4794"/>
                  </a:cubicBezTo>
                  <a:cubicBezTo>
                    <a:pt x="19133" y="4794"/>
                    <a:pt x="18930" y="4834"/>
                    <a:pt x="18930" y="4834"/>
                  </a:cubicBezTo>
                  <a:cubicBezTo>
                    <a:pt x="18930" y="4834"/>
                    <a:pt x="19292" y="3493"/>
                    <a:pt x="17988" y="2165"/>
                  </a:cubicBezTo>
                  <a:cubicBezTo>
                    <a:pt x="17465" y="1632"/>
                    <a:pt x="16859" y="1472"/>
                    <a:pt x="16319" y="1472"/>
                  </a:cubicBezTo>
                  <a:cubicBezTo>
                    <a:pt x="15503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7" name="Google Shape;737;p31"/>
            <p:cNvSpPr/>
            <p:nvPr/>
          </p:nvSpPr>
          <p:spPr>
            <a:xfrm>
              <a:off x="442534" y="4845987"/>
              <a:ext cx="928202" cy="298676"/>
            </a:xfrm>
            <a:custGeom>
              <a:avLst/>
              <a:gdLst/>
              <a:ahLst/>
              <a:cxnLst/>
              <a:rect l="l" t="t" r="r" b="b"/>
              <a:pathLst>
                <a:path w="18435" h="5932" extrusionOk="0">
                  <a:moveTo>
                    <a:pt x="9888" y="0"/>
                  </a:moveTo>
                  <a:cubicBezTo>
                    <a:pt x="9836" y="0"/>
                    <a:pt x="9784" y="2"/>
                    <a:pt x="9730" y="4"/>
                  </a:cubicBezTo>
                  <a:cubicBezTo>
                    <a:pt x="8330" y="52"/>
                    <a:pt x="7702" y="945"/>
                    <a:pt x="7424" y="1646"/>
                  </a:cubicBezTo>
                  <a:cubicBezTo>
                    <a:pt x="7171" y="1537"/>
                    <a:pt x="6845" y="1440"/>
                    <a:pt x="6447" y="1368"/>
                  </a:cubicBezTo>
                  <a:cubicBezTo>
                    <a:pt x="6273" y="1339"/>
                    <a:pt x="6110" y="1325"/>
                    <a:pt x="5956" y="1325"/>
                  </a:cubicBezTo>
                  <a:cubicBezTo>
                    <a:pt x="4268" y="1325"/>
                    <a:pt x="3730" y="2937"/>
                    <a:pt x="3730" y="2937"/>
                  </a:cubicBezTo>
                  <a:cubicBezTo>
                    <a:pt x="3448" y="2830"/>
                    <a:pt x="3200" y="2787"/>
                    <a:pt x="2984" y="2787"/>
                  </a:cubicBezTo>
                  <a:cubicBezTo>
                    <a:pt x="2056" y="2787"/>
                    <a:pt x="1714" y="3589"/>
                    <a:pt x="1714" y="3589"/>
                  </a:cubicBezTo>
                  <a:cubicBezTo>
                    <a:pt x="1705" y="3589"/>
                    <a:pt x="1696" y="3589"/>
                    <a:pt x="1686" y="3589"/>
                  </a:cubicBezTo>
                  <a:cubicBezTo>
                    <a:pt x="746" y="3589"/>
                    <a:pt x="0" y="4807"/>
                    <a:pt x="60" y="5931"/>
                  </a:cubicBezTo>
                  <a:lnTo>
                    <a:pt x="18435" y="5931"/>
                  </a:lnTo>
                  <a:cubicBezTo>
                    <a:pt x="18411" y="5581"/>
                    <a:pt x="18314" y="5231"/>
                    <a:pt x="18121" y="4941"/>
                  </a:cubicBezTo>
                  <a:cubicBezTo>
                    <a:pt x="17580" y="4126"/>
                    <a:pt x="16699" y="3991"/>
                    <a:pt x="16174" y="3991"/>
                  </a:cubicBezTo>
                  <a:cubicBezTo>
                    <a:pt x="15915" y="3991"/>
                    <a:pt x="15743" y="4024"/>
                    <a:pt x="15743" y="4024"/>
                  </a:cubicBezTo>
                  <a:cubicBezTo>
                    <a:pt x="15743" y="4024"/>
                    <a:pt x="16044" y="2913"/>
                    <a:pt x="14958" y="1802"/>
                  </a:cubicBezTo>
                  <a:cubicBezTo>
                    <a:pt x="14527" y="1362"/>
                    <a:pt x="14028" y="1229"/>
                    <a:pt x="13582" y="1229"/>
                  </a:cubicBezTo>
                  <a:cubicBezTo>
                    <a:pt x="12904" y="1229"/>
                    <a:pt x="12350" y="1537"/>
                    <a:pt x="12350" y="1537"/>
                  </a:cubicBezTo>
                  <a:cubicBezTo>
                    <a:pt x="12350" y="1537"/>
                    <a:pt x="11857" y="0"/>
                    <a:pt x="9888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8" name="Google Shape;738;p31"/>
            <p:cNvSpPr/>
            <p:nvPr/>
          </p:nvSpPr>
          <p:spPr>
            <a:xfrm>
              <a:off x="1058326" y="4785767"/>
              <a:ext cx="1115404" cy="358895"/>
            </a:xfrm>
            <a:custGeom>
              <a:avLst/>
              <a:gdLst/>
              <a:ahLst/>
              <a:cxnLst/>
              <a:rect l="l" t="t" r="r" b="b"/>
              <a:pathLst>
                <a:path w="22153" h="7128" extrusionOk="0">
                  <a:moveTo>
                    <a:pt x="11879" y="1"/>
                  </a:moveTo>
                  <a:cubicBezTo>
                    <a:pt x="11820" y="1"/>
                    <a:pt x="11759" y="2"/>
                    <a:pt x="11698" y="4"/>
                  </a:cubicBezTo>
                  <a:cubicBezTo>
                    <a:pt x="10008" y="65"/>
                    <a:pt x="9259" y="1127"/>
                    <a:pt x="8921" y="1972"/>
                  </a:cubicBezTo>
                  <a:cubicBezTo>
                    <a:pt x="8619" y="1840"/>
                    <a:pt x="8221" y="1719"/>
                    <a:pt x="7750" y="1646"/>
                  </a:cubicBezTo>
                  <a:cubicBezTo>
                    <a:pt x="7540" y="1611"/>
                    <a:pt x="7343" y="1595"/>
                    <a:pt x="7157" y="1595"/>
                  </a:cubicBezTo>
                  <a:cubicBezTo>
                    <a:pt x="5127" y="1595"/>
                    <a:pt x="4478" y="3530"/>
                    <a:pt x="4478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8" y="3347"/>
                    <a:pt x="2064" y="4314"/>
                    <a:pt x="2064" y="4314"/>
                  </a:cubicBezTo>
                  <a:cubicBezTo>
                    <a:pt x="2050" y="4314"/>
                    <a:pt x="2036" y="4314"/>
                    <a:pt x="2023" y="4314"/>
                  </a:cubicBezTo>
                  <a:cubicBezTo>
                    <a:pt x="895" y="4314"/>
                    <a:pt x="0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1" y="4794"/>
                    <a:pt x="19432" y="4794"/>
                  </a:cubicBezTo>
                  <a:cubicBezTo>
                    <a:pt x="19122" y="4794"/>
                    <a:pt x="18917" y="4834"/>
                    <a:pt x="18917" y="4834"/>
                  </a:cubicBezTo>
                  <a:cubicBezTo>
                    <a:pt x="18917" y="4834"/>
                    <a:pt x="19292" y="3493"/>
                    <a:pt x="17988" y="2165"/>
                  </a:cubicBezTo>
                  <a:cubicBezTo>
                    <a:pt x="17464" y="1632"/>
                    <a:pt x="16859" y="1472"/>
                    <a:pt x="16319" y="1472"/>
                  </a:cubicBezTo>
                  <a:cubicBezTo>
                    <a:pt x="15502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9" name="Google Shape;739;p31"/>
            <p:cNvSpPr/>
            <p:nvPr/>
          </p:nvSpPr>
          <p:spPr>
            <a:xfrm>
              <a:off x="2417" y="4967080"/>
              <a:ext cx="547103" cy="176376"/>
            </a:xfrm>
            <a:custGeom>
              <a:avLst/>
              <a:gdLst/>
              <a:ahLst/>
              <a:cxnLst/>
              <a:rect l="l" t="t" r="r" b="b"/>
              <a:pathLst>
                <a:path w="10866" h="3503" extrusionOk="0">
                  <a:moveTo>
                    <a:pt x="5804" y="0"/>
                  </a:moveTo>
                  <a:cubicBezTo>
                    <a:pt x="5781" y="0"/>
                    <a:pt x="5758" y="0"/>
                    <a:pt x="5735" y="1"/>
                  </a:cubicBezTo>
                  <a:cubicBezTo>
                    <a:pt x="4914" y="37"/>
                    <a:pt x="4539" y="569"/>
                    <a:pt x="4370" y="979"/>
                  </a:cubicBezTo>
                  <a:cubicBezTo>
                    <a:pt x="4225" y="907"/>
                    <a:pt x="4032" y="846"/>
                    <a:pt x="3803" y="810"/>
                  </a:cubicBezTo>
                  <a:cubicBezTo>
                    <a:pt x="3701" y="793"/>
                    <a:pt x="3605" y="785"/>
                    <a:pt x="3514" y="785"/>
                  </a:cubicBezTo>
                  <a:cubicBezTo>
                    <a:pt x="2512" y="785"/>
                    <a:pt x="2197" y="1740"/>
                    <a:pt x="2197" y="1740"/>
                  </a:cubicBezTo>
                  <a:cubicBezTo>
                    <a:pt x="2031" y="1676"/>
                    <a:pt x="1885" y="1650"/>
                    <a:pt x="1757" y="1650"/>
                  </a:cubicBezTo>
                  <a:cubicBezTo>
                    <a:pt x="1213" y="1650"/>
                    <a:pt x="1014" y="2126"/>
                    <a:pt x="1014" y="2126"/>
                  </a:cubicBezTo>
                  <a:cubicBezTo>
                    <a:pt x="1005" y="2126"/>
                    <a:pt x="996" y="2125"/>
                    <a:pt x="987" y="2125"/>
                  </a:cubicBezTo>
                  <a:cubicBezTo>
                    <a:pt x="433" y="2125"/>
                    <a:pt x="0" y="2849"/>
                    <a:pt x="24" y="3502"/>
                  </a:cubicBezTo>
                  <a:lnTo>
                    <a:pt x="10865" y="3502"/>
                  </a:lnTo>
                  <a:cubicBezTo>
                    <a:pt x="10853" y="3297"/>
                    <a:pt x="10793" y="3092"/>
                    <a:pt x="10684" y="2923"/>
                  </a:cubicBezTo>
                  <a:cubicBezTo>
                    <a:pt x="10362" y="2440"/>
                    <a:pt x="9847" y="2359"/>
                    <a:pt x="9540" y="2359"/>
                  </a:cubicBezTo>
                  <a:cubicBezTo>
                    <a:pt x="9386" y="2359"/>
                    <a:pt x="9284" y="2379"/>
                    <a:pt x="9284" y="2379"/>
                  </a:cubicBezTo>
                  <a:cubicBezTo>
                    <a:pt x="9284" y="2379"/>
                    <a:pt x="9465" y="1728"/>
                    <a:pt x="8825" y="1064"/>
                  </a:cubicBezTo>
                  <a:cubicBezTo>
                    <a:pt x="8566" y="805"/>
                    <a:pt x="8269" y="727"/>
                    <a:pt x="8005" y="727"/>
                  </a:cubicBezTo>
                  <a:cubicBezTo>
                    <a:pt x="7605" y="727"/>
                    <a:pt x="7280" y="907"/>
                    <a:pt x="7280" y="907"/>
                  </a:cubicBezTo>
                  <a:cubicBezTo>
                    <a:pt x="7280" y="907"/>
                    <a:pt x="6989" y="0"/>
                    <a:pt x="5804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A4A3F1E9-848A-4B58-89A9-EE6EBE2836FD}"/>
              </a:ext>
            </a:extLst>
          </p:cNvPr>
          <p:cNvGrpSpPr/>
          <p:nvPr/>
        </p:nvGrpSpPr>
        <p:grpSpPr>
          <a:xfrm>
            <a:off x="369064" y="451175"/>
            <a:ext cx="3473448" cy="698840"/>
            <a:chOff x="2173730" y="1501140"/>
            <a:chExt cx="3518410" cy="707886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8658C42C-4D06-41C2-B947-E2B8627BDA9C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A3CBD8AB-DB26-49A0-8644-5180B9D6EEDA}"/>
                </a:ext>
              </a:extLst>
            </p:cNvPr>
            <p:cNvSpPr txBox="1"/>
            <p:nvPr/>
          </p:nvSpPr>
          <p:spPr>
            <a:xfrm>
              <a:off x="2445306" y="1553781"/>
              <a:ext cx="2790621" cy="555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4" name="Picture 173">
            <a:extLst>
              <a:ext uri="{FF2B5EF4-FFF2-40B4-BE49-F238E27FC236}">
                <a16:creationId xmlns:a16="http://schemas.microsoft.com/office/drawing/2014/main" id="{0CE5D4BF-2824-4685-9045-791E983129D4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18001" y="670390"/>
            <a:ext cx="1792891" cy="508112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4C579D2E-0FF3-4898-9B73-61A8C4E47663}"/>
              </a:ext>
            </a:extLst>
          </p:cNvPr>
          <p:cNvGrpSpPr/>
          <p:nvPr/>
        </p:nvGrpSpPr>
        <p:grpSpPr>
          <a:xfrm>
            <a:off x="530370" y="1563097"/>
            <a:ext cx="9760024" cy="1594253"/>
            <a:chOff x="530370" y="1563097"/>
            <a:chExt cx="9760024" cy="1594253"/>
          </a:xfrm>
        </p:grpSpPr>
        <p:grpSp>
          <p:nvGrpSpPr>
            <p:cNvPr id="179" name="Group 178">
              <a:extLst>
                <a:ext uri="{FF2B5EF4-FFF2-40B4-BE49-F238E27FC236}">
                  <a16:creationId xmlns:a16="http://schemas.microsoft.com/office/drawing/2014/main" id="{A00920E1-F561-4A16-BF9D-C75101EA88E1}"/>
                </a:ext>
              </a:extLst>
            </p:cNvPr>
            <p:cNvGrpSpPr/>
            <p:nvPr/>
          </p:nvGrpSpPr>
          <p:grpSpPr>
            <a:xfrm>
              <a:off x="962793" y="1563097"/>
              <a:ext cx="9327601" cy="1594253"/>
              <a:chOff x="805581" y="1122832"/>
              <a:chExt cx="7521527" cy="9855693"/>
            </a:xfrm>
          </p:grpSpPr>
          <p:sp>
            <p:nvSpPr>
              <p:cNvPr id="180" name="Rectangle: Diagonal Corners Rounded 179">
                <a:extLst>
                  <a:ext uri="{FF2B5EF4-FFF2-40B4-BE49-F238E27FC236}">
                    <a16:creationId xmlns:a16="http://schemas.microsoft.com/office/drawing/2014/main" id="{3105F45F-921C-4E39-A151-70BC661F85B3}"/>
                  </a:ext>
                </a:extLst>
              </p:cNvPr>
              <p:cNvSpPr/>
              <p:nvPr/>
            </p:nvSpPr>
            <p:spPr>
              <a:xfrm>
                <a:off x="805581" y="1122832"/>
                <a:ext cx="7521527" cy="9855693"/>
              </a:xfrm>
              <a:prstGeom prst="round2DiagRect">
                <a:avLst>
                  <a:gd name="adj1" fmla="val 47605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181" name="TextBox 180">
                <a:extLst>
                  <a:ext uri="{FF2B5EF4-FFF2-40B4-BE49-F238E27FC236}">
                    <a16:creationId xmlns:a16="http://schemas.microsoft.com/office/drawing/2014/main" id="{3C446A11-A437-4EC7-BEFD-5D43B985101A}"/>
                  </a:ext>
                </a:extLst>
              </p:cNvPr>
              <p:cNvSpPr txBox="1"/>
              <p:nvPr/>
            </p:nvSpPr>
            <p:spPr>
              <a:xfrm>
                <a:off x="1591785" y="2850915"/>
                <a:ext cx="6602722" cy="627884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ế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nh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óng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2" name="Group 181">
              <a:extLst>
                <a:ext uri="{FF2B5EF4-FFF2-40B4-BE49-F238E27FC236}">
                  <a16:creationId xmlns:a16="http://schemas.microsoft.com/office/drawing/2014/main" id="{E9C2D302-4718-4E4E-AEBE-86CFDBC4D902}"/>
                </a:ext>
              </a:extLst>
            </p:cNvPr>
            <p:cNvGrpSpPr/>
            <p:nvPr/>
          </p:nvGrpSpPr>
          <p:grpSpPr>
            <a:xfrm>
              <a:off x="530370" y="1993526"/>
              <a:ext cx="812466" cy="760165"/>
              <a:chOff x="631860" y="1318609"/>
              <a:chExt cx="910333" cy="880457"/>
            </a:xfrm>
          </p:grpSpPr>
          <p:sp>
            <p:nvSpPr>
              <p:cNvPr id="183" name="Rectangle: Rounded Corners 182">
                <a:extLst>
                  <a:ext uri="{FF2B5EF4-FFF2-40B4-BE49-F238E27FC236}">
                    <a16:creationId xmlns:a16="http://schemas.microsoft.com/office/drawing/2014/main" id="{103C91D5-B104-408B-8ECA-EADA2A0B9775}"/>
                  </a:ext>
                </a:extLst>
              </p:cNvPr>
              <p:cNvSpPr/>
              <p:nvPr/>
            </p:nvSpPr>
            <p:spPr>
              <a:xfrm>
                <a:off x="631860" y="1318609"/>
                <a:ext cx="885532" cy="880457"/>
              </a:xfrm>
              <a:prstGeom prst="roundRect">
                <a:avLst/>
              </a:prstGeom>
              <a:solidFill>
                <a:srgbClr val="AD3332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/>
              </a:p>
            </p:txBody>
          </p:sp>
          <p:pic>
            <p:nvPicPr>
              <p:cNvPr id="184" name="Picture 3" descr="C:\Users\HP\Pictures\Screenshots\Screenshot (288).png">
                <a:extLst>
                  <a:ext uri="{FF2B5EF4-FFF2-40B4-BE49-F238E27FC236}">
                    <a16:creationId xmlns:a16="http://schemas.microsoft.com/office/drawing/2014/main" id="{D606AEF7-9ACB-4A98-B7C3-98A4C2A8B72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ackgroundRemoval t="8696" b="94203" l="8824" r="89706">
                            <a14:foregroundMark x1="17647" y1="62319" x2="17647" y2="62319"/>
                            <a14:foregroundMark x1="16176" y1="52174" x2="16176" y2="52174"/>
                            <a14:foregroundMark x1="20588" y1="26087" x2="20588" y2="26087"/>
                            <a14:foregroundMark x1="19118" y1="72464" x2="19118" y2="72464"/>
                            <a14:foregroundMark x1="26471" y1="94203" x2="26471" y2="94203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6091" y="1328932"/>
                <a:ext cx="746102" cy="75707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E1345C81-33C8-4BBD-8E0D-5E0AD89A72F1}"/>
              </a:ext>
            </a:extLst>
          </p:cNvPr>
          <p:cNvGrpSpPr/>
          <p:nvPr/>
        </p:nvGrpSpPr>
        <p:grpSpPr>
          <a:xfrm>
            <a:off x="164634" y="3808890"/>
            <a:ext cx="10088015" cy="1626815"/>
            <a:chOff x="164634" y="3808890"/>
            <a:chExt cx="10088015" cy="1626815"/>
          </a:xfrm>
        </p:grpSpPr>
        <p:grpSp>
          <p:nvGrpSpPr>
            <p:cNvPr id="194" name="Group 193">
              <a:extLst>
                <a:ext uri="{FF2B5EF4-FFF2-40B4-BE49-F238E27FC236}">
                  <a16:creationId xmlns:a16="http://schemas.microsoft.com/office/drawing/2014/main" id="{57C75F4C-7B9F-4F3E-B822-2A6ACE900798}"/>
                </a:ext>
              </a:extLst>
            </p:cNvPr>
            <p:cNvGrpSpPr/>
            <p:nvPr/>
          </p:nvGrpSpPr>
          <p:grpSpPr>
            <a:xfrm>
              <a:off x="925537" y="3808890"/>
              <a:ext cx="9327112" cy="1626815"/>
              <a:chOff x="307838" y="1589496"/>
              <a:chExt cx="1702870" cy="1848815"/>
            </a:xfrm>
          </p:grpSpPr>
          <p:sp>
            <p:nvSpPr>
              <p:cNvPr id="198" name="Rectangle: Diagonal Corners Rounded 197">
                <a:extLst>
                  <a:ext uri="{FF2B5EF4-FFF2-40B4-BE49-F238E27FC236}">
                    <a16:creationId xmlns:a16="http://schemas.microsoft.com/office/drawing/2014/main" id="{B8E13241-04F6-4E91-920D-555C4C153A2E}"/>
                  </a:ext>
                </a:extLst>
              </p:cNvPr>
              <p:cNvSpPr/>
              <p:nvPr/>
            </p:nvSpPr>
            <p:spPr>
              <a:xfrm>
                <a:off x="307838" y="1589496"/>
                <a:ext cx="1702870" cy="1848815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199" name="TextBox 198">
                <a:extLst>
                  <a:ext uri="{FF2B5EF4-FFF2-40B4-BE49-F238E27FC236}">
                    <a16:creationId xmlns:a16="http://schemas.microsoft.com/office/drawing/2014/main" id="{F91E660D-4781-44D6-93DA-3FE6BC7423C5}"/>
                  </a:ext>
                </a:extLst>
              </p:cNvPr>
              <p:cNvSpPr txBox="1"/>
              <p:nvPr/>
            </p:nvSpPr>
            <p:spPr>
              <a:xfrm>
                <a:off x="486123" y="2001037"/>
                <a:ext cx="1474258" cy="108430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; 2; 3; 4; …</a:t>
                </a:r>
                <a:endParaRPr lang="en-GB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95" name="Group 194">
              <a:extLst>
                <a:ext uri="{FF2B5EF4-FFF2-40B4-BE49-F238E27FC236}">
                  <a16:creationId xmlns:a16="http://schemas.microsoft.com/office/drawing/2014/main" id="{5B739779-B485-4163-A59E-D801ED966910}"/>
                </a:ext>
              </a:extLst>
            </p:cNvPr>
            <p:cNvGrpSpPr/>
            <p:nvPr/>
          </p:nvGrpSpPr>
          <p:grpSpPr>
            <a:xfrm>
              <a:off x="164634" y="4158407"/>
              <a:ext cx="1576320" cy="809738"/>
              <a:chOff x="6893962" y="4406377"/>
              <a:chExt cx="1386313" cy="710152"/>
            </a:xfrm>
          </p:grpSpPr>
          <p:sp>
            <p:nvSpPr>
              <p:cNvPr id="196" name="Cloud 195">
                <a:extLst>
                  <a:ext uri="{FF2B5EF4-FFF2-40B4-BE49-F238E27FC236}">
                    <a16:creationId xmlns:a16="http://schemas.microsoft.com/office/drawing/2014/main" id="{ED90E4B4-EB06-48BE-8821-F6823C3B1F5C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97" name="TextBox 196">
                <a:extLst>
                  <a:ext uri="{FF2B5EF4-FFF2-40B4-BE49-F238E27FC236}">
                    <a16:creationId xmlns:a16="http://schemas.microsoft.com/office/drawing/2014/main" id="{0AE0A72B-E951-41CC-8EAD-E55E233DCAB5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  <p:sp>
        <p:nvSpPr>
          <p:cNvPr id="7" name="Rectangle 6"/>
          <p:cNvSpPr/>
          <p:nvPr/>
        </p:nvSpPr>
        <p:spPr>
          <a:xfrm>
            <a:off x="4110618" y="-29673"/>
            <a:ext cx="4659096" cy="7000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3949" b="1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949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9: ƯỚC VÀ BỘI</a:t>
            </a:r>
          </a:p>
        </p:txBody>
      </p:sp>
      <p:pic>
        <p:nvPicPr>
          <p:cNvPr id="185" name="Picture 57" descr="boy 3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550495"/>
            <a:ext cx="677582" cy="858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924979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6" name="Google Shape;776;p32"/>
          <p:cNvGrpSpPr/>
          <p:nvPr/>
        </p:nvGrpSpPr>
        <p:grpSpPr>
          <a:xfrm>
            <a:off x="9963300" y="547397"/>
            <a:ext cx="1045587" cy="1288325"/>
            <a:chOff x="7824850" y="1919248"/>
            <a:chExt cx="1059122" cy="1305002"/>
          </a:xfrm>
        </p:grpSpPr>
        <p:sp>
          <p:nvSpPr>
            <p:cNvPr id="777" name="Google Shape;777;p32"/>
            <p:cNvSpPr/>
            <p:nvPr/>
          </p:nvSpPr>
          <p:spPr>
            <a:xfrm>
              <a:off x="8429511" y="2958312"/>
              <a:ext cx="14604" cy="111136"/>
            </a:xfrm>
            <a:custGeom>
              <a:avLst/>
              <a:gdLst/>
              <a:ahLst/>
              <a:cxnLst/>
              <a:rect l="l" t="t" r="r" b="b"/>
              <a:pathLst>
                <a:path w="200" h="1522" extrusionOk="0">
                  <a:moveTo>
                    <a:pt x="100" y="0"/>
                  </a:moveTo>
                  <a:lnTo>
                    <a:pt x="0" y="13"/>
                  </a:lnTo>
                  <a:lnTo>
                    <a:pt x="87" y="1522"/>
                  </a:lnTo>
                  <a:lnTo>
                    <a:pt x="200" y="1509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78" name="Google Shape;778;p32"/>
            <p:cNvSpPr/>
            <p:nvPr/>
          </p:nvSpPr>
          <p:spPr>
            <a:xfrm>
              <a:off x="8264637" y="2959188"/>
              <a:ext cx="15553" cy="111209"/>
            </a:xfrm>
            <a:custGeom>
              <a:avLst/>
              <a:gdLst/>
              <a:ahLst/>
              <a:cxnLst/>
              <a:rect l="l" t="t" r="r" b="b"/>
              <a:pathLst>
                <a:path w="213" h="1523" extrusionOk="0">
                  <a:moveTo>
                    <a:pt x="101" y="1"/>
                  </a:moveTo>
                  <a:lnTo>
                    <a:pt x="1" y="1510"/>
                  </a:lnTo>
                  <a:lnTo>
                    <a:pt x="113" y="1522"/>
                  </a:lnTo>
                  <a:lnTo>
                    <a:pt x="213" y="13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79" name="Google Shape;779;p32"/>
            <p:cNvSpPr/>
            <p:nvPr/>
          </p:nvSpPr>
          <p:spPr>
            <a:xfrm>
              <a:off x="8240103" y="3068498"/>
              <a:ext cx="227669" cy="155752"/>
            </a:xfrm>
            <a:custGeom>
              <a:avLst/>
              <a:gdLst/>
              <a:ahLst/>
              <a:cxnLst/>
              <a:rect l="l" t="t" r="r" b="b"/>
              <a:pathLst>
                <a:path w="3118" h="2133" extrusionOk="0">
                  <a:moveTo>
                    <a:pt x="0" y="0"/>
                  </a:moveTo>
                  <a:cubicBezTo>
                    <a:pt x="0" y="1160"/>
                    <a:pt x="287" y="2133"/>
                    <a:pt x="1559" y="2133"/>
                  </a:cubicBezTo>
                  <a:cubicBezTo>
                    <a:pt x="2868" y="2133"/>
                    <a:pt x="3118" y="1185"/>
                    <a:pt x="3118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0" name="Google Shape;780;p32"/>
            <p:cNvSpPr/>
            <p:nvPr/>
          </p:nvSpPr>
          <p:spPr>
            <a:xfrm>
              <a:off x="8353865" y="3068498"/>
              <a:ext cx="113907" cy="155752"/>
            </a:xfrm>
            <a:custGeom>
              <a:avLst/>
              <a:gdLst/>
              <a:ahLst/>
              <a:cxnLst/>
              <a:rect l="l" t="t" r="r" b="b"/>
              <a:pathLst>
                <a:path w="1560" h="2133" extrusionOk="0">
                  <a:moveTo>
                    <a:pt x="1" y="0"/>
                  </a:moveTo>
                  <a:cubicBezTo>
                    <a:pt x="1" y="0"/>
                    <a:pt x="1360" y="437"/>
                    <a:pt x="1" y="2133"/>
                  </a:cubicBezTo>
                  <a:cubicBezTo>
                    <a:pt x="1310" y="2133"/>
                    <a:pt x="1560" y="1185"/>
                    <a:pt x="1560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1" name="Google Shape;781;p32"/>
            <p:cNvSpPr/>
            <p:nvPr/>
          </p:nvSpPr>
          <p:spPr>
            <a:xfrm>
              <a:off x="8240103" y="3056669"/>
              <a:ext cx="227669" cy="22855"/>
            </a:xfrm>
            <a:custGeom>
              <a:avLst/>
              <a:gdLst/>
              <a:ahLst/>
              <a:cxnLst/>
              <a:rect l="l" t="t" r="r" b="b"/>
              <a:pathLst>
                <a:path w="3118" h="313" extrusionOk="0">
                  <a:moveTo>
                    <a:pt x="1559" y="0"/>
                  </a:moveTo>
                  <a:cubicBezTo>
                    <a:pt x="711" y="0"/>
                    <a:pt x="0" y="75"/>
                    <a:pt x="0" y="162"/>
                  </a:cubicBezTo>
                  <a:cubicBezTo>
                    <a:pt x="0" y="250"/>
                    <a:pt x="711" y="312"/>
                    <a:pt x="1559" y="312"/>
                  </a:cubicBezTo>
                  <a:cubicBezTo>
                    <a:pt x="2419" y="312"/>
                    <a:pt x="3118" y="237"/>
                    <a:pt x="3118" y="162"/>
                  </a:cubicBezTo>
                  <a:cubicBezTo>
                    <a:pt x="3118" y="75"/>
                    <a:pt x="2419" y="0"/>
                    <a:pt x="155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2" name="Google Shape;782;p32"/>
            <p:cNvSpPr/>
            <p:nvPr/>
          </p:nvSpPr>
          <p:spPr>
            <a:xfrm>
              <a:off x="8248281" y="3060320"/>
              <a:ext cx="213138" cy="14604"/>
            </a:xfrm>
            <a:custGeom>
              <a:avLst/>
              <a:gdLst/>
              <a:ahLst/>
              <a:cxnLst/>
              <a:rect l="l" t="t" r="r" b="b"/>
              <a:pathLst>
                <a:path w="2919" h="200" extrusionOk="0">
                  <a:moveTo>
                    <a:pt x="1472" y="0"/>
                  </a:moveTo>
                  <a:cubicBezTo>
                    <a:pt x="661" y="0"/>
                    <a:pt x="0" y="75"/>
                    <a:pt x="0" y="112"/>
                  </a:cubicBezTo>
                  <a:cubicBezTo>
                    <a:pt x="0" y="150"/>
                    <a:pt x="624" y="200"/>
                    <a:pt x="1434" y="200"/>
                  </a:cubicBezTo>
                  <a:cubicBezTo>
                    <a:pt x="2233" y="200"/>
                    <a:pt x="2919" y="137"/>
                    <a:pt x="2919" y="112"/>
                  </a:cubicBezTo>
                  <a:cubicBezTo>
                    <a:pt x="2919" y="63"/>
                    <a:pt x="2258" y="0"/>
                    <a:pt x="1472" y="0"/>
                  </a:cubicBez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3" name="Google Shape;783;p32"/>
            <p:cNvSpPr/>
            <p:nvPr/>
          </p:nvSpPr>
          <p:spPr>
            <a:xfrm>
              <a:off x="8369345" y="3056669"/>
              <a:ext cx="98428" cy="22855"/>
            </a:xfrm>
            <a:custGeom>
              <a:avLst/>
              <a:gdLst/>
              <a:ahLst/>
              <a:cxnLst/>
              <a:rect l="l" t="t" r="r" b="b"/>
              <a:pathLst>
                <a:path w="1348" h="313" extrusionOk="0">
                  <a:moveTo>
                    <a:pt x="1" y="0"/>
                  </a:moveTo>
                  <a:lnTo>
                    <a:pt x="1" y="0"/>
                  </a:lnTo>
                  <a:cubicBezTo>
                    <a:pt x="412" y="125"/>
                    <a:pt x="76" y="312"/>
                    <a:pt x="76" y="312"/>
                  </a:cubicBezTo>
                  <a:cubicBezTo>
                    <a:pt x="812" y="300"/>
                    <a:pt x="1348" y="237"/>
                    <a:pt x="1348" y="162"/>
                  </a:cubicBezTo>
                  <a:cubicBezTo>
                    <a:pt x="1348" y="75"/>
                    <a:pt x="762" y="13"/>
                    <a:pt x="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4" name="Google Shape;784;p32"/>
            <p:cNvSpPr/>
            <p:nvPr/>
          </p:nvSpPr>
          <p:spPr>
            <a:xfrm>
              <a:off x="7832079" y="1919248"/>
              <a:ext cx="1044588" cy="1070108"/>
            </a:xfrm>
            <a:custGeom>
              <a:avLst/>
              <a:gdLst/>
              <a:ahLst/>
              <a:cxnLst/>
              <a:rect l="l" t="t" r="r" b="b"/>
              <a:pathLst>
                <a:path w="14306" h="14655" extrusionOk="0">
                  <a:moveTo>
                    <a:pt x="7145" y="1"/>
                  </a:moveTo>
                  <a:cubicBezTo>
                    <a:pt x="7036" y="1"/>
                    <a:pt x="3134" y="25"/>
                    <a:pt x="1572" y="3493"/>
                  </a:cubicBezTo>
                  <a:cubicBezTo>
                    <a:pt x="1" y="7022"/>
                    <a:pt x="2358" y="10015"/>
                    <a:pt x="3031" y="10639"/>
                  </a:cubicBezTo>
                  <a:cubicBezTo>
                    <a:pt x="3705" y="11275"/>
                    <a:pt x="5688" y="12784"/>
                    <a:pt x="5825" y="13582"/>
                  </a:cubicBezTo>
                  <a:cubicBezTo>
                    <a:pt x="5962" y="14380"/>
                    <a:pt x="5825" y="14592"/>
                    <a:pt x="7147" y="14654"/>
                  </a:cubicBezTo>
                  <a:cubicBezTo>
                    <a:pt x="8481" y="14592"/>
                    <a:pt x="8319" y="14380"/>
                    <a:pt x="8481" y="13582"/>
                  </a:cubicBezTo>
                  <a:cubicBezTo>
                    <a:pt x="8619" y="12784"/>
                    <a:pt x="10614" y="11262"/>
                    <a:pt x="11262" y="10639"/>
                  </a:cubicBezTo>
                  <a:cubicBezTo>
                    <a:pt x="11936" y="10003"/>
                    <a:pt x="14305" y="7022"/>
                    <a:pt x="12734" y="3493"/>
                  </a:cubicBezTo>
                  <a:cubicBezTo>
                    <a:pt x="11185" y="25"/>
                    <a:pt x="7259" y="1"/>
                    <a:pt x="7149" y="1"/>
                  </a:cubicBezTo>
                  <a:cubicBezTo>
                    <a:pt x="7148" y="1"/>
                    <a:pt x="7147" y="1"/>
                    <a:pt x="7147" y="1"/>
                  </a:cubicBezTo>
                  <a:cubicBezTo>
                    <a:pt x="7147" y="1"/>
                    <a:pt x="7146" y="1"/>
                    <a:pt x="714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5" name="Google Shape;785;p32"/>
            <p:cNvSpPr/>
            <p:nvPr/>
          </p:nvSpPr>
          <p:spPr>
            <a:xfrm>
              <a:off x="8406730" y="1925674"/>
              <a:ext cx="477242" cy="1059155"/>
            </a:xfrm>
            <a:custGeom>
              <a:avLst/>
              <a:gdLst/>
              <a:ahLst/>
              <a:cxnLst/>
              <a:rect l="l" t="t" r="r" b="b"/>
              <a:pathLst>
                <a:path w="6536" h="14505" extrusionOk="0">
                  <a:moveTo>
                    <a:pt x="187" y="0"/>
                  </a:moveTo>
                  <a:cubicBezTo>
                    <a:pt x="1123" y="437"/>
                    <a:pt x="3442" y="1958"/>
                    <a:pt x="2881" y="6361"/>
                  </a:cubicBezTo>
                  <a:cubicBezTo>
                    <a:pt x="2195" y="11785"/>
                    <a:pt x="374" y="10937"/>
                    <a:pt x="0" y="14504"/>
                  </a:cubicBezTo>
                  <a:cubicBezTo>
                    <a:pt x="63" y="14492"/>
                    <a:pt x="112" y="14479"/>
                    <a:pt x="150" y="14454"/>
                  </a:cubicBezTo>
                  <a:cubicBezTo>
                    <a:pt x="175" y="14005"/>
                    <a:pt x="387" y="12646"/>
                    <a:pt x="2108" y="10925"/>
                  </a:cubicBezTo>
                  <a:cubicBezTo>
                    <a:pt x="3879" y="9117"/>
                    <a:pt x="6535" y="2370"/>
                    <a:pt x="262" y="13"/>
                  </a:cubicBezTo>
                  <a:cubicBezTo>
                    <a:pt x="237" y="13"/>
                    <a:pt x="200" y="0"/>
                    <a:pt x="187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6" name="Google Shape;786;p32"/>
            <p:cNvSpPr/>
            <p:nvPr/>
          </p:nvSpPr>
          <p:spPr>
            <a:xfrm>
              <a:off x="836576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0" y="1"/>
                  </a:moveTo>
                  <a:cubicBezTo>
                    <a:pt x="0" y="1"/>
                    <a:pt x="1272" y="2545"/>
                    <a:pt x="711" y="6224"/>
                  </a:cubicBezTo>
                  <a:cubicBezTo>
                    <a:pt x="212" y="9641"/>
                    <a:pt x="62" y="14006"/>
                    <a:pt x="50" y="14654"/>
                  </a:cubicBezTo>
                  <a:cubicBezTo>
                    <a:pt x="112" y="14654"/>
                    <a:pt x="175" y="14642"/>
                    <a:pt x="237" y="14642"/>
                  </a:cubicBezTo>
                  <a:cubicBezTo>
                    <a:pt x="387" y="13806"/>
                    <a:pt x="1073" y="10015"/>
                    <a:pt x="1709" y="8332"/>
                  </a:cubicBezTo>
                  <a:cubicBezTo>
                    <a:pt x="2444" y="6424"/>
                    <a:pt x="2806" y="1859"/>
                    <a:pt x="0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7" name="Google Shape;787;p32"/>
            <p:cNvSpPr/>
            <p:nvPr/>
          </p:nvSpPr>
          <p:spPr>
            <a:xfrm>
              <a:off x="813809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2806" y="1"/>
                  </a:moveTo>
                  <a:lnTo>
                    <a:pt x="2806" y="1"/>
                  </a:lnTo>
                  <a:cubicBezTo>
                    <a:pt x="0" y="1859"/>
                    <a:pt x="374" y="6424"/>
                    <a:pt x="1085" y="8332"/>
                  </a:cubicBezTo>
                  <a:cubicBezTo>
                    <a:pt x="1734" y="10015"/>
                    <a:pt x="2432" y="13806"/>
                    <a:pt x="2569" y="14642"/>
                  </a:cubicBezTo>
                  <a:cubicBezTo>
                    <a:pt x="2632" y="14642"/>
                    <a:pt x="2682" y="14654"/>
                    <a:pt x="2756" y="14654"/>
                  </a:cubicBezTo>
                  <a:cubicBezTo>
                    <a:pt x="2744" y="14006"/>
                    <a:pt x="2582" y="9641"/>
                    <a:pt x="2083" y="6224"/>
                  </a:cubicBezTo>
                  <a:cubicBezTo>
                    <a:pt x="1547" y="2545"/>
                    <a:pt x="2806" y="1"/>
                    <a:pt x="2806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8" name="Google Shape;788;p32"/>
            <p:cNvSpPr/>
            <p:nvPr/>
          </p:nvSpPr>
          <p:spPr>
            <a:xfrm>
              <a:off x="7824850" y="1925674"/>
              <a:ext cx="478119" cy="1060981"/>
            </a:xfrm>
            <a:custGeom>
              <a:avLst/>
              <a:gdLst/>
              <a:ahLst/>
              <a:cxnLst/>
              <a:rect l="l" t="t" r="r" b="b"/>
              <a:pathLst>
                <a:path w="6548" h="14530" extrusionOk="0">
                  <a:moveTo>
                    <a:pt x="6348" y="0"/>
                  </a:moveTo>
                  <a:cubicBezTo>
                    <a:pt x="6311" y="0"/>
                    <a:pt x="6286" y="13"/>
                    <a:pt x="6273" y="13"/>
                  </a:cubicBezTo>
                  <a:cubicBezTo>
                    <a:pt x="0" y="2357"/>
                    <a:pt x="2644" y="9117"/>
                    <a:pt x="4440" y="10937"/>
                  </a:cubicBezTo>
                  <a:cubicBezTo>
                    <a:pt x="6148" y="12671"/>
                    <a:pt x="6360" y="14030"/>
                    <a:pt x="6398" y="14479"/>
                  </a:cubicBezTo>
                  <a:cubicBezTo>
                    <a:pt x="6435" y="14492"/>
                    <a:pt x="6485" y="14504"/>
                    <a:pt x="6548" y="14529"/>
                  </a:cubicBezTo>
                  <a:cubicBezTo>
                    <a:pt x="6173" y="10950"/>
                    <a:pt x="4353" y="11798"/>
                    <a:pt x="3667" y="6373"/>
                  </a:cubicBezTo>
                  <a:cubicBezTo>
                    <a:pt x="3106" y="1958"/>
                    <a:pt x="5413" y="437"/>
                    <a:pt x="6348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9" name="Google Shape;789;p32"/>
            <p:cNvSpPr/>
            <p:nvPr/>
          </p:nvSpPr>
          <p:spPr>
            <a:xfrm>
              <a:off x="8261935" y="2937356"/>
              <a:ext cx="184880" cy="53816"/>
            </a:xfrm>
            <a:custGeom>
              <a:avLst/>
              <a:gdLst/>
              <a:ahLst/>
              <a:cxnLst/>
              <a:rect l="l" t="t" r="r" b="b"/>
              <a:pathLst>
                <a:path w="2532" h="737" extrusionOk="0">
                  <a:moveTo>
                    <a:pt x="2532" y="1"/>
                  </a:moveTo>
                  <a:lnTo>
                    <a:pt x="2532" y="1"/>
                  </a:lnTo>
                  <a:cubicBezTo>
                    <a:pt x="2054" y="80"/>
                    <a:pt x="1613" y="106"/>
                    <a:pt x="1238" y="106"/>
                  </a:cubicBezTo>
                  <a:cubicBezTo>
                    <a:pt x="488" y="106"/>
                    <a:pt x="0" y="1"/>
                    <a:pt x="0" y="1"/>
                  </a:cubicBezTo>
                  <a:lnTo>
                    <a:pt x="0" y="1"/>
                  </a:lnTo>
                  <a:cubicBezTo>
                    <a:pt x="75" y="524"/>
                    <a:pt x="162" y="686"/>
                    <a:pt x="1260" y="736"/>
                  </a:cubicBezTo>
                  <a:cubicBezTo>
                    <a:pt x="2370" y="686"/>
                    <a:pt x="2445" y="512"/>
                    <a:pt x="2532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791" name="Google Shape;791;p32"/>
          <p:cNvGrpSpPr/>
          <p:nvPr/>
        </p:nvGrpSpPr>
        <p:grpSpPr>
          <a:xfrm>
            <a:off x="95037" y="5102077"/>
            <a:ext cx="844311" cy="1040323"/>
            <a:chOff x="7824850" y="1919248"/>
            <a:chExt cx="1059122" cy="1305002"/>
          </a:xfrm>
        </p:grpSpPr>
        <p:sp>
          <p:nvSpPr>
            <p:cNvPr id="792" name="Google Shape;792;p32"/>
            <p:cNvSpPr/>
            <p:nvPr/>
          </p:nvSpPr>
          <p:spPr>
            <a:xfrm>
              <a:off x="8429511" y="2958312"/>
              <a:ext cx="14604" cy="111136"/>
            </a:xfrm>
            <a:custGeom>
              <a:avLst/>
              <a:gdLst/>
              <a:ahLst/>
              <a:cxnLst/>
              <a:rect l="l" t="t" r="r" b="b"/>
              <a:pathLst>
                <a:path w="200" h="1522" extrusionOk="0">
                  <a:moveTo>
                    <a:pt x="100" y="0"/>
                  </a:moveTo>
                  <a:lnTo>
                    <a:pt x="0" y="13"/>
                  </a:lnTo>
                  <a:lnTo>
                    <a:pt x="87" y="1522"/>
                  </a:lnTo>
                  <a:lnTo>
                    <a:pt x="200" y="1509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3" name="Google Shape;793;p32"/>
            <p:cNvSpPr/>
            <p:nvPr/>
          </p:nvSpPr>
          <p:spPr>
            <a:xfrm>
              <a:off x="8264637" y="2959188"/>
              <a:ext cx="15553" cy="111209"/>
            </a:xfrm>
            <a:custGeom>
              <a:avLst/>
              <a:gdLst/>
              <a:ahLst/>
              <a:cxnLst/>
              <a:rect l="l" t="t" r="r" b="b"/>
              <a:pathLst>
                <a:path w="213" h="1523" extrusionOk="0">
                  <a:moveTo>
                    <a:pt x="101" y="1"/>
                  </a:moveTo>
                  <a:lnTo>
                    <a:pt x="1" y="1510"/>
                  </a:lnTo>
                  <a:lnTo>
                    <a:pt x="113" y="1522"/>
                  </a:lnTo>
                  <a:lnTo>
                    <a:pt x="213" y="13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4" name="Google Shape;794;p32"/>
            <p:cNvSpPr/>
            <p:nvPr/>
          </p:nvSpPr>
          <p:spPr>
            <a:xfrm>
              <a:off x="8240103" y="3068498"/>
              <a:ext cx="227669" cy="155752"/>
            </a:xfrm>
            <a:custGeom>
              <a:avLst/>
              <a:gdLst/>
              <a:ahLst/>
              <a:cxnLst/>
              <a:rect l="l" t="t" r="r" b="b"/>
              <a:pathLst>
                <a:path w="3118" h="2133" extrusionOk="0">
                  <a:moveTo>
                    <a:pt x="0" y="0"/>
                  </a:moveTo>
                  <a:cubicBezTo>
                    <a:pt x="0" y="1160"/>
                    <a:pt x="287" y="2133"/>
                    <a:pt x="1559" y="2133"/>
                  </a:cubicBezTo>
                  <a:cubicBezTo>
                    <a:pt x="2868" y="2133"/>
                    <a:pt x="3118" y="1185"/>
                    <a:pt x="3118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5" name="Google Shape;795;p32"/>
            <p:cNvSpPr/>
            <p:nvPr/>
          </p:nvSpPr>
          <p:spPr>
            <a:xfrm>
              <a:off x="8353865" y="3068498"/>
              <a:ext cx="113907" cy="155752"/>
            </a:xfrm>
            <a:custGeom>
              <a:avLst/>
              <a:gdLst/>
              <a:ahLst/>
              <a:cxnLst/>
              <a:rect l="l" t="t" r="r" b="b"/>
              <a:pathLst>
                <a:path w="1560" h="2133" extrusionOk="0">
                  <a:moveTo>
                    <a:pt x="1" y="0"/>
                  </a:moveTo>
                  <a:cubicBezTo>
                    <a:pt x="1" y="0"/>
                    <a:pt x="1360" y="437"/>
                    <a:pt x="1" y="2133"/>
                  </a:cubicBezTo>
                  <a:cubicBezTo>
                    <a:pt x="1310" y="2133"/>
                    <a:pt x="1560" y="1185"/>
                    <a:pt x="1560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6" name="Google Shape;796;p32"/>
            <p:cNvSpPr/>
            <p:nvPr/>
          </p:nvSpPr>
          <p:spPr>
            <a:xfrm>
              <a:off x="8240103" y="3056669"/>
              <a:ext cx="227669" cy="22855"/>
            </a:xfrm>
            <a:custGeom>
              <a:avLst/>
              <a:gdLst/>
              <a:ahLst/>
              <a:cxnLst/>
              <a:rect l="l" t="t" r="r" b="b"/>
              <a:pathLst>
                <a:path w="3118" h="313" extrusionOk="0">
                  <a:moveTo>
                    <a:pt x="1559" y="0"/>
                  </a:moveTo>
                  <a:cubicBezTo>
                    <a:pt x="711" y="0"/>
                    <a:pt x="0" y="75"/>
                    <a:pt x="0" y="162"/>
                  </a:cubicBezTo>
                  <a:cubicBezTo>
                    <a:pt x="0" y="250"/>
                    <a:pt x="711" y="312"/>
                    <a:pt x="1559" y="312"/>
                  </a:cubicBezTo>
                  <a:cubicBezTo>
                    <a:pt x="2419" y="312"/>
                    <a:pt x="3118" y="237"/>
                    <a:pt x="3118" y="162"/>
                  </a:cubicBezTo>
                  <a:cubicBezTo>
                    <a:pt x="3118" y="75"/>
                    <a:pt x="2419" y="0"/>
                    <a:pt x="155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7" name="Google Shape;797;p32"/>
            <p:cNvSpPr/>
            <p:nvPr/>
          </p:nvSpPr>
          <p:spPr>
            <a:xfrm>
              <a:off x="8248281" y="3060320"/>
              <a:ext cx="213138" cy="14604"/>
            </a:xfrm>
            <a:custGeom>
              <a:avLst/>
              <a:gdLst/>
              <a:ahLst/>
              <a:cxnLst/>
              <a:rect l="l" t="t" r="r" b="b"/>
              <a:pathLst>
                <a:path w="2919" h="200" extrusionOk="0">
                  <a:moveTo>
                    <a:pt x="1472" y="0"/>
                  </a:moveTo>
                  <a:cubicBezTo>
                    <a:pt x="661" y="0"/>
                    <a:pt x="0" y="75"/>
                    <a:pt x="0" y="112"/>
                  </a:cubicBezTo>
                  <a:cubicBezTo>
                    <a:pt x="0" y="150"/>
                    <a:pt x="624" y="200"/>
                    <a:pt x="1434" y="200"/>
                  </a:cubicBezTo>
                  <a:cubicBezTo>
                    <a:pt x="2233" y="200"/>
                    <a:pt x="2919" y="137"/>
                    <a:pt x="2919" y="112"/>
                  </a:cubicBezTo>
                  <a:cubicBezTo>
                    <a:pt x="2919" y="63"/>
                    <a:pt x="2258" y="0"/>
                    <a:pt x="1472" y="0"/>
                  </a:cubicBez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8" name="Google Shape;798;p32"/>
            <p:cNvSpPr/>
            <p:nvPr/>
          </p:nvSpPr>
          <p:spPr>
            <a:xfrm>
              <a:off x="8369345" y="3056669"/>
              <a:ext cx="98428" cy="22855"/>
            </a:xfrm>
            <a:custGeom>
              <a:avLst/>
              <a:gdLst/>
              <a:ahLst/>
              <a:cxnLst/>
              <a:rect l="l" t="t" r="r" b="b"/>
              <a:pathLst>
                <a:path w="1348" h="313" extrusionOk="0">
                  <a:moveTo>
                    <a:pt x="1" y="0"/>
                  </a:moveTo>
                  <a:lnTo>
                    <a:pt x="1" y="0"/>
                  </a:lnTo>
                  <a:cubicBezTo>
                    <a:pt x="412" y="125"/>
                    <a:pt x="76" y="312"/>
                    <a:pt x="76" y="312"/>
                  </a:cubicBezTo>
                  <a:cubicBezTo>
                    <a:pt x="812" y="300"/>
                    <a:pt x="1348" y="237"/>
                    <a:pt x="1348" y="162"/>
                  </a:cubicBezTo>
                  <a:cubicBezTo>
                    <a:pt x="1348" y="75"/>
                    <a:pt x="762" y="13"/>
                    <a:pt x="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9" name="Google Shape;799;p32"/>
            <p:cNvSpPr/>
            <p:nvPr/>
          </p:nvSpPr>
          <p:spPr>
            <a:xfrm>
              <a:off x="7832079" y="1919248"/>
              <a:ext cx="1044588" cy="1070108"/>
            </a:xfrm>
            <a:custGeom>
              <a:avLst/>
              <a:gdLst/>
              <a:ahLst/>
              <a:cxnLst/>
              <a:rect l="l" t="t" r="r" b="b"/>
              <a:pathLst>
                <a:path w="14306" h="14655" extrusionOk="0">
                  <a:moveTo>
                    <a:pt x="7145" y="1"/>
                  </a:moveTo>
                  <a:cubicBezTo>
                    <a:pt x="7036" y="1"/>
                    <a:pt x="3134" y="25"/>
                    <a:pt x="1572" y="3493"/>
                  </a:cubicBezTo>
                  <a:cubicBezTo>
                    <a:pt x="1" y="7022"/>
                    <a:pt x="2358" y="10015"/>
                    <a:pt x="3031" y="10639"/>
                  </a:cubicBezTo>
                  <a:cubicBezTo>
                    <a:pt x="3705" y="11275"/>
                    <a:pt x="5688" y="12784"/>
                    <a:pt x="5825" y="13582"/>
                  </a:cubicBezTo>
                  <a:cubicBezTo>
                    <a:pt x="5962" y="14380"/>
                    <a:pt x="5825" y="14592"/>
                    <a:pt x="7147" y="14654"/>
                  </a:cubicBezTo>
                  <a:cubicBezTo>
                    <a:pt x="8481" y="14592"/>
                    <a:pt x="8319" y="14380"/>
                    <a:pt x="8481" y="13582"/>
                  </a:cubicBezTo>
                  <a:cubicBezTo>
                    <a:pt x="8619" y="12784"/>
                    <a:pt x="10614" y="11262"/>
                    <a:pt x="11262" y="10639"/>
                  </a:cubicBezTo>
                  <a:cubicBezTo>
                    <a:pt x="11936" y="10003"/>
                    <a:pt x="14305" y="7022"/>
                    <a:pt x="12734" y="3493"/>
                  </a:cubicBezTo>
                  <a:cubicBezTo>
                    <a:pt x="11185" y="25"/>
                    <a:pt x="7259" y="1"/>
                    <a:pt x="7149" y="1"/>
                  </a:cubicBezTo>
                  <a:cubicBezTo>
                    <a:pt x="7148" y="1"/>
                    <a:pt x="7147" y="1"/>
                    <a:pt x="7147" y="1"/>
                  </a:cubicBezTo>
                  <a:cubicBezTo>
                    <a:pt x="7147" y="1"/>
                    <a:pt x="7146" y="1"/>
                    <a:pt x="714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0" name="Google Shape;800;p32"/>
            <p:cNvSpPr/>
            <p:nvPr/>
          </p:nvSpPr>
          <p:spPr>
            <a:xfrm>
              <a:off x="8406730" y="1925674"/>
              <a:ext cx="477242" cy="1059155"/>
            </a:xfrm>
            <a:custGeom>
              <a:avLst/>
              <a:gdLst/>
              <a:ahLst/>
              <a:cxnLst/>
              <a:rect l="l" t="t" r="r" b="b"/>
              <a:pathLst>
                <a:path w="6536" h="14505" extrusionOk="0">
                  <a:moveTo>
                    <a:pt x="187" y="0"/>
                  </a:moveTo>
                  <a:cubicBezTo>
                    <a:pt x="1123" y="437"/>
                    <a:pt x="3442" y="1958"/>
                    <a:pt x="2881" y="6361"/>
                  </a:cubicBezTo>
                  <a:cubicBezTo>
                    <a:pt x="2195" y="11785"/>
                    <a:pt x="374" y="10937"/>
                    <a:pt x="0" y="14504"/>
                  </a:cubicBezTo>
                  <a:cubicBezTo>
                    <a:pt x="63" y="14492"/>
                    <a:pt x="112" y="14479"/>
                    <a:pt x="150" y="14454"/>
                  </a:cubicBezTo>
                  <a:cubicBezTo>
                    <a:pt x="175" y="14005"/>
                    <a:pt x="387" y="12646"/>
                    <a:pt x="2108" y="10925"/>
                  </a:cubicBezTo>
                  <a:cubicBezTo>
                    <a:pt x="3879" y="9117"/>
                    <a:pt x="6535" y="2370"/>
                    <a:pt x="262" y="13"/>
                  </a:cubicBezTo>
                  <a:cubicBezTo>
                    <a:pt x="237" y="13"/>
                    <a:pt x="200" y="0"/>
                    <a:pt x="1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1" name="Google Shape;801;p32"/>
            <p:cNvSpPr/>
            <p:nvPr/>
          </p:nvSpPr>
          <p:spPr>
            <a:xfrm>
              <a:off x="836576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0" y="1"/>
                  </a:moveTo>
                  <a:cubicBezTo>
                    <a:pt x="0" y="1"/>
                    <a:pt x="1272" y="2545"/>
                    <a:pt x="711" y="6224"/>
                  </a:cubicBezTo>
                  <a:cubicBezTo>
                    <a:pt x="212" y="9641"/>
                    <a:pt x="62" y="14006"/>
                    <a:pt x="50" y="14654"/>
                  </a:cubicBezTo>
                  <a:cubicBezTo>
                    <a:pt x="112" y="14654"/>
                    <a:pt x="175" y="14642"/>
                    <a:pt x="237" y="14642"/>
                  </a:cubicBezTo>
                  <a:cubicBezTo>
                    <a:pt x="387" y="13806"/>
                    <a:pt x="1073" y="10015"/>
                    <a:pt x="1709" y="8332"/>
                  </a:cubicBezTo>
                  <a:cubicBezTo>
                    <a:pt x="2444" y="6424"/>
                    <a:pt x="2806" y="1859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2" name="Google Shape;802;p32"/>
            <p:cNvSpPr/>
            <p:nvPr/>
          </p:nvSpPr>
          <p:spPr>
            <a:xfrm>
              <a:off x="813809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2806" y="1"/>
                  </a:moveTo>
                  <a:lnTo>
                    <a:pt x="2806" y="1"/>
                  </a:lnTo>
                  <a:cubicBezTo>
                    <a:pt x="0" y="1859"/>
                    <a:pt x="374" y="6424"/>
                    <a:pt x="1085" y="8332"/>
                  </a:cubicBezTo>
                  <a:cubicBezTo>
                    <a:pt x="1734" y="10015"/>
                    <a:pt x="2432" y="13806"/>
                    <a:pt x="2569" y="14642"/>
                  </a:cubicBezTo>
                  <a:cubicBezTo>
                    <a:pt x="2632" y="14642"/>
                    <a:pt x="2682" y="14654"/>
                    <a:pt x="2756" y="14654"/>
                  </a:cubicBezTo>
                  <a:cubicBezTo>
                    <a:pt x="2744" y="14006"/>
                    <a:pt x="2582" y="9641"/>
                    <a:pt x="2083" y="6224"/>
                  </a:cubicBezTo>
                  <a:cubicBezTo>
                    <a:pt x="1547" y="2545"/>
                    <a:pt x="2806" y="1"/>
                    <a:pt x="280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3" name="Google Shape;803;p32"/>
            <p:cNvSpPr/>
            <p:nvPr/>
          </p:nvSpPr>
          <p:spPr>
            <a:xfrm>
              <a:off x="7824850" y="1925674"/>
              <a:ext cx="478119" cy="1060981"/>
            </a:xfrm>
            <a:custGeom>
              <a:avLst/>
              <a:gdLst/>
              <a:ahLst/>
              <a:cxnLst/>
              <a:rect l="l" t="t" r="r" b="b"/>
              <a:pathLst>
                <a:path w="6548" h="14530" extrusionOk="0">
                  <a:moveTo>
                    <a:pt x="6348" y="0"/>
                  </a:moveTo>
                  <a:cubicBezTo>
                    <a:pt x="6311" y="0"/>
                    <a:pt x="6286" y="13"/>
                    <a:pt x="6273" y="13"/>
                  </a:cubicBezTo>
                  <a:cubicBezTo>
                    <a:pt x="0" y="2357"/>
                    <a:pt x="2644" y="9117"/>
                    <a:pt x="4440" y="10937"/>
                  </a:cubicBezTo>
                  <a:cubicBezTo>
                    <a:pt x="6148" y="12671"/>
                    <a:pt x="6360" y="14030"/>
                    <a:pt x="6398" y="14479"/>
                  </a:cubicBezTo>
                  <a:cubicBezTo>
                    <a:pt x="6435" y="14492"/>
                    <a:pt x="6485" y="14504"/>
                    <a:pt x="6548" y="14529"/>
                  </a:cubicBezTo>
                  <a:cubicBezTo>
                    <a:pt x="6173" y="10950"/>
                    <a:pt x="4353" y="11798"/>
                    <a:pt x="3667" y="6373"/>
                  </a:cubicBezTo>
                  <a:cubicBezTo>
                    <a:pt x="3106" y="1958"/>
                    <a:pt x="5413" y="437"/>
                    <a:pt x="634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4" name="Google Shape;804;p32"/>
            <p:cNvSpPr/>
            <p:nvPr/>
          </p:nvSpPr>
          <p:spPr>
            <a:xfrm>
              <a:off x="8261935" y="2937356"/>
              <a:ext cx="184880" cy="53816"/>
            </a:xfrm>
            <a:custGeom>
              <a:avLst/>
              <a:gdLst/>
              <a:ahLst/>
              <a:cxnLst/>
              <a:rect l="l" t="t" r="r" b="b"/>
              <a:pathLst>
                <a:path w="2532" h="737" extrusionOk="0">
                  <a:moveTo>
                    <a:pt x="2532" y="1"/>
                  </a:moveTo>
                  <a:lnTo>
                    <a:pt x="2532" y="1"/>
                  </a:lnTo>
                  <a:cubicBezTo>
                    <a:pt x="2054" y="80"/>
                    <a:pt x="1613" y="106"/>
                    <a:pt x="1238" y="106"/>
                  </a:cubicBezTo>
                  <a:cubicBezTo>
                    <a:pt x="488" y="106"/>
                    <a:pt x="0" y="1"/>
                    <a:pt x="0" y="1"/>
                  </a:cubicBezTo>
                  <a:lnTo>
                    <a:pt x="0" y="1"/>
                  </a:lnTo>
                  <a:cubicBezTo>
                    <a:pt x="75" y="524"/>
                    <a:pt x="162" y="686"/>
                    <a:pt x="1260" y="736"/>
                  </a:cubicBezTo>
                  <a:cubicBezTo>
                    <a:pt x="2370" y="686"/>
                    <a:pt x="2445" y="512"/>
                    <a:pt x="2532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28CC11C3-E6F3-4943-B5D7-41A1C2A22374}"/>
              </a:ext>
            </a:extLst>
          </p:cNvPr>
          <p:cNvGrpSpPr/>
          <p:nvPr/>
        </p:nvGrpSpPr>
        <p:grpSpPr>
          <a:xfrm>
            <a:off x="335642" y="406607"/>
            <a:ext cx="3941389" cy="698840"/>
            <a:chOff x="2173730" y="1501140"/>
            <a:chExt cx="3518410" cy="707886"/>
          </a:xfrm>
        </p:grpSpPr>
        <p:sp>
          <p:nvSpPr>
            <p:cNvPr id="52" name="Rectangle: Rounded Corners 51">
              <a:extLst>
                <a:ext uri="{FF2B5EF4-FFF2-40B4-BE49-F238E27FC236}">
                  <a16:creationId xmlns:a16="http://schemas.microsoft.com/office/drawing/2014/main" id="{7FB1D466-4BFD-4848-B37F-ADFE97ABFADD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28F81CD5-EBB3-460F-8453-D33704B61680}"/>
                </a:ext>
              </a:extLst>
            </p:cNvPr>
            <p:cNvSpPr txBox="1"/>
            <p:nvPr/>
          </p:nvSpPr>
          <p:spPr>
            <a:xfrm>
              <a:off x="2445306" y="1553781"/>
              <a:ext cx="2884232" cy="555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B0D57346-8013-40EB-AC65-C8001C933389}"/>
              </a:ext>
            </a:extLst>
          </p:cNvPr>
          <p:cNvGrpSpPr/>
          <p:nvPr/>
        </p:nvGrpSpPr>
        <p:grpSpPr>
          <a:xfrm>
            <a:off x="2100910" y="1414820"/>
            <a:ext cx="7924373" cy="1026967"/>
            <a:chOff x="3002224" y="1233080"/>
            <a:chExt cx="5846551" cy="1189641"/>
          </a:xfrm>
        </p:grpSpPr>
        <p:sp>
          <p:nvSpPr>
            <p:cNvPr id="59" name="Rectangle: Top Corners One Rounded and One Snipped 58">
              <a:extLst>
                <a:ext uri="{FF2B5EF4-FFF2-40B4-BE49-F238E27FC236}">
                  <a16:creationId xmlns:a16="http://schemas.microsoft.com/office/drawing/2014/main" id="{7F726591-B09E-4CEA-9A7D-3ECA71A8EF92}"/>
                </a:ext>
              </a:extLst>
            </p:cNvPr>
            <p:cNvSpPr/>
            <p:nvPr/>
          </p:nvSpPr>
          <p:spPr>
            <a:xfrm>
              <a:off x="3002224" y="1233080"/>
              <a:ext cx="5846551" cy="997536"/>
            </a:xfrm>
            <a:prstGeom prst="snipRoundRect">
              <a:avLst/>
            </a:prstGeom>
            <a:solidFill>
              <a:srgbClr val="020441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60" name="Title 1">
              <a:extLst>
                <a:ext uri="{FF2B5EF4-FFF2-40B4-BE49-F238E27FC236}">
                  <a16:creationId xmlns:a16="http://schemas.microsoft.com/office/drawing/2014/main" id="{E0A98ACA-0107-4C03-92A5-FB7BF5CF33C0}"/>
                </a:ext>
              </a:extLst>
            </p:cNvPr>
            <p:cNvSpPr txBox="1">
              <a:spLocks/>
            </p:cNvSpPr>
            <p:nvPr/>
          </p:nvSpPr>
          <p:spPr>
            <a:xfrm>
              <a:off x="4087351" y="1425185"/>
              <a:ext cx="3508495" cy="9975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en-US" sz="3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30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Kiến</a:t>
              </a:r>
              <a:r>
                <a:rPr lang="en-US" sz="3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3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rọng</a:t>
              </a:r>
              <a:r>
                <a:rPr lang="en-US" sz="3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âm</a:t>
              </a:r>
              <a:r>
                <a:rPr lang="en-US" sz="3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/>
              </a:r>
              <a:br>
                <a:rPr lang="en-US" sz="3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</a:br>
              <a:endParaRPr lang="en-US" sz="3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94F12A32-5395-4FD7-BD90-919CEF7D8062}"/>
              </a:ext>
            </a:extLst>
          </p:cNvPr>
          <p:cNvGrpSpPr/>
          <p:nvPr/>
        </p:nvGrpSpPr>
        <p:grpSpPr>
          <a:xfrm>
            <a:off x="939348" y="1370046"/>
            <a:ext cx="885532" cy="905905"/>
            <a:chOff x="522530" y="1392576"/>
            <a:chExt cx="885532" cy="905905"/>
          </a:xfrm>
        </p:grpSpPr>
        <p:sp>
          <p:nvSpPr>
            <p:cNvPr id="62" name="Rectangle: Rounded Corners 61">
              <a:extLst>
                <a:ext uri="{FF2B5EF4-FFF2-40B4-BE49-F238E27FC236}">
                  <a16:creationId xmlns:a16="http://schemas.microsoft.com/office/drawing/2014/main" id="{47D89DCA-876E-4901-BDE9-15E062829744}"/>
                </a:ext>
              </a:extLst>
            </p:cNvPr>
            <p:cNvSpPr/>
            <p:nvPr/>
          </p:nvSpPr>
          <p:spPr>
            <a:xfrm>
              <a:off x="522530" y="1418024"/>
              <a:ext cx="885532" cy="880457"/>
            </a:xfrm>
            <a:prstGeom prst="roundRect">
              <a:avLst/>
            </a:prstGeom>
            <a:solidFill>
              <a:srgbClr val="AD3332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63" name="Picture 2">
              <a:extLst>
                <a:ext uri="{FF2B5EF4-FFF2-40B4-BE49-F238E27FC236}">
                  <a16:creationId xmlns:a16="http://schemas.microsoft.com/office/drawing/2014/main" id="{63864782-C102-4D3A-8293-2CEAAF6D616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10000" b="90000" l="10000" r="90000">
                          <a14:foregroundMark x1="50887" y1="83688" x2="70035" y2="5266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2614" y="1392576"/>
              <a:ext cx="875448" cy="8754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E950EF1A-3DCF-4138-B411-E6790AB94CD7}"/>
              </a:ext>
            </a:extLst>
          </p:cNvPr>
          <p:cNvGrpSpPr/>
          <p:nvPr/>
        </p:nvGrpSpPr>
        <p:grpSpPr>
          <a:xfrm>
            <a:off x="2100910" y="3387577"/>
            <a:ext cx="7924374" cy="2060723"/>
            <a:chOff x="2100910" y="3387577"/>
            <a:chExt cx="7924374" cy="2060723"/>
          </a:xfrm>
        </p:grpSpPr>
        <p:sp>
          <p:nvSpPr>
            <p:cNvPr id="83" name="Rectangle: Diagonal Corners Snipped 82">
              <a:extLst>
                <a:ext uri="{FF2B5EF4-FFF2-40B4-BE49-F238E27FC236}">
                  <a16:creationId xmlns:a16="http://schemas.microsoft.com/office/drawing/2014/main" id="{D2974542-158D-46EF-8DC1-8BBE2018B223}"/>
                </a:ext>
              </a:extLst>
            </p:cNvPr>
            <p:cNvSpPr/>
            <p:nvPr/>
          </p:nvSpPr>
          <p:spPr>
            <a:xfrm>
              <a:off x="2100910" y="3387577"/>
              <a:ext cx="7924374" cy="2060723"/>
            </a:xfrm>
            <a:prstGeom prst="snip2DiagRect">
              <a:avLst>
                <a:gd name="adj1" fmla="val 0"/>
                <a:gd name="adj2" fmla="val 24491"/>
              </a:avLst>
            </a:prstGeom>
            <a:solidFill>
              <a:srgbClr val="E84A5F">
                <a:alpha val="54000"/>
              </a:srgb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9B4F103-5DC2-4BD2-9DAE-3AC0279AEEC0}"/>
                </a:ext>
              </a:extLst>
            </p:cNvPr>
            <p:cNvSpPr txBox="1"/>
            <p:nvPr/>
          </p:nvSpPr>
          <p:spPr>
            <a:xfrm>
              <a:off x="2526294" y="3911066"/>
              <a:ext cx="7492394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uốn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iên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á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0, ta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ân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ần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t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0, 1, 2, 3, …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2D736D95-FE32-41CF-B3D2-D1393C3A262C}"/>
              </a:ext>
            </a:extLst>
          </p:cNvPr>
          <p:cNvGrpSpPr/>
          <p:nvPr/>
        </p:nvGrpSpPr>
        <p:grpSpPr>
          <a:xfrm>
            <a:off x="2100910" y="3021161"/>
            <a:ext cx="3629026" cy="777001"/>
            <a:chOff x="1951036" y="2585324"/>
            <a:chExt cx="3629026" cy="777001"/>
          </a:xfrm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</p:grpSpPr>
        <p:sp>
          <p:nvSpPr>
            <p:cNvPr id="2" name="Rectangle: Diagonal Corners Snipped 1">
              <a:extLst>
                <a:ext uri="{FF2B5EF4-FFF2-40B4-BE49-F238E27FC236}">
                  <a16:creationId xmlns:a16="http://schemas.microsoft.com/office/drawing/2014/main" id="{457448D7-F2A3-4F31-9825-8E3CF617BBD1}"/>
                </a:ext>
              </a:extLst>
            </p:cNvPr>
            <p:cNvSpPr/>
            <p:nvPr/>
          </p:nvSpPr>
          <p:spPr>
            <a:xfrm>
              <a:off x="1951036" y="2585324"/>
              <a:ext cx="3629026" cy="777001"/>
            </a:xfrm>
            <a:prstGeom prst="snip2DiagRect">
              <a:avLst>
                <a:gd name="adj1" fmla="val 0"/>
                <a:gd name="adj2" fmla="val 50000"/>
              </a:avLst>
            </a:prstGeom>
            <a:solidFill>
              <a:srgbClr val="E84A5F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78C1D534-D3B4-4C7B-9DD2-46BD0B7DACD7}"/>
                </a:ext>
              </a:extLst>
            </p:cNvPr>
            <p:cNvSpPr txBox="1"/>
            <p:nvPr/>
          </p:nvSpPr>
          <p:spPr>
            <a:xfrm>
              <a:off x="2453291" y="2650371"/>
              <a:ext cx="2624515" cy="553998"/>
            </a:xfrm>
            <a:prstGeom prst="rect">
              <a:avLst/>
            </a:prstGeom>
            <a:noFill/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txBody>
            <a:bodyPr wrap="square" rtlCol="0">
              <a:spAutoFit/>
            </a:bodyPr>
            <a:lstStyle/>
            <a:p>
              <a:r>
                <a:rPr lang="en-US" sz="3000" dirty="0" err="1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3000" dirty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3000" dirty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(a): </a:t>
              </a:r>
            </a:p>
          </p:txBody>
        </p:sp>
      </p:grpSp>
      <p:sp>
        <p:nvSpPr>
          <p:cNvPr id="6" name="Rectangle 5"/>
          <p:cNvSpPr/>
          <p:nvPr/>
        </p:nvSpPr>
        <p:spPr>
          <a:xfrm>
            <a:off x="4227280" y="32593"/>
            <a:ext cx="4659096" cy="7000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3949" b="1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949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9: ƯỚC VÀ BỘI</a:t>
            </a:r>
          </a:p>
        </p:txBody>
      </p:sp>
      <p:pic>
        <p:nvPicPr>
          <p:cNvPr id="46" name="Picture 57" descr="boy 3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4172" y="2358737"/>
            <a:ext cx="677582" cy="858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7406699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47" name="Google Shape;1147;p40"/>
          <p:cNvGrpSpPr/>
          <p:nvPr/>
        </p:nvGrpSpPr>
        <p:grpSpPr>
          <a:xfrm>
            <a:off x="146351" y="4962790"/>
            <a:ext cx="3476024" cy="1332160"/>
            <a:chOff x="2811490" y="3407399"/>
            <a:chExt cx="3521020" cy="1349404"/>
          </a:xfrm>
        </p:grpSpPr>
        <p:sp>
          <p:nvSpPr>
            <p:cNvPr id="1148" name="Google Shape;1148;p40"/>
            <p:cNvSpPr/>
            <p:nvPr/>
          </p:nvSpPr>
          <p:spPr>
            <a:xfrm>
              <a:off x="2811490" y="4540356"/>
              <a:ext cx="403414" cy="216447"/>
            </a:xfrm>
            <a:custGeom>
              <a:avLst/>
              <a:gdLst/>
              <a:ahLst/>
              <a:cxnLst/>
              <a:rect l="l" t="t" r="r" b="b"/>
              <a:pathLst>
                <a:path w="5627" h="3019" extrusionOk="0">
                  <a:moveTo>
                    <a:pt x="0" y="1"/>
                  </a:moveTo>
                  <a:lnTo>
                    <a:pt x="0" y="3019"/>
                  </a:lnTo>
                  <a:lnTo>
                    <a:pt x="5626" y="3019"/>
                  </a:lnTo>
                  <a:lnTo>
                    <a:pt x="5626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49" name="Google Shape;1149;p40"/>
            <p:cNvSpPr/>
            <p:nvPr/>
          </p:nvSpPr>
          <p:spPr>
            <a:xfrm>
              <a:off x="2859954" y="3827159"/>
              <a:ext cx="3424966" cy="692502"/>
            </a:xfrm>
            <a:custGeom>
              <a:avLst/>
              <a:gdLst/>
              <a:ahLst/>
              <a:cxnLst/>
              <a:rect l="l" t="t" r="r" b="b"/>
              <a:pathLst>
                <a:path w="47773" h="9659" extrusionOk="0">
                  <a:moveTo>
                    <a:pt x="24098" y="4069"/>
                  </a:moveTo>
                  <a:cubicBezTo>
                    <a:pt x="24436" y="4383"/>
                    <a:pt x="24810" y="4685"/>
                    <a:pt x="25208" y="4987"/>
                  </a:cubicBezTo>
                  <a:lnTo>
                    <a:pt x="25208" y="8512"/>
                  </a:lnTo>
                  <a:lnTo>
                    <a:pt x="24098" y="8512"/>
                  </a:lnTo>
                  <a:lnTo>
                    <a:pt x="24098" y="4069"/>
                  </a:lnTo>
                  <a:close/>
                  <a:moveTo>
                    <a:pt x="25751" y="5397"/>
                  </a:moveTo>
                  <a:cubicBezTo>
                    <a:pt x="26102" y="5639"/>
                    <a:pt x="26476" y="5880"/>
                    <a:pt x="26862" y="6110"/>
                  </a:cubicBezTo>
                  <a:lnTo>
                    <a:pt x="26862" y="8512"/>
                  </a:lnTo>
                  <a:lnTo>
                    <a:pt x="25751" y="8512"/>
                  </a:lnTo>
                  <a:lnTo>
                    <a:pt x="25751" y="5397"/>
                  </a:lnTo>
                  <a:close/>
                  <a:moveTo>
                    <a:pt x="27418" y="6424"/>
                  </a:moveTo>
                  <a:cubicBezTo>
                    <a:pt x="27768" y="6605"/>
                    <a:pt x="28142" y="6786"/>
                    <a:pt x="28516" y="6943"/>
                  </a:cubicBezTo>
                  <a:lnTo>
                    <a:pt x="28516" y="8512"/>
                  </a:lnTo>
                  <a:lnTo>
                    <a:pt x="27418" y="8512"/>
                  </a:lnTo>
                  <a:lnTo>
                    <a:pt x="27418" y="6424"/>
                  </a:lnTo>
                  <a:close/>
                  <a:moveTo>
                    <a:pt x="29071" y="7172"/>
                  </a:moveTo>
                  <a:cubicBezTo>
                    <a:pt x="29434" y="7305"/>
                    <a:pt x="29796" y="7413"/>
                    <a:pt x="30170" y="7522"/>
                  </a:cubicBezTo>
                  <a:lnTo>
                    <a:pt x="30170" y="8512"/>
                  </a:lnTo>
                  <a:lnTo>
                    <a:pt x="29071" y="8512"/>
                  </a:lnTo>
                  <a:lnTo>
                    <a:pt x="29071" y="7172"/>
                  </a:lnTo>
                  <a:close/>
                  <a:moveTo>
                    <a:pt x="30725" y="7667"/>
                  </a:moveTo>
                  <a:cubicBezTo>
                    <a:pt x="31088" y="7739"/>
                    <a:pt x="31462" y="7812"/>
                    <a:pt x="31836" y="7860"/>
                  </a:cubicBezTo>
                  <a:lnTo>
                    <a:pt x="31836" y="8512"/>
                  </a:lnTo>
                  <a:lnTo>
                    <a:pt x="30725" y="8512"/>
                  </a:lnTo>
                  <a:lnTo>
                    <a:pt x="30725" y="7667"/>
                  </a:lnTo>
                  <a:close/>
                  <a:moveTo>
                    <a:pt x="32392" y="7921"/>
                  </a:moveTo>
                  <a:cubicBezTo>
                    <a:pt x="32548" y="7933"/>
                    <a:pt x="32717" y="7945"/>
                    <a:pt x="32874" y="7957"/>
                  </a:cubicBezTo>
                  <a:cubicBezTo>
                    <a:pt x="33092" y="7969"/>
                    <a:pt x="33285" y="7969"/>
                    <a:pt x="33490" y="7981"/>
                  </a:cubicBezTo>
                  <a:lnTo>
                    <a:pt x="33490" y="8512"/>
                  </a:lnTo>
                  <a:lnTo>
                    <a:pt x="32392" y="8512"/>
                  </a:lnTo>
                  <a:lnTo>
                    <a:pt x="32392" y="7921"/>
                  </a:lnTo>
                  <a:close/>
                  <a:moveTo>
                    <a:pt x="35144" y="7921"/>
                  </a:moveTo>
                  <a:lnTo>
                    <a:pt x="35144" y="8512"/>
                  </a:lnTo>
                  <a:lnTo>
                    <a:pt x="34045" y="8512"/>
                  </a:lnTo>
                  <a:lnTo>
                    <a:pt x="34045" y="7969"/>
                  </a:lnTo>
                  <a:cubicBezTo>
                    <a:pt x="34420" y="7969"/>
                    <a:pt x="34794" y="7957"/>
                    <a:pt x="35144" y="7921"/>
                  </a:cubicBezTo>
                  <a:close/>
                  <a:moveTo>
                    <a:pt x="36810" y="7715"/>
                  </a:moveTo>
                  <a:lnTo>
                    <a:pt x="36810" y="8512"/>
                  </a:lnTo>
                  <a:lnTo>
                    <a:pt x="35699" y="8512"/>
                  </a:lnTo>
                  <a:lnTo>
                    <a:pt x="35699" y="7872"/>
                  </a:lnTo>
                  <a:cubicBezTo>
                    <a:pt x="36086" y="7836"/>
                    <a:pt x="36448" y="7788"/>
                    <a:pt x="36810" y="7715"/>
                  </a:cubicBezTo>
                  <a:close/>
                  <a:moveTo>
                    <a:pt x="38464" y="7329"/>
                  </a:moveTo>
                  <a:lnTo>
                    <a:pt x="38464" y="8512"/>
                  </a:lnTo>
                  <a:lnTo>
                    <a:pt x="37353" y="8512"/>
                  </a:lnTo>
                  <a:lnTo>
                    <a:pt x="37353" y="7607"/>
                  </a:lnTo>
                  <a:cubicBezTo>
                    <a:pt x="37740" y="7534"/>
                    <a:pt x="38114" y="7438"/>
                    <a:pt x="38464" y="7329"/>
                  </a:cubicBezTo>
                  <a:close/>
                  <a:moveTo>
                    <a:pt x="40118" y="6749"/>
                  </a:moveTo>
                  <a:lnTo>
                    <a:pt x="40118" y="8512"/>
                  </a:lnTo>
                  <a:lnTo>
                    <a:pt x="39019" y="8512"/>
                  </a:lnTo>
                  <a:lnTo>
                    <a:pt x="39019" y="7160"/>
                  </a:lnTo>
                  <a:cubicBezTo>
                    <a:pt x="39406" y="7027"/>
                    <a:pt x="39780" y="6894"/>
                    <a:pt x="40118" y="6749"/>
                  </a:cubicBezTo>
                  <a:close/>
                  <a:moveTo>
                    <a:pt x="41784" y="5929"/>
                  </a:moveTo>
                  <a:lnTo>
                    <a:pt x="41784" y="8512"/>
                  </a:lnTo>
                  <a:lnTo>
                    <a:pt x="40673" y="8512"/>
                  </a:lnTo>
                  <a:lnTo>
                    <a:pt x="40673" y="6508"/>
                  </a:lnTo>
                  <a:cubicBezTo>
                    <a:pt x="41072" y="6315"/>
                    <a:pt x="41446" y="6122"/>
                    <a:pt x="41784" y="5929"/>
                  </a:cubicBezTo>
                  <a:close/>
                  <a:moveTo>
                    <a:pt x="17735" y="1"/>
                  </a:moveTo>
                  <a:lnTo>
                    <a:pt x="17735" y="3031"/>
                  </a:lnTo>
                  <a:lnTo>
                    <a:pt x="22009" y="3031"/>
                  </a:lnTo>
                  <a:lnTo>
                    <a:pt x="22009" y="1860"/>
                  </a:lnTo>
                  <a:cubicBezTo>
                    <a:pt x="22407" y="2343"/>
                    <a:pt x="22914" y="2935"/>
                    <a:pt x="23542" y="3550"/>
                  </a:cubicBezTo>
                  <a:lnTo>
                    <a:pt x="23542" y="8512"/>
                  </a:lnTo>
                  <a:lnTo>
                    <a:pt x="22009" y="8512"/>
                  </a:lnTo>
                  <a:lnTo>
                    <a:pt x="22009" y="6629"/>
                  </a:lnTo>
                  <a:lnTo>
                    <a:pt x="0" y="6629"/>
                  </a:lnTo>
                  <a:lnTo>
                    <a:pt x="0" y="9659"/>
                  </a:lnTo>
                  <a:lnTo>
                    <a:pt x="4274" y="9659"/>
                  </a:lnTo>
                  <a:lnTo>
                    <a:pt x="4274" y="7643"/>
                  </a:lnTo>
                  <a:lnTo>
                    <a:pt x="17735" y="7643"/>
                  </a:lnTo>
                  <a:lnTo>
                    <a:pt x="17735" y="9659"/>
                  </a:lnTo>
                  <a:lnTo>
                    <a:pt x="22009" y="9659"/>
                  </a:lnTo>
                  <a:lnTo>
                    <a:pt x="22009" y="8923"/>
                  </a:lnTo>
                  <a:lnTo>
                    <a:pt x="43486" y="8923"/>
                  </a:lnTo>
                  <a:lnTo>
                    <a:pt x="43486" y="9659"/>
                  </a:lnTo>
                  <a:lnTo>
                    <a:pt x="47772" y="9659"/>
                  </a:lnTo>
                  <a:lnTo>
                    <a:pt x="47772" y="6629"/>
                  </a:lnTo>
                  <a:lnTo>
                    <a:pt x="43486" y="6629"/>
                  </a:lnTo>
                  <a:lnTo>
                    <a:pt x="43486" y="8512"/>
                  </a:lnTo>
                  <a:lnTo>
                    <a:pt x="42327" y="8512"/>
                  </a:lnTo>
                  <a:lnTo>
                    <a:pt x="42327" y="5591"/>
                  </a:lnTo>
                  <a:cubicBezTo>
                    <a:pt x="42810" y="5277"/>
                    <a:pt x="43197" y="4987"/>
                    <a:pt x="43486" y="4745"/>
                  </a:cubicBezTo>
                  <a:lnTo>
                    <a:pt x="43486" y="6339"/>
                  </a:lnTo>
                  <a:lnTo>
                    <a:pt x="47772" y="6339"/>
                  </a:lnTo>
                  <a:lnTo>
                    <a:pt x="47772" y="3309"/>
                  </a:lnTo>
                  <a:lnTo>
                    <a:pt x="43486" y="3309"/>
                  </a:lnTo>
                  <a:lnTo>
                    <a:pt x="43486" y="4178"/>
                  </a:lnTo>
                  <a:cubicBezTo>
                    <a:pt x="43233" y="4407"/>
                    <a:pt x="42847" y="4721"/>
                    <a:pt x="42327" y="5071"/>
                  </a:cubicBezTo>
                  <a:cubicBezTo>
                    <a:pt x="42158" y="5192"/>
                    <a:pt x="41977" y="5313"/>
                    <a:pt x="41784" y="5434"/>
                  </a:cubicBezTo>
                  <a:cubicBezTo>
                    <a:pt x="41446" y="5627"/>
                    <a:pt x="41084" y="5832"/>
                    <a:pt x="40673" y="6037"/>
                  </a:cubicBezTo>
                  <a:cubicBezTo>
                    <a:pt x="40504" y="6122"/>
                    <a:pt x="40311" y="6206"/>
                    <a:pt x="40118" y="6291"/>
                  </a:cubicBezTo>
                  <a:cubicBezTo>
                    <a:pt x="39780" y="6436"/>
                    <a:pt x="39406" y="6580"/>
                    <a:pt x="39019" y="6713"/>
                  </a:cubicBezTo>
                  <a:cubicBezTo>
                    <a:pt x="38838" y="6774"/>
                    <a:pt x="38657" y="6834"/>
                    <a:pt x="38464" y="6882"/>
                  </a:cubicBezTo>
                  <a:cubicBezTo>
                    <a:pt x="38114" y="6991"/>
                    <a:pt x="37740" y="7088"/>
                    <a:pt x="37365" y="7172"/>
                  </a:cubicBezTo>
                  <a:cubicBezTo>
                    <a:pt x="37184" y="7208"/>
                    <a:pt x="36991" y="7244"/>
                    <a:pt x="36810" y="7281"/>
                  </a:cubicBezTo>
                  <a:cubicBezTo>
                    <a:pt x="36448" y="7353"/>
                    <a:pt x="36086" y="7401"/>
                    <a:pt x="35699" y="7438"/>
                  </a:cubicBezTo>
                  <a:cubicBezTo>
                    <a:pt x="35518" y="7462"/>
                    <a:pt x="35337" y="7486"/>
                    <a:pt x="35144" y="7498"/>
                  </a:cubicBezTo>
                  <a:cubicBezTo>
                    <a:pt x="34794" y="7522"/>
                    <a:pt x="34420" y="7534"/>
                    <a:pt x="34045" y="7546"/>
                  </a:cubicBezTo>
                  <a:lnTo>
                    <a:pt x="33490" y="7546"/>
                  </a:lnTo>
                  <a:cubicBezTo>
                    <a:pt x="33297" y="7534"/>
                    <a:pt x="33104" y="7534"/>
                    <a:pt x="32899" y="7522"/>
                  </a:cubicBezTo>
                  <a:cubicBezTo>
                    <a:pt x="32730" y="7510"/>
                    <a:pt x="32561" y="7498"/>
                    <a:pt x="32392" y="7486"/>
                  </a:cubicBezTo>
                  <a:cubicBezTo>
                    <a:pt x="32198" y="7474"/>
                    <a:pt x="32017" y="7450"/>
                    <a:pt x="31836" y="7426"/>
                  </a:cubicBezTo>
                  <a:cubicBezTo>
                    <a:pt x="31462" y="7365"/>
                    <a:pt x="31088" y="7305"/>
                    <a:pt x="30725" y="7220"/>
                  </a:cubicBezTo>
                  <a:cubicBezTo>
                    <a:pt x="30544" y="7172"/>
                    <a:pt x="30363" y="7124"/>
                    <a:pt x="30182" y="7075"/>
                  </a:cubicBezTo>
                  <a:cubicBezTo>
                    <a:pt x="29796" y="6967"/>
                    <a:pt x="29434" y="6846"/>
                    <a:pt x="29071" y="6701"/>
                  </a:cubicBezTo>
                  <a:cubicBezTo>
                    <a:pt x="28890" y="6629"/>
                    <a:pt x="28697" y="6556"/>
                    <a:pt x="28516" y="6472"/>
                  </a:cubicBezTo>
                  <a:cubicBezTo>
                    <a:pt x="28142" y="6303"/>
                    <a:pt x="27768" y="6122"/>
                    <a:pt x="27418" y="5929"/>
                  </a:cubicBezTo>
                  <a:cubicBezTo>
                    <a:pt x="27224" y="5820"/>
                    <a:pt x="27043" y="5711"/>
                    <a:pt x="26862" y="5603"/>
                  </a:cubicBezTo>
                  <a:cubicBezTo>
                    <a:pt x="26476" y="5373"/>
                    <a:pt x="26102" y="5120"/>
                    <a:pt x="25751" y="4866"/>
                  </a:cubicBezTo>
                  <a:cubicBezTo>
                    <a:pt x="25570" y="4733"/>
                    <a:pt x="25377" y="4588"/>
                    <a:pt x="25208" y="4444"/>
                  </a:cubicBezTo>
                  <a:cubicBezTo>
                    <a:pt x="24810" y="4130"/>
                    <a:pt x="24436" y="3804"/>
                    <a:pt x="24098" y="3490"/>
                  </a:cubicBezTo>
                  <a:cubicBezTo>
                    <a:pt x="23904" y="3297"/>
                    <a:pt x="23723" y="3116"/>
                    <a:pt x="23542" y="2947"/>
                  </a:cubicBezTo>
                  <a:cubicBezTo>
                    <a:pt x="22878" y="2258"/>
                    <a:pt x="22359" y="1619"/>
                    <a:pt x="22009" y="1148"/>
                  </a:cubicBezTo>
                  <a:lnTo>
                    <a:pt x="22009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50" name="Google Shape;1150;p40"/>
            <p:cNvSpPr/>
            <p:nvPr/>
          </p:nvSpPr>
          <p:spPr>
            <a:xfrm>
              <a:off x="2859954" y="4064318"/>
              <a:ext cx="306485" cy="217379"/>
            </a:xfrm>
            <a:custGeom>
              <a:avLst/>
              <a:gdLst/>
              <a:ahLst/>
              <a:cxnLst/>
              <a:rect l="l" t="t" r="r" b="b"/>
              <a:pathLst>
                <a:path w="4275" h="3032" extrusionOk="0">
                  <a:moveTo>
                    <a:pt x="0" y="1"/>
                  </a:moveTo>
                  <a:lnTo>
                    <a:pt x="0" y="3031"/>
                  </a:lnTo>
                  <a:lnTo>
                    <a:pt x="4274" y="3031"/>
                  </a:lnTo>
                  <a:lnTo>
                    <a:pt x="4274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51" name="Google Shape;1151;p40"/>
            <p:cNvSpPr/>
            <p:nvPr/>
          </p:nvSpPr>
          <p:spPr>
            <a:xfrm>
              <a:off x="2859954" y="3827159"/>
              <a:ext cx="306485" cy="217379"/>
            </a:xfrm>
            <a:custGeom>
              <a:avLst/>
              <a:gdLst/>
              <a:ahLst/>
              <a:cxnLst/>
              <a:rect l="l" t="t" r="r" b="b"/>
              <a:pathLst>
                <a:path w="4275" h="3032" extrusionOk="0">
                  <a:moveTo>
                    <a:pt x="0" y="1"/>
                  </a:moveTo>
                  <a:lnTo>
                    <a:pt x="0" y="3031"/>
                  </a:lnTo>
                  <a:lnTo>
                    <a:pt x="4274" y="3031"/>
                  </a:lnTo>
                  <a:lnTo>
                    <a:pt x="4274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52" name="Google Shape;1152;p40"/>
            <p:cNvSpPr/>
            <p:nvPr/>
          </p:nvSpPr>
          <p:spPr>
            <a:xfrm>
              <a:off x="4082951" y="4540356"/>
              <a:ext cx="403414" cy="216447"/>
            </a:xfrm>
            <a:custGeom>
              <a:avLst/>
              <a:gdLst/>
              <a:ahLst/>
              <a:cxnLst/>
              <a:rect l="l" t="t" r="r" b="b"/>
              <a:pathLst>
                <a:path w="5627" h="3019" extrusionOk="0">
                  <a:moveTo>
                    <a:pt x="0" y="1"/>
                  </a:moveTo>
                  <a:lnTo>
                    <a:pt x="0" y="3019"/>
                  </a:lnTo>
                  <a:lnTo>
                    <a:pt x="5626" y="3019"/>
                  </a:lnTo>
                  <a:lnTo>
                    <a:pt x="5626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53" name="Google Shape;1153;p40"/>
            <p:cNvSpPr/>
            <p:nvPr/>
          </p:nvSpPr>
          <p:spPr>
            <a:xfrm>
              <a:off x="4131415" y="4064318"/>
              <a:ext cx="306414" cy="217379"/>
            </a:xfrm>
            <a:custGeom>
              <a:avLst/>
              <a:gdLst/>
              <a:ahLst/>
              <a:cxnLst/>
              <a:rect l="l" t="t" r="r" b="b"/>
              <a:pathLst>
                <a:path w="4274" h="3032" extrusionOk="0">
                  <a:moveTo>
                    <a:pt x="0" y="1"/>
                  </a:moveTo>
                  <a:lnTo>
                    <a:pt x="0" y="3031"/>
                  </a:lnTo>
                  <a:lnTo>
                    <a:pt x="4274" y="3031"/>
                  </a:lnTo>
                  <a:lnTo>
                    <a:pt x="4274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54" name="Google Shape;1154;p40"/>
            <p:cNvSpPr/>
            <p:nvPr/>
          </p:nvSpPr>
          <p:spPr>
            <a:xfrm>
              <a:off x="5977560" y="3638536"/>
              <a:ext cx="307346" cy="399054"/>
            </a:xfrm>
            <a:custGeom>
              <a:avLst/>
              <a:gdLst/>
              <a:ahLst/>
              <a:cxnLst/>
              <a:rect l="l" t="t" r="r" b="b"/>
              <a:pathLst>
                <a:path w="4287" h="5566" extrusionOk="0">
                  <a:moveTo>
                    <a:pt x="2137" y="0"/>
                  </a:moveTo>
                  <a:cubicBezTo>
                    <a:pt x="2004" y="0"/>
                    <a:pt x="1896" y="121"/>
                    <a:pt x="1896" y="254"/>
                  </a:cubicBezTo>
                  <a:lnTo>
                    <a:pt x="1896" y="1123"/>
                  </a:lnTo>
                  <a:lnTo>
                    <a:pt x="1123" y="1123"/>
                  </a:lnTo>
                  <a:lnTo>
                    <a:pt x="1123" y="2547"/>
                  </a:lnTo>
                  <a:lnTo>
                    <a:pt x="507" y="2547"/>
                  </a:lnTo>
                  <a:lnTo>
                    <a:pt x="507" y="1376"/>
                  </a:lnTo>
                  <a:cubicBezTo>
                    <a:pt x="507" y="1231"/>
                    <a:pt x="399" y="1123"/>
                    <a:pt x="254" y="1123"/>
                  </a:cubicBezTo>
                  <a:cubicBezTo>
                    <a:pt x="121" y="1123"/>
                    <a:pt x="0" y="1231"/>
                    <a:pt x="0" y="1376"/>
                  </a:cubicBezTo>
                  <a:lnTo>
                    <a:pt x="0" y="2547"/>
                  </a:lnTo>
                  <a:lnTo>
                    <a:pt x="0" y="3103"/>
                  </a:lnTo>
                  <a:lnTo>
                    <a:pt x="0" y="5566"/>
                  </a:lnTo>
                  <a:lnTo>
                    <a:pt x="4286" y="5566"/>
                  </a:lnTo>
                  <a:lnTo>
                    <a:pt x="4286" y="3103"/>
                  </a:lnTo>
                  <a:lnTo>
                    <a:pt x="4286" y="2547"/>
                  </a:lnTo>
                  <a:lnTo>
                    <a:pt x="4286" y="1376"/>
                  </a:lnTo>
                  <a:cubicBezTo>
                    <a:pt x="4286" y="1231"/>
                    <a:pt x="4165" y="1123"/>
                    <a:pt x="4033" y="1123"/>
                  </a:cubicBezTo>
                  <a:cubicBezTo>
                    <a:pt x="3888" y="1123"/>
                    <a:pt x="3779" y="1231"/>
                    <a:pt x="3779" y="1376"/>
                  </a:cubicBezTo>
                  <a:lnTo>
                    <a:pt x="3779" y="2547"/>
                  </a:lnTo>
                  <a:lnTo>
                    <a:pt x="3163" y="2547"/>
                  </a:lnTo>
                  <a:lnTo>
                    <a:pt x="3163" y="1123"/>
                  </a:lnTo>
                  <a:lnTo>
                    <a:pt x="2391" y="1123"/>
                  </a:lnTo>
                  <a:lnTo>
                    <a:pt x="2391" y="254"/>
                  </a:lnTo>
                  <a:cubicBezTo>
                    <a:pt x="2391" y="121"/>
                    <a:pt x="2282" y="0"/>
                    <a:pt x="2137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55" name="Google Shape;1155;p40"/>
            <p:cNvSpPr/>
            <p:nvPr/>
          </p:nvSpPr>
          <p:spPr>
            <a:xfrm>
              <a:off x="5929957" y="4540356"/>
              <a:ext cx="402553" cy="216447"/>
            </a:xfrm>
            <a:custGeom>
              <a:avLst/>
              <a:gdLst/>
              <a:ahLst/>
              <a:cxnLst/>
              <a:rect l="l" t="t" r="r" b="b"/>
              <a:pathLst>
                <a:path w="5615" h="3019" extrusionOk="0">
                  <a:moveTo>
                    <a:pt x="0" y="1"/>
                  </a:moveTo>
                  <a:lnTo>
                    <a:pt x="0" y="3019"/>
                  </a:lnTo>
                  <a:lnTo>
                    <a:pt x="5614" y="3019"/>
                  </a:lnTo>
                  <a:lnTo>
                    <a:pt x="5614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56" name="Google Shape;1156;p40"/>
            <p:cNvSpPr/>
            <p:nvPr/>
          </p:nvSpPr>
          <p:spPr>
            <a:xfrm>
              <a:off x="2859954" y="3407399"/>
              <a:ext cx="1577880" cy="399126"/>
            </a:xfrm>
            <a:custGeom>
              <a:avLst/>
              <a:gdLst/>
              <a:ahLst/>
              <a:cxnLst/>
              <a:rect l="l" t="t" r="r" b="b"/>
              <a:pathLst>
                <a:path w="22009" h="5567" extrusionOk="0">
                  <a:moveTo>
                    <a:pt x="2137" y="1"/>
                  </a:moveTo>
                  <a:cubicBezTo>
                    <a:pt x="1992" y="1"/>
                    <a:pt x="1884" y="109"/>
                    <a:pt x="1884" y="254"/>
                  </a:cubicBezTo>
                  <a:lnTo>
                    <a:pt x="1884" y="1111"/>
                  </a:lnTo>
                  <a:lnTo>
                    <a:pt x="1123" y="1111"/>
                  </a:lnTo>
                  <a:lnTo>
                    <a:pt x="1123" y="2536"/>
                  </a:lnTo>
                  <a:lnTo>
                    <a:pt x="507" y="2536"/>
                  </a:lnTo>
                  <a:lnTo>
                    <a:pt x="507" y="1365"/>
                  </a:lnTo>
                  <a:cubicBezTo>
                    <a:pt x="507" y="1232"/>
                    <a:pt x="387" y="1111"/>
                    <a:pt x="254" y="1111"/>
                  </a:cubicBezTo>
                  <a:cubicBezTo>
                    <a:pt x="109" y="1111"/>
                    <a:pt x="0" y="1232"/>
                    <a:pt x="0" y="1365"/>
                  </a:cubicBezTo>
                  <a:lnTo>
                    <a:pt x="0" y="2536"/>
                  </a:lnTo>
                  <a:lnTo>
                    <a:pt x="0" y="3103"/>
                  </a:lnTo>
                  <a:lnTo>
                    <a:pt x="0" y="5566"/>
                  </a:lnTo>
                  <a:lnTo>
                    <a:pt x="22009" y="5566"/>
                  </a:lnTo>
                  <a:lnTo>
                    <a:pt x="22009" y="3103"/>
                  </a:lnTo>
                  <a:lnTo>
                    <a:pt x="22009" y="2536"/>
                  </a:lnTo>
                  <a:lnTo>
                    <a:pt x="22009" y="1365"/>
                  </a:lnTo>
                  <a:cubicBezTo>
                    <a:pt x="22009" y="1232"/>
                    <a:pt x="21900" y="1111"/>
                    <a:pt x="21755" y="1111"/>
                  </a:cubicBezTo>
                  <a:cubicBezTo>
                    <a:pt x="21623" y="1111"/>
                    <a:pt x="21502" y="1232"/>
                    <a:pt x="21502" y="1365"/>
                  </a:cubicBezTo>
                  <a:lnTo>
                    <a:pt x="21502" y="2536"/>
                  </a:lnTo>
                  <a:lnTo>
                    <a:pt x="20886" y="2536"/>
                  </a:lnTo>
                  <a:lnTo>
                    <a:pt x="20886" y="1111"/>
                  </a:lnTo>
                  <a:lnTo>
                    <a:pt x="20126" y="1111"/>
                  </a:lnTo>
                  <a:lnTo>
                    <a:pt x="20126" y="254"/>
                  </a:lnTo>
                  <a:cubicBezTo>
                    <a:pt x="20126" y="109"/>
                    <a:pt x="20005" y="1"/>
                    <a:pt x="19872" y="1"/>
                  </a:cubicBezTo>
                  <a:cubicBezTo>
                    <a:pt x="19727" y="1"/>
                    <a:pt x="19619" y="109"/>
                    <a:pt x="19619" y="254"/>
                  </a:cubicBezTo>
                  <a:lnTo>
                    <a:pt x="19619" y="1111"/>
                  </a:lnTo>
                  <a:lnTo>
                    <a:pt x="18858" y="1111"/>
                  </a:lnTo>
                  <a:lnTo>
                    <a:pt x="18858" y="2536"/>
                  </a:lnTo>
                  <a:lnTo>
                    <a:pt x="18242" y="2536"/>
                  </a:lnTo>
                  <a:lnTo>
                    <a:pt x="18242" y="1365"/>
                  </a:lnTo>
                  <a:cubicBezTo>
                    <a:pt x="18242" y="1232"/>
                    <a:pt x="18122" y="1111"/>
                    <a:pt x="17989" y="1111"/>
                  </a:cubicBezTo>
                  <a:cubicBezTo>
                    <a:pt x="17844" y="1111"/>
                    <a:pt x="17735" y="1232"/>
                    <a:pt x="17735" y="1365"/>
                  </a:cubicBezTo>
                  <a:lnTo>
                    <a:pt x="17735" y="2536"/>
                  </a:lnTo>
                  <a:lnTo>
                    <a:pt x="17735" y="3103"/>
                  </a:lnTo>
                  <a:lnTo>
                    <a:pt x="17735" y="4552"/>
                  </a:lnTo>
                  <a:lnTo>
                    <a:pt x="4274" y="4552"/>
                  </a:lnTo>
                  <a:lnTo>
                    <a:pt x="4274" y="3103"/>
                  </a:lnTo>
                  <a:lnTo>
                    <a:pt x="4274" y="2536"/>
                  </a:lnTo>
                  <a:lnTo>
                    <a:pt x="4274" y="1365"/>
                  </a:lnTo>
                  <a:cubicBezTo>
                    <a:pt x="4274" y="1232"/>
                    <a:pt x="4165" y="1111"/>
                    <a:pt x="4021" y="1111"/>
                  </a:cubicBezTo>
                  <a:cubicBezTo>
                    <a:pt x="3888" y="1111"/>
                    <a:pt x="3767" y="1232"/>
                    <a:pt x="3767" y="1365"/>
                  </a:cubicBezTo>
                  <a:lnTo>
                    <a:pt x="3767" y="2536"/>
                  </a:lnTo>
                  <a:lnTo>
                    <a:pt x="3151" y="2536"/>
                  </a:lnTo>
                  <a:lnTo>
                    <a:pt x="3151" y="1111"/>
                  </a:lnTo>
                  <a:lnTo>
                    <a:pt x="2391" y="1111"/>
                  </a:lnTo>
                  <a:lnTo>
                    <a:pt x="2391" y="254"/>
                  </a:lnTo>
                  <a:cubicBezTo>
                    <a:pt x="2391" y="109"/>
                    <a:pt x="2270" y="1"/>
                    <a:pt x="213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57" name="Google Shape;1157;p40"/>
            <p:cNvSpPr/>
            <p:nvPr/>
          </p:nvSpPr>
          <p:spPr>
            <a:xfrm>
              <a:off x="2976812" y="3625488"/>
              <a:ext cx="3190388" cy="857831"/>
            </a:xfrm>
            <a:custGeom>
              <a:avLst/>
              <a:gdLst/>
              <a:ahLst/>
              <a:cxnLst/>
              <a:rect l="l" t="t" r="r" b="b"/>
              <a:pathLst>
                <a:path w="44501" h="11965" extrusionOk="0">
                  <a:moveTo>
                    <a:pt x="0" y="1"/>
                  </a:moveTo>
                  <a:lnTo>
                    <a:pt x="0" y="2017"/>
                  </a:lnTo>
                  <a:lnTo>
                    <a:pt x="1014" y="2017"/>
                  </a:lnTo>
                  <a:lnTo>
                    <a:pt x="1014" y="1"/>
                  </a:lnTo>
                  <a:close/>
                  <a:moveTo>
                    <a:pt x="17735" y="1"/>
                  </a:moveTo>
                  <a:lnTo>
                    <a:pt x="17735" y="2017"/>
                  </a:lnTo>
                  <a:lnTo>
                    <a:pt x="18749" y="2017"/>
                  </a:lnTo>
                  <a:lnTo>
                    <a:pt x="18749" y="1"/>
                  </a:lnTo>
                  <a:close/>
                  <a:moveTo>
                    <a:pt x="0" y="3321"/>
                  </a:moveTo>
                  <a:lnTo>
                    <a:pt x="0" y="5337"/>
                  </a:lnTo>
                  <a:lnTo>
                    <a:pt x="1014" y="5337"/>
                  </a:lnTo>
                  <a:lnTo>
                    <a:pt x="1014" y="3321"/>
                  </a:lnTo>
                  <a:close/>
                  <a:moveTo>
                    <a:pt x="17735" y="3321"/>
                  </a:moveTo>
                  <a:lnTo>
                    <a:pt x="17735" y="5337"/>
                  </a:lnTo>
                  <a:lnTo>
                    <a:pt x="18749" y="5337"/>
                  </a:lnTo>
                  <a:lnTo>
                    <a:pt x="18749" y="3321"/>
                  </a:lnTo>
                  <a:close/>
                  <a:moveTo>
                    <a:pt x="43498" y="3321"/>
                  </a:moveTo>
                  <a:lnTo>
                    <a:pt x="43498" y="5337"/>
                  </a:lnTo>
                  <a:lnTo>
                    <a:pt x="44500" y="5337"/>
                  </a:lnTo>
                  <a:lnTo>
                    <a:pt x="44500" y="3321"/>
                  </a:lnTo>
                  <a:close/>
                  <a:moveTo>
                    <a:pt x="0" y="6629"/>
                  </a:moveTo>
                  <a:lnTo>
                    <a:pt x="0" y="8645"/>
                  </a:lnTo>
                  <a:lnTo>
                    <a:pt x="1014" y="8645"/>
                  </a:lnTo>
                  <a:lnTo>
                    <a:pt x="1014" y="6629"/>
                  </a:lnTo>
                  <a:close/>
                  <a:moveTo>
                    <a:pt x="17735" y="6629"/>
                  </a:moveTo>
                  <a:lnTo>
                    <a:pt x="17735" y="8645"/>
                  </a:lnTo>
                  <a:lnTo>
                    <a:pt x="18749" y="8645"/>
                  </a:lnTo>
                  <a:lnTo>
                    <a:pt x="18749" y="6629"/>
                  </a:lnTo>
                  <a:close/>
                  <a:moveTo>
                    <a:pt x="43498" y="6629"/>
                  </a:moveTo>
                  <a:lnTo>
                    <a:pt x="43498" y="8645"/>
                  </a:lnTo>
                  <a:lnTo>
                    <a:pt x="44500" y="8645"/>
                  </a:lnTo>
                  <a:lnTo>
                    <a:pt x="44500" y="6629"/>
                  </a:lnTo>
                  <a:close/>
                  <a:moveTo>
                    <a:pt x="0" y="9949"/>
                  </a:moveTo>
                  <a:lnTo>
                    <a:pt x="0" y="11965"/>
                  </a:lnTo>
                  <a:lnTo>
                    <a:pt x="1014" y="11965"/>
                  </a:lnTo>
                  <a:lnTo>
                    <a:pt x="1014" y="9949"/>
                  </a:lnTo>
                  <a:close/>
                  <a:moveTo>
                    <a:pt x="17735" y="9949"/>
                  </a:moveTo>
                  <a:lnTo>
                    <a:pt x="17735" y="11965"/>
                  </a:lnTo>
                  <a:lnTo>
                    <a:pt x="18749" y="11965"/>
                  </a:lnTo>
                  <a:lnTo>
                    <a:pt x="18749" y="9949"/>
                  </a:lnTo>
                  <a:close/>
                  <a:moveTo>
                    <a:pt x="43498" y="9949"/>
                  </a:moveTo>
                  <a:lnTo>
                    <a:pt x="43498" y="11965"/>
                  </a:lnTo>
                  <a:lnTo>
                    <a:pt x="44500" y="11965"/>
                  </a:lnTo>
                  <a:lnTo>
                    <a:pt x="44500" y="994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B0B2D6B1-6944-42F8-BD12-9BA2B7A75110}"/>
              </a:ext>
            </a:extLst>
          </p:cNvPr>
          <p:cNvGrpSpPr/>
          <p:nvPr/>
        </p:nvGrpSpPr>
        <p:grpSpPr>
          <a:xfrm>
            <a:off x="345480" y="582823"/>
            <a:ext cx="3473448" cy="698840"/>
            <a:chOff x="2173730" y="1501140"/>
            <a:chExt cx="3518410" cy="707886"/>
          </a:xfrm>
        </p:grpSpPr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id="{8BCF6262-72D2-42CE-A539-E4E6CCB27B11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5768A435-DEB0-44F1-940E-799CCD57D7B6}"/>
                </a:ext>
              </a:extLst>
            </p:cNvPr>
            <p:cNvSpPr txBox="1"/>
            <p:nvPr/>
          </p:nvSpPr>
          <p:spPr>
            <a:xfrm>
              <a:off x="2445306" y="1553781"/>
              <a:ext cx="2790621" cy="555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F0BCEF71-825D-4FAC-A721-A8F34CE303AA}"/>
              </a:ext>
            </a:extLst>
          </p:cNvPr>
          <p:cNvGrpSpPr/>
          <p:nvPr/>
        </p:nvGrpSpPr>
        <p:grpSpPr>
          <a:xfrm>
            <a:off x="544610" y="1609821"/>
            <a:ext cx="9663101" cy="2582544"/>
            <a:chOff x="942978" y="2037081"/>
            <a:chExt cx="9663101" cy="2582544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6337DA22-789C-4796-8598-20773ECF52AC}"/>
                </a:ext>
              </a:extLst>
            </p:cNvPr>
            <p:cNvGrpSpPr/>
            <p:nvPr/>
          </p:nvGrpSpPr>
          <p:grpSpPr>
            <a:xfrm>
              <a:off x="1278478" y="2037081"/>
              <a:ext cx="9327601" cy="2582544"/>
              <a:chOff x="1278478" y="2037081"/>
              <a:chExt cx="9327601" cy="2582544"/>
            </a:xfrm>
          </p:grpSpPr>
          <p:grpSp>
            <p:nvGrpSpPr>
              <p:cNvPr id="20" name="Group 19">
                <a:extLst>
                  <a:ext uri="{FF2B5EF4-FFF2-40B4-BE49-F238E27FC236}">
                    <a16:creationId xmlns:a16="http://schemas.microsoft.com/office/drawing/2014/main" id="{FABFC0D5-EB65-47F8-B5CF-A892D4AE9E56}"/>
                  </a:ext>
                </a:extLst>
              </p:cNvPr>
              <p:cNvGrpSpPr/>
              <p:nvPr/>
            </p:nvGrpSpPr>
            <p:grpSpPr>
              <a:xfrm>
                <a:off x="1278478" y="2037081"/>
                <a:ext cx="9327601" cy="2582544"/>
                <a:chOff x="805581" y="1122832"/>
                <a:chExt cx="7521527" cy="15965321"/>
              </a:xfrm>
            </p:grpSpPr>
            <p:sp>
              <p:nvSpPr>
                <p:cNvPr id="21" name="Rectangle: Diagonal Corners Rounded 20">
                  <a:extLst>
                    <a:ext uri="{FF2B5EF4-FFF2-40B4-BE49-F238E27FC236}">
                      <a16:creationId xmlns:a16="http://schemas.microsoft.com/office/drawing/2014/main" id="{20BAF10E-1404-4114-87D0-98B6105ABC48}"/>
                    </a:ext>
                  </a:extLst>
                </p:cNvPr>
                <p:cNvSpPr/>
                <p:nvPr/>
              </p:nvSpPr>
              <p:spPr>
                <a:xfrm>
                  <a:off x="805581" y="1122832"/>
                  <a:ext cx="7521527" cy="15965321"/>
                </a:xfrm>
                <a:prstGeom prst="round2DiagRect">
                  <a:avLst>
                    <a:gd name="adj1" fmla="val 47605"/>
                    <a:gd name="adj2" fmla="val 0"/>
                  </a:avLst>
                </a:prstGeom>
                <a:solidFill>
                  <a:srgbClr val="DBB227"/>
                </a:solidFill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chilly" dir="t">
                    <a:rot lat="0" lon="0" rev="18480000"/>
                  </a:lightRig>
                </a:scene3d>
                <a:sp3d prstMaterial="clear">
                  <a:bevelT h="635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sz="2369" dirty="0"/>
                </a:p>
              </p:txBody>
            </p:sp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3550E4E4-AE3B-4DA3-B67B-2EB70F779B3B}"/>
                    </a:ext>
                  </a:extLst>
                </p:cNvPr>
                <p:cNvSpPr txBox="1"/>
                <p:nvPr/>
              </p:nvSpPr>
              <p:spPr>
                <a:xfrm>
                  <a:off x="1480540" y="5745667"/>
                  <a:ext cx="6298885" cy="91328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ội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a </a:t>
                  </a:r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ạng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ổng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quát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a . k </a:t>
                  </a:r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k    N. ta </a:t>
                  </a:r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ể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iết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</a:p>
                <a:p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(a) = {a . k </a:t>
                  </a:r>
                  <a:r>
                    <a:rPr lang="en-US" sz="30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|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k    N}</a:t>
                  </a:r>
                  <a:endParaRPr lang="en-GB" sz="3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4" name="Object 3">
                <a:extLst>
                  <a:ext uri="{FF2B5EF4-FFF2-40B4-BE49-F238E27FC236}">
                    <a16:creationId xmlns:a16="http://schemas.microsoft.com/office/drawing/2014/main" id="{F95A6000-A45C-420C-8CC9-DDC28E86832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70105843"/>
                  </p:ext>
                </p:extLst>
              </p:nvPr>
            </p:nvGraphicFramePr>
            <p:xfrm>
              <a:off x="4575175" y="3807826"/>
              <a:ext cx="377825" cy="377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8" name="Equation" r:id="rId4" imgW="126720" imgH="126720" progId="Equation.DSMT4">
                      <p:embed/>
                    </p:oleObj>
                  </mc:Choice>
                  <mc:Fallback>
                    <p:oleObj name="Equation" r:id="rId4" imgW="126720" imgH="1267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4575175" y="3807826"/>
                            <a:ext cx="377825" cy="3778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" name="Object 4">
                <a:extLst>
                  <a:ext uri="{FF2B5EF4-FFF2-40B4-BE49-F238E27FC236}">
                    <a16:creationId xmlns:a16="http://schemas.microsoft.com/office/drawing/2014/main" id="{1BA8BD01-961C-4365-8055-12F4E911439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88051561"/>
                  </p:ext>
                </p:extLst>
              </p:nvPr>
            </p:nvGraphicFramePr>
            <p:xfrm>
              <a:off x="8451850" y="2901547"/>
              <a:ext cx="377825" cy="376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9" name="Equation" r:id="rId6" imgW="378185" imgH="376739" progId="Equation.DSMT4">
                      <p:embed/>
                    </p:oleObj>
                  </mc:Choice>
                  <mc:Fallback>
                    <p:oleObj name="Equation" r:id="rId6" imgW="378185" imgH="376739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8451850" y="2901547"/>
                            <a:ext cx="377825" cy="3762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3527C5C2-61E1-49F2-B285-37CFD5C49152}"/>
                </a:ext>
              </a:extLst>
            </p:cNvPr>
            <p:cNvGrpSpPr/>
            <p:nvPr/>
          </p:nvGrpSpPr>
          <p:grpSpPr>
            <a:xfrm>
              <a:off x="942978" y="2186430"/>
              <a:ext cx="2453741" cy="698838"/>
              <a:chOff x="942978" y="2186430"/>
              <a:chExt cx="2453741" cy="698838"/>
            </a:xfrm>
          </p:grpSpPr>
          <p:sp>
            <p:nvSpPr>
              <p:cNvPr id="6" name="Rectangle: Diagonal Corners Rounded 5">
                <a:extLst>
                  <a:ext uri="{FF2B5EF4-FFF2-40B4-BE49-F238E27FC236}">
                    <a16:creationId xmlns:a16="http://schemas.microsoft.com/office/drawing/2014/main" id="{92094D00-1212-4810-9E95-43D783BC39F5}"/>
                  </a:ext>
                </a:extLst>
              </p:cNvPr>
              <p:cNvSpPr/>
              <p:nvPr/>
            </p:nvSpPr>
            <p:spPr>
              <a:xfrm rot="16200000" flipH="1">
                <a:off x="1820430" y="1308978"/>
                <a:ext cx="698838" cy="2453741"/>
              </a:xfrm>
              <a:prstGeom prst="round2DiagRect">
                <a:avLst>
                  <a:gd name="adj1" fmla="val 50000"/>
                  <a:gd name="adj2" fmla="val 0"/>
                </a:avLst>
              </a:prstGeom>
              <a:solidFill>
                <a:srgbClr val="DBB227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4F686DE-7935-4C35-8458-6B3444F23D59}"/>
                  </a:ext>
                </a:extLst>
              </p:cNvPr>
              <p:cNvSpPr txBox="1"/>
              <p:nvPr/>
            </p:nvSpPr>
            <p:spPr>
              <a:xfrm>
                <a:off x="1493479" y="2234051"/>
                <a:ext cx="1487686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ú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ý:</a:t>
                </a:r>
                <a:endParaRPr lang="en-GB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" name="Rectangle 1"/>
          <p:cNvSpPr/>
          <p:nvPr/>
        </p:nvSpPr>
        <p:spPr>
          <a:xfrm>
            <a:off x="3945973" y="-35221"/>
            <a:ext cx="4659096" cy="7000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3949" b="1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949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9: ƯỚC VÀ BỘI</a:t>
            </a:r>
          </a:p>
        </p:txBody>
      </p:sp>
      <p:pic>
        <p:nvPicPr>
          <p:cNvPr id="27" name="Picture 57" descr="boy 3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82543" y="5485261"/>
            <a:ext cx="677582" cy="858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Group 48">
            <a:extLst>
              <a:ext uri="{FF2B5EF4-FFF2-40B4-BE49-F238E27FC236}">
                <a16:creationId xmlns:a16="http://schemas.microsoft.com/office/drawing/2014/main" id="{AEF57136-1FD0-4569-A925-328E895D2023}"/>
              </a:ext>
            </a:extLst>
          </p:cNvPr>
          <p:cNvGrpSpPr/>
          <p:nvPr/>
        </p:nvGrpSpPr>
        <p:grpSpPr>
          <a:xfrm>
            <a:off x="363360" y="589615"/>
            <a:ext cx="3473448" cy="698840"/>
            <a:chOff x="2173730" y="1501140"/>
            <a:chExt cx="3518410" cy="707886"/>
          </a:xfrm>
        </p:grpSpPr>
        <p:sp>
          <p:nvSpPr>
            <p:cNvPr id="50" name="Rectangle: Rounded Corners 49">
              <a:extLst>
                <a:ext uri="{FF2B5EF4-FFF2-40B4-BE49-F238E27FC236}">
                  <a16:creationId xmlns:a16="http://schemas.microsoft.com/office/drawing/2014/main" id="{39FC10DE-D772-4D93-90C6-5B492D3BF08B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4A6525DE-3889-46DD-AF77-D1D13850F8B9}"/>
                </a:ext>
              </a:extLst>
            </p:cNvPr>
            <p:cNvSpPr txBox="1"/>
            <p:nvPr/>
          </p:nvSpPr>
          <p:spPr>
            <a:xfrm>
              <a:off x="2445306" y="1553781"/>
              <a:ext cx="2650429" cy="555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AC2CFE78-AFF2-4FEE-B616-F454B1D103D7}"/>
              </a:ext>
            </a:extLst>
          </p:cNvPr>
          <p:cNvGrpSpPr/>
          <p:nvPr/>
        </p:nvGrpSpPr>
        <p:grpSpPr>
          <a:xfrm>
            <a:off x="0" y="1629738"/>
            <a:ext cx="10701571" cy="1732998"/>
            <a:chOff x="0" y="1503006"/>
            <a:chExt cx="10701571" cy="1732998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668922E8-4DA7-46C8-B1A0-BBC020CEC4E1}"/>
                </a:ext>
              </a:extLst>
            </p:cNvPr>
            <p:cNvGrpSpPr/>
            <p:nvPr/>
          </p:nvGrpSpPr>
          <p:grpSpPr>
            <a:xfrm>
              <a:off x="1234582" y="1503006"/>
              <a:ext cx="9466989" cy="1732998"/>
              <a:chOff x="1134673" y="1524381"/>
              <a:chExt cx="9327601" cy="1732997"/>
            </a:xfrm>
          </p:grpSpPr>
          <p:sp>
            <p:nvSpPr>
              <p:cNvPr id="61" name="Rectangle: Diagonal Corners Rounded 60">
                <a:extLst>
                  <a:ext uri="{FF2B5EF4-FFF2-40B4-BE49-F238E27FC236}">
                    <a16:creationId xmlns:a16="http://schemas.microsoft.com/office/drawing/2014/main" id="{4B1FD3A7-8201-4706-B8EF-FFBE9547BA41}"/>
                  </a:ext>
                </a:extLst>
              </p:cNvPr>
              <p:cNvSpPr/>
              <p:nvPr/>
            </p:nvSpPr>
            <p:spPr>
              <a:xfrm>
                <a:off x="1134673" y="1524381"/>
                <a:ext cx="9327601" cy="1732997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65D129BE-AAA2-437F-84CC-337220241655}"/>
                  </a:ext>
                </a:extLst>
              </p:cNvPr>
              <p:cNvSpPr txBox="1"/>
              <p:nvPr/>
            </p:nvSpPr>
            <p:spPr>
              <a:xfrm>
                <a:off x="2371209" y="1665210"/>
                <a:ext cx="7234113" cy="147732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514350" indent="-514350">
                  <a:buFont typeface="+mj-lt"/>
                  <a:buAutoNum type="alphaLcParenR"/>
                </a:pP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(4); 				b) B(7).</a:t>
                </a:r>
              </a:p>
              <a:p>
                <a:pPr marL="514350" indent="-514350">
                  <a:buFont typeface="+mj-lt"/>
                  <a:buAutoNum type="alphaLcParenR"/>
                </a:pP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BD5EBD10-C653-4F9F-A049-9C86F35335DE}"/>
                </a:ext>
              </a:extLst>
            </p:cNvPr>
            <p:cNvGrpSpPr/>
            <p:nvPr/>
          </p:nvGrpSpPr>
          <p:grpSpPr>
            <a:xfrm>
              <a:off x="0" y="1986936"/>
              <a:ext cx="2440963" cy="797107"/>
              <a:chOff x="1786020" y="4084617"/>
              <a:chExt cx="2440963" cy="797107"/>
            </a:xfrm>
          </p:grpSpPr>
          <p:sp>
            <p:nvSpPr>
              <p:cNvPr id="47" name="Flowchart: Punched Tape 46">
                <a:extLst>
                  <a:ext uri="{FF2B5EF4-FFF2-40B4-BE49-F238E27FC236}">
                    <a16:creationId xmlns:a16="http://schemas.microsoft.com/office/drawing/2014/main" id="{40025F93-543B-45E9-AA2C-DB1364E11487}"/>
                  </a:ext>
                </a:extLst>
              </p:cNvPr>
              <p:cNvSpPr/>
              <p:nvPr/>
            </p:nvSpPr>
            <p:spPr>
              <a:xfrm>
                <a:off x="1786020" y="4084617"/>
                <a:ext cx="2252580" cy="797107"/>
              </a:xfrm>
              <a:prstGeom prst="flowChartPunchedTape">
                <a:avLst/>
              </a:prstGeom>
              <a:solidFill>
                <a:srgbClr val="2EBADB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CEBD64B0-9C77-44D5-9263-0D5C32B2211E}"/>
                  </a:ext>
                </a:extLst>
              </p:cNvPr>
              <p:cNvSpPr txBox="1"/>
              <p:nvPr/>
            </p:nvSpPr>
            <p:spPr>
              <a:xfrm>
                <a:off x="1814224" y="4184070"/>
                <a:ext cx="2412759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b="1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3000" b="1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hành</a:t>
                </a:r>
                <a:r>
                  <a:rPr lang="en-US" sz="3000" b="1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 3</a:t>
                </a:r>
              </a:p>
            </p:txBody>
          </p:sp>
        </p:grp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A3EE2FB6-6200-4B18-A5F0-A8FC1FE9D47E}"/>
              </a:ext>
            </a:extLst>
          </p:cNvPr>
          <p:cNvGrpSpPr/>
          <p:nvPr/>
        </p:nvGrpSpPr>
        <p:grpSpPr>
          <a:xfrm>
            <a:off x="205874" y="3981324"/>
            <a:ext cx="10495697" cy="1848815"/>
            <a:chOff x="205874" y="3981324"/>
            <a:chExt cx="10495697" cy="1848815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FDC9EE8D-CE9A-478F-8AA8-E661C701C188}"/>
                </a:ext>
              </a:extLst>
            </p:cNvPr>
            <p:cNvGrpSpPr/>
            <p:nvPr/>
          </p:nvGrpSpPr>
          <p:grpSpPr>
            <a:xfrm>
              <a:off x="1234582" y="3981324"/>
              <a:ext cx="9466989" cy="1848815"/>
              <a:chOff x="313642" y="1563818"/>
              <a:chExt cx="1702870" cy="1848815"/>
            </a:xfrm>
          </p:grpSpPr>
          <p:sp>
            <p:nvSpPr>
              <p:cNvPr id="70" name="Rectangle: Diagonal Corners Rounded 69">
                <a:extLst>
                  <a:ext uri="{FF2B5EF4-FFF2-40B4-BE49-F238E27FC236}">
                    <a16:creationId xmlns:a16="http://schemas.microsoft.com/office/drawing/2014/main" id="{CDD079B4-061E-488C-8DA3-D895FA734110}"/>
                  </a:ext>
                </a:extLst>
              </p:cNvPr>
              <p:cNvSpPr/>
              <p:nvPr/>
            </p:nvSpPr>
            <p:spPr>
              <a:xfrm>
                <a:off x="313642" y="1563818"/>
                <a:ext cx="1702870" cy="1848815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D02D52A6-A0F2-44F0-81E4-FE7AF83D8F77}"/>
                  </a:ext>
                </a:extLst>
              </p:cNvPr>
              <p:cNvSpPr txBox="1"/>
              <p:nvPr/>
            </p:nvSpPr>
            <p:spPr>
              <a:xfrm>
                <a:off x="574724" y="1713206"/>
                <a:ext cx="1325720" cy="95410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 marL="514350" indent="-514350">
                  <a:buFont typeface="+mj-lt"/>
                  <a:buAutoNum type="alphaLcParenR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(4) = {0; 4; 8; 12; 16; …}</a:t>
                </a:r>
              </a:p>
              <a:p>
                <a:pPr marL="514350" indent="-514350">
                  <a:buFont typeface="+mj-lt"/>
                  <a:buAutoNum type="alphaLcParenR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(7) = {0; 7; 14; 21; 35; …}.</a:t>
                </a:r>
                <a:endParaRPr lang="en-GB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4078B35D-7A82-4165-AE12-F61F79B37CC0}"/>
                </a:ext>
              </a:extLst>
            </p:cNvPr>
            <p:cNvGrpSpPr/>
            <p:nvPr/>
          </p:nvGrpSpPr>
          <p:grpSpPr>
            <a:xfrm>
              <a:off x="205874" y="4413984"/>
              <a:ext cx="1576320" cy="809738"/>
              <a:chOff x="6893962" y="4406377"/>
              <a:chExt cx="1386313" cy="710152"/>
            </a:xfrm>
          </p:grpSpPr>
          <p:sp>
            <p:nvSpPr>
              <p:cNvPr id="67" name="Cloud 66">
                <a:extLst>
                  <a:ext uri="{FF2B5EF4-FFF2-40B4-BE49-F238E27FC236}">
                    <a16:creationId xmlns:a16="http://schemas.microsoft.com/office/drawing/2014/main" id="{D00F2627-0338-42ED-A51E-AAFCEEDEB355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373BE587-BB48-4362-AF0B-C5B84E79522F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  <p:grpSp>
        <p:nvGrpSpPr>
          <p:cNvPr id="306" name="Group 305">
            <a:extLst>
              <a:ext uri="{FF2B5EF4-FFF2-40B4-BE49-F238E27FC236}">
                <a16:creationId xmlns:a16="http://schemas.microsoft.com/office/drawing/2014/main" id="{A1639B7E-50CE-4A61-A7BC-795ADDEFC086}"/>
              </a:ext>
            </a:extLst>
          </p:cNvPr>
          <p:cNvGrpSpPr/>
          <p:nvPr/>
        </p:nvGrpSpPr>
        <p:grpSpPr>
          <a:xfrm>
            <a:off x="8481415" y="400263"/>
            <a:ext cx="1399031" cy="1243572"/>
            <a:chOff x="2410512" y="1303570"/>
            <a:chExt cx="1399031" cy="1243572"/>
          </a:xfrm>
        </p:grpSpPr>
        <p:sp>
          <p:nvSpPr>
            <p:cNvPr id="307" name="Google Shape;2476;p53">
              <a:extLst>
                <a:ext uri="{FF2B5EF4-FFF2-40B4-BE49-F238E27FC236}">
                  <a16:creationId xmlns:a16="http://schemas.microsoft.com/office/drawing/2014/main" id="{5CB99792-F8A1-4B39-9D9B-E4D0C244CEBE}"/>
                </a:ext>
              </a:extLst>
            </p:cNvPr>
            <p:cNvSpPr/>
            <p:nvPr/>
          </p:nvSpPr>
          <p:spPr>
            <a:xfrm>
              <a:off x="2588651" y="1871838"/>
              <a:ext cx="153264" cy="161233"/>
            </a:xfrm>
            <a:custGeom>
              <a:avLst/>
              <a:gdLst/>
              <a:ahLst/>
              <a:cxnLst/>
              <a:rect l="l" t="t" r="r" b="b"/>
              <a:pathLst>
                <a:path w="1186" h="1672" extrusionOk="0">
                  <a:moveTo>
                    <a:pt x="586" y="0"/>
                  </a:moveTo>
                  <a:cubicBezTo>
                    <a:pt x="586" y="0"/>
                    <a:pt x="0" y="748"/>
                    <a:pt x="0" y="1085"/>
                  </a:cubicBezTo>
                  <a:cubicBezTo>
                    <a:pt x="0" y="1409"/>
                    <a:pt x="262" y="1671"/>
                    <a:pt x="586" y="1671"/>
                  </a:cubicBezTo>
                  <a:cubicBezTo>
                    <a:pt x="911" y="1671"/>
                    <a:pt x="1185" y="1409"/>
                    <a:pt x="1185" y="1085"/>
                  </a:cubicBezTo>
                  <a:cubicBezTo>
                    <a:pt x="1185" y="748"/>
                    <a:pt x="586" y="0"/>
                    <a:pt x="586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grpSp>
          <p:nvGrpSpPr>
            <p:cNvPr id="308" name="Group 307">
              <a:extLst>
                <a:ext uri="{FF2B5EF4-FFF2-40B4-BE49-F238E27FC236}">
                  <a16:creationId xmlns:a16="http://schemas.microsoft.com/office/drawing/2014/main" id="{ED72D26D-7559-43DE-8E31-E26C5AE31634}"/>
                </a:ext>
              </a:extLst>
            </p:cNvPr>
            <p:cNvGrpSpPr/>
            <p:nvPr/>
          </p:nvGrpSpPr>
          <p:grpSpPr>
            <a:xfrm>
              <a:off x="2410512" y="1303570"/>
              <a:ext cx="1399031" cy="1243572"/>
              <a:chOff x="2440297" y="1305404"/>
              <a:chExt cx="1399031" cy="1243572"/>
            </a:xfrm>
          </p:grpSpPr>
          <p:sp>
            <p:nvSpPr>
              <p:cNvPr id="309" name="Google Shape;2475;p53">
                <a:extLst>
                  <a:ext uri="{FF2B5EF4-FFF2-40B4-BE49-F238E27FC236}">
                    <a16:creationId xmlns:a16="http://schemas.microsoft.com/office/drawing/2014/main" id="{47EBB6F7-1D25-4ECF-A73F-9F07D30A59D8}"/>
                  </a:ext>
                </a:extLst>
              </p:cNvPr>
              <p:cNvSpPr/>
              <p:nvPr/>
            </p:nvSpPr>
            <p:spPr>
              <a:xfrm>
                <a:off x="2440297" y="1305404"/>
                <a:ext cx="1399031" cy="441458"/>
              </a:xfrm>
              <a:custGeom>
                <a:avLst/>
                <a:gdLst/>
                <a:ahLst/>
                <a:cxnLst/>
                <a:rect l="l" t="t" r="r" b="b"/>
                <a:pathLst>
                  <a:path w="10826" h="4578" extrusionOk="0">
                    <a:moveTo>
                      <a:pt x="5613" y="0"/>
                    </a:moveTo>
                    <a:cubicBezTo>
                      <a:pt x="4466" y="0"/>
                      <a:pt x="3480" y="674"/>
                      <a:pt x="3019" y="1634"/>
                    </a:cubicBezTo>
                    <a:cubicBezTo>
                      <a:pt x="2794" y="1572"/>
                      <a:pt x="2582" y="1547"/>
                      <a:pt x="2333" y="1547"/>
                    </a:cubicBezTo>
                    <a:cubicBezTo>
                      <a:pt x="1048" y="1547"/>
                      <a:pt x="1" y="2594"/>
                      <a:pt x="1" y="3866"/>
                    </a:cubicBezTo>
                    <a:cubicBezTo>
                      <a:pt x="1" y="4116"/>
                      <a:pt x="51" y="4365"/>
                      <a:pt x="113" y="4577"/>
                    </a:cubicBezTo>
                    <a:lnTo>
                      <a:pt x="10689" y="4577"/>
                    </a:lnTo>
                    <a:cubicBezTo>
                      <a:pt x="10776" y="4365"/>
                      <a:pt x="10826" y="4116"/>
                      <a:pt x="10826" y="3866"/>
                    </a:cubicBezTo>
                    <a:cubicBezTo>
                      <a:pt x="10826" y="2856"/>
                      <a:pt x="10003" y="2033"/>
                      <a:pt x="8980" y="2033"/>
                    </a:cubicBezTo>
                    <a:cubicBezTo>
                      <a:pt x="8781" y="2033"/>
                      <a:pt x="8594" y="2058"/>
                      <a:pt x="8406" y="2120"/>
                    </a:cubicBezTo>
                    <a:cubicBezTo>
                      <a:pt x="8070" y="911"/>
                      <a:pt x="6947" y="0"/>
                      <a:pt x="5613" y="0"/>
                    </a:cubicBezTo>
                    <a:close/>
                  </a:path>
                </a:pathLst>
              </a:custGeom>
              <a:solidFill>
                <a:srgbClr val="B7B9CB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310" name="Google Shape;2477;p53">
                <a:extLst>
                  <a:ext uri="{FF2B5EF4-FFF2-40B4-BE49-F238E27FC236}">
                    <a16:creationId xmlns:a16="http://schemas.microsoft.com/office/drawing/2014/main" id="{AD9E9A72-F29F-4880-AAAC-72C337516E4B}"/>
                  </a:ext>
                </a:extLst>
              </p:cNvPr>
              <p:cNvSpPr/>
              <p:nvPr/>
            </p:nvSpPr>
            <p:spPr>
              <a:xfrm>
                <a:off x="2588651" y="2129212"/>
                <a:ext cx="153264" cy="161233"/>
              </a:xfrm>
              <a:custGeom>
                <a:avLst/>
                <a:gdLst/>
                <a:ahLst/>
                <a:cxnLst/>
                <a:rect l="l" t="t" r="r" b="b"/>
                <a:pathLst>
                  <a:path w="1186" h="1672" extrusionOk="0">
                    <a:moveTo>
                      <a:pt x="586" y="0"/>
                    </a:moveTo>
                    <a:cubicBezTo>
                      <a:pt x="586" y="0"/>
                      <a:pt x="0" y="748"/>
                      <a:pt x="0" y="1073"/>
                    </a:cubicBezTo>
                    <a:cubicBezTo>
                      <a:pt x="0" y="1409"/>
                      <a:pt x="262" y="1671"/>
                      <a:pt x="586" y="1671"/>
                    </a:cubicBezTo>
                    <a:cubicBezTo>
                      <a:pt x="911" y="1671"/>
                      <a:pt x="1185" y="1409"/>
                      <a:pt x="1185" y="1073"/>
                    </a:cubicBezTo>
                    <a:cubicBezTo>
                      <a:pt x="1185" y="761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311" name="Google Shape;2478;p53">
                <a:extLst>
                  <a:ext uri="{FF2B5EF4-FFF2-40B4-BE49-F238E27FC236}">
                    <a16:creationId xmlns:a16="http://schemas.microsoft.com/office/drawing/2014/main" id="{57C63E59-5732-4801-A2AE-AF72429A28C2}"/>
                  </a:ext>
                </a:extLst>
              </p:cNvPr>
              <p:cNvSpPr/>
              <p:nvPr/>
            </p:nvSpPr>
            <p:spPr>
              <a:xfrm>
                <a:off x="2588651" y="2387743"/>
                <a:ext cx="153264" cy="161233"/>
              </a:xfrm>
              <a:custGeom>
                <a:avLst/>
                <a:gdLst/>
                <a:ahLst/>
                <a:cxnLst/>
                <a:rect l="l" t="t" r="r" b="b"/>
                <a:pathLst>
                  <a:path w="1186" h="1672" extrusionOk="0">
                    <a:moveTo>
                      <a:pt x="586" y="0"/>
                    </a:moveTo>
                    <a:cubicBezTo>
                      <a:pt x="586" y="0"/>
                      <a:pt x="0" y="749"/>
                      <a:pt x="0" y="1073"/>
                    </a:cubicBezTo>
                    <a:cubicBezTo>
                      <a:pt x="0" y="1410"/>
                      <a:pt x="262" y="1671"/>
                      <a:pt x="586" y="1671"/>
                    </a:cubicBezTo>
                    <a:cubicBezTo>
                      <a:pt x="911" y="1671"/>
                      <a:pt x="1185" y="1410"/>
                      <a:pt x="1185" y="1073"/>
                    </a:cubicBezTo>
                    <a:cubicBezTo>
                      <a:pt x="1185" y="74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312" name="Google Shape;2479;p53">
                <a:extLst>
                  <a:ext uri="{FF2B5EF4-FFF2-40B4-BE49-F238E27FC236}">
                    <a16:creationId xmlns:a16="http://schemas.microsoft.com/office/drawing/2014/main" id="{91A14CC7-7B17-4F35-B08C-AE191C617393}"/>
                  </a:ext>
                </a:extLst>
              </p:cNvPr>
              <p:cNvSpPr/>
              <p:nvPr/>
            </p:nvSpPr>
            <p:spPr>
              <a:xfrm>
                <a:off x="2827079" y="2013687"/>
                <a:ext cx="153264" cy="161233"/>
              </a:xfrm>
              <a:custGeom>
                <a:avLst/>
                <a:gdLst/>
                <a:ahLst/>
                <a:cxnLst/>
                <a:rect l="l" t="t" r="r" b="b"/>
                <a:pathLst>
                  <a:path w="1186" h="1672" extrusionOk="0">
                    <a:moveTo>
                      <a:pt x="600" y="1"/>
                    </a:moveTo>
                    <a:cubicBezTo>
                      <a:pt x="600" y="1"/>
                      <a:pt x="1" y="749"/>
                      <a:pt x="1" y="1073"/>
                    </a:cubicBezTo>
                    <a:cubicBezTo>
                      <a:pt x="1" y="1398"/>
                      <a:pt x="275" y="1672"/>
                      <a:pt x="600" y="1672"/>
                    </a:cubicBezTo>
                    <a:cubicBezTo>
                      <a:pt x="924" y="1672"/>
                      <a:pt x="1186" y="1398"/>
                      <a:pt x="1186" y="1073"/>
                    </a:cubicBezTo>
                    <a:cubicBezTo>
                      <a:pt x="1186" y="749"/>
                      <a:pt x="600" y="1"/>
                      <a:pt x="600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313" name="Google Shape;2480;p53">
                <a:extLst>
                  <a:ext uri="{FF2B5EF4-FFF2-40B4-BE49-F238E27FC236}">
                    <a16:creationId xmlns:a16="http://schemas.microsoft.com/office/drawing/2014/main" id="{FBF7F595-B7F8-41EB-930F-4D912A244FEA}"/>
                  </a:ext>
                </a:extLst>
              </p:cNvPr>
              <p:cNvSpPr/>
              <p:nvPr/>
            </p:nvSpPr>
            <p:spPr>
              <a:xfrm>
                <a:off x="2827079" y="2272315"/>
                <a:ext cx="153264" cy="161233"/>
              </a:xfrm>
              <a:custGeom>
                <a:avLst/>
                <a:gdLst/>
                <a:ahLst/>
                <a:cxnLst/>
                <a:rect l="l" t="t" r="r" b="b"/>
                <a:pathLst>
                  <a:path w="1186" h="1672" extrusionOk="0">
                    <a:moveTo>
                      <a:pt x="600" y="0"/>
                    </a:moveTo>
                    <a:cubicBezTo>
                      <a:pt x="600" y="0"/>
                      <a:pt x="1" y="748"/>
                      <a:pt x="1" y="1073"/>
                    </a:cubicBezTo>
                    <a:cubicBezTo>
                      <a:pt x="1" y="1397"/>
                      <a:pt x="275" y="1671"/>
                      <a:pt x="600" y="1671"/>
                    </a:cubicBezTo>
                    <a:cubicBezTo>
                      <a:pt x="924" y="1671"/>
                      <a:pt x="1186" y="1397"/>
                      <a:pt x="1186" y="1073"/>
                    </a:cubicBezTo>
                    <a:cubicBezTo>
                      <a:pt x="1186" y="748"/>
                      <a:pt x="600" y="0"/>
                      <a:pt x="60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</p:grpSp>
      </p:grpSp>
      <p:grpSp>
        <p:nvGrpSpPr>
          <p:cNvPr id="314" name="Group 313">
            <a:extLst>
              <a:ext uri="{FF2B5EF4-FFF2-40B4-BE49-F238E27FC236}">
                <a16:creationId xmlns:a16="http://schemas.microsoft.com/office/drawing/2014/main" id="{8A191E4D-B7FB-43E0-A9F8-795B748AE7D6}"/>
              </a:ext>
            </a:extLst>
          </p:cNvPr>
          <p:cNvGrpSpPr/>
          <p:nvPr/>
        </p:nvGrpSpPr>
        <p:grpSpPr>
          <a:xfrm>
            <a:off x="9994417" y="1339180"/>
            <a:ext cx="930060" cy="826313"/>
            <a:chOff x="4190576" y="5426661"/>
            <a:chExt cx="930060" cy="826313"/>
          </a:xfrm>
        </p:grpSpPr>
        <p:sp>
          <p:nvSpPr>
            <p:cNvPr id="315" name="Google Shape;2463;p53">
              <a:extLst>
                <a:ext uri="{FF2B5EF4-FFF2-40B4-BE49-F238E27FC236}">
                  <a16:creationId xmlns:a16="http://schemas.microsoft.com/office/drawing/2014/main" id="{6EB0E0B8-E490-4FCB-A779-3B9541CFB900}"/>
                </a:ext>
              </a:extLst>
            </p:cNvPr>
            <p:cNvSpPr/>
            <p:nvPr/>
          </p:nvSpPr>
          <p:spPr>
            <a:xfrm>
              <a:off x="4190576" y="5426661"/>
              <a:ext cx="930060" cy="293535"/>
            </a:xfrm>
            <a:custGeom>
              <a:avLst/>
              <a:gdLst/>
              <a:ahLst/>
              <a:cxnLst/>
              <a:rect l="l" t="t" r="r" b="b"/>
              <a:pathLst>
                <a:path w="7197" h="3044" extrusionOk="0">
                  <a:moveTo>
                    <a:pt x="3729" y="1"/>
                  </a:moveTo>
                  <a:cubicBezTo>
                    <a:pt x="2969" y="1"/>
                    <a:pt x="2320" y="437"/>
                    <a:pt x="2008" y="1086"/>
                  </a:cubicBezTo>
                  <a:cubicBezTo>
                    <a:pt x="1859" y="1036"/>
                    <a:pt x="1709" y="1023"/>
                    <a:pt x="1547" y="1023"/>
                  </a:cubicBezTo>
                  <a:cubicBezTo>
                    <a:pt x="686" y="1023"/>
                    <a:pt x="1" y="1709"/>
                    <a:pt x="1" y="2557"/>
                  </a:cubicBezTo>
                  <a:cubicBezTo>
                    <a:pt x="1" y="2732"/>
                    <a:pt x="38" y="2894"/>
                    <a:pt x="88" y="3044"/>
                  </a:cubicBezTo>
                  <a:lnTo>
                    <a:pt x="7097" y="3044"/>
                  </a:lnTo>
                  <a:cubicBezTo>
                    <a:pt x="7159" y="2906"/>
                    <a:pt x="7196" y="2732"/>
                    <a:pt x="7196" y="2570"/>
                  </a:cubicBezTo>
                  <a:cubicBezTo>
                    <a:pt x="7196" y="1896"/>
                    <a:pt x="6648" y="1347"/>
                    <a:pt x="5974" y="1347"/>
                  </a:cubicBezTo>
                  <a:cubicBezTo>
                    <a:pt x="5837" y="1347"/>
                    <a:pt x="5712" y="1360"/>
                    <a:pt x="5588" y="1410"/>
                  </a:cubicBezTo>
                  <a:cubicBezTo>
                    <a:pt x="5351" y="599"/>
                    <a:pt x="4627" y="1"/>
                    <a:pt x="372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6" name="Google Shape;2464;p53">
              <a:extLst>
                <a:ext uri="{FF2B5EF4-FFF2-40B4-BE49-F238E27FC236}">
                  <a16:creationId xmlns:a16="http://schemas.microsoft.com/office/drawing/2014/main" id="{1F136185-E48D-4E46-8173-B5E5D2B4B8FC}"/>
                </a:ext>
              </a:extLst>
            </p:cNvPr>
            <p:cNvSpPr/>
            <p:nvPr/>
          </p:nvSpPr>
          <p:spPr>
            <a:xfrm>
              <a:off x="4290471" y="5801872"/>
              <a:ext cx="100022" cy="107134"/>
            </a:xfrm>
            <a:custGeom>
              <a:avLst/>
              <a:gdLst/>
              <a:ahLst/>
              <a:cxnLst/>
              <a:rect l="l" t="t" r="r" b="b"/>
              <a:pathLst>
                <a:path w="774" h="1111" extrusionOk="0">
                  <a:moveTo>
                    <a:pt x="387" y="1"/>
                  </a:moveTo>
                  <a:cubicBezTo>
                    <a:pt x="387" y="1"/>
                    <a:pt x="1" y="499"/>
                    <a:pt x="1" y="711"/>
                  </a:cubicBezTo>
                  <a:cubicBezTo>
                    <a:pt x="1" y="936"/>
                    <a:pt x="175" y="1110"/>
                    <a:pt x="387" y="1110"/>
                  </a:cubicBezTo>
                  <a:cubicBezTo>
                    <a:pt x="612" y="1110"/>
                    <a:pt x="774" y="936"/>
                    <a:pt x="774" y="711"/>
                  </a:cubicBezTo>
                  <a:cubicBezTo>
                    <a:pt x="774" y="512"/>
                    <a:pt x="387" y="1"/>
                    <a:pt x="38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7" name="Google Shape;2465;p53">
              <a:extLst>
                <a:ext uri="{FF2B5EF4-FFF2-40B4-BE49-F238E27FC236}">
                  <a16:creationId xmlns:a16="http://schemas.microsoft.com/office/drawing/2014/main" id="{8D9A64FE-7371-4A5C-97EE-B731F9618773}"/>
                </a:ext>
              </a:extLst>
            </p:cNvPr>
            <p:cNvSpPr/>
            <p:nvPr/>
          </p:nvSpPr>
          <p:spPr>
            <a:xfrm>
              <a:off x="4290471" y="5975063"/>
              <a:ext cx="100022" cy="105881"/>
            </a:xfrm>
            <a:custGeom>
              <a:avLst/>
              <a:gdLst/>
              <a:ahLst/>
              <a:cxnLst/>
              <a:rect l="l" t="t" r="r" b="b"/>
              <a:pathLst>
                <a:path w="774" h="1098" extrusionOk="0">
                  <a:moveTo>
                    <a:pt x="387" y="0"/>
                  </a:moveTo>
                  <a:cubicBezTo>
                    <a:pt x="387" y="0"/>
                    <a:pt x="1" y="499"/>
                    <a:pt x="1" y="711"/>
                  </a:cubicBezTo>
                  <a:cubicBezTo>
                    <a:pt x="1" y="936"/>
                    <a:pt x="175" y="1098"/>
                    <a:pt x="387" y="1098"/>
                  </a:cubicBezTo>
                  <a:cubicBezTo>
                    <a:pt x="612" y="1098"/>
                    <a:pt x="774" y="936"/>
                    <a:pt x="774" y="711"/>
                  </a:cubicBezTo>
                  <a:cubicBezTo>
                    <a:pt x="774" y="499"/>
                    <a:pt x="387" y="0"/>
                    <a:pt x="387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8" name="Google Shape;2466;p53">
              <a:extLst>
                <a:ext uri="{FF2B5EF4-FFF2-40B4-BE49-F238E27FC236}">
                  <a16:creationId xmlns:a16="http://schemas.microsoft.com/office/drawing/2014/main" id="{2190944C-A79D-4CC8-948F-FD1E575A7251}"/>
                </a:ext>
              </a:extLst>
            </p:cNvPr>
            <p:cNvSpPr/>
            <p:nvPr/>
          </p:nvSpPr>
          <p:spPr>
            <a:xfrm>
              <a:off x="4290471" y="6145840"/>
              <a:ext cx="100022" cy="107134"/>
            </a:xfrm>
            <a:custGeom>
              <a:avLst/>
              <a:gdLst/>
              <a:ahLst/>
              <a:cxnLst/>
              <a:rect l="l" t="t" r="r" b="b"/>
              <a:pathLst>
                <a:path w="774" h="1111" extrusionOk="0">
                  <a:moveTo>
                    <a:pt x="387" y="0"/>
                  </a:moveTo>
                  <a:cubicBezTo>
                    <a:pt x="387" y="0"/>
                    <a:pt x="1" y="499"/>
                    <a:pt x="1" y="724"/>
                  </a:cubicBezTo>
                  <a:cubicBezTo>
                    <a:pt x="1" y="936"/>
                    <a:pt x="175" y="1110"/>
                    <a:pt x="387" y="1110"/>
                  </a:cubicBezTo>
                  <a:cubicBezTo>
                    <a:pt x="612" y="1110"/>
                    <a:pt x="774" y="936"/>
                    <a:pt x="774" y="724"/>
                  </a:cubicBezTo>
                  <a:cubicBezTo>
                    <a:pt x="774" y="499"/>
                    <a:pt x="387" y="0"/>
                    <a:pt x="387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9" name="Google Shape;2467;p53">
              <a:extLst>
                <a:ext uri="{FF2B5EF4-FFF2-40B4-BE49-F238E27FC236}">
                  <a16:creationId xmlns:a16="http://schemas.microsoft.com/office/drawing/2014/main" id="{E781DD01-E0FA-452B-8EE8-FF9444EFE2F9}"/>
                </a:ext>
              </a:extLst>
            </p:cNvPr>
            <p:cNvSpPr/>
            <p:nvPr/>
          </p:nvSpPr>
          <p:spPr>
            <a:xfrm>
              <a:off x="4450069" y="5896858"/>
              <a:ext cx="100022" cy="105976"/>
            </a:xfrm>
            <a:custGeom>
              <a:avLst/>
              <a:gdLst/>
              <a:ahLst/>
              <a:cxnLst/>
              <a:rect l="l" t="t" r="r" b="b"/>
              <a:pathLst>
                <a:path w="774" h="1099" extrusionOk="0">
                  <a:moveTo>
                    <a:pt x="387" y="1"/>
                  </a:moveTo>
                  <a:cubicBezTo>
                    <a:pt x="387" y="1"/>
                    <a:pt x="0" y="500"/>
                    <a:pt x="0" y="712"/>
                  </a:cubicBezTo>
                  <a:cubicBezTo>
                    <a:pt x="0" y="936"/>
                    <a:pt x="163" y="1098"/>
                    <a:pt x="387" y="1098"/>
                  </a:cubicBezTo>
                  <a:cubicBezTo>
                    <a:pt x="599" y="1098"/>
                    <a:pt x="774" y="936"/>
                    <a:pt x="774" y="712"/>
                  </a:cubicBezTo>
                  <a:cubicBezTo>
                    <a:pt x="774" y="500"/>
                    <a:pt x="387" y="1"/>
                    <a:pt x="38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20" name="Google Shape;2468;p53">
              <a:extLst>
                <a:ext uri="{FF2B5EF4-FFF2-40B4-BE49-F238E27FC236}">
                  <a16:creationId xmlns:a16="http://schemas.microsoft.com/office/drawing/2014/main" id="{22FE40E6-7332-4F53-8E4D-775C08E0D5E6}"/>
                </a:ext>
              </a:extLst>
            </p:cNvPr>
            <p:cNvSpPr/>
            <p:nvPr/>
          </p:nvSpPr>
          <p:spPr>
            <a:xfrm>
              <a:off x="4450069" y="6067635"/>
              <a:ext cx="100022" cy="107134"/>
            </a:xfrm>
            <a:custGeom>
              <a:avLst/>
              <a:gdLst/>
              <a:ahLst/>
              <a:cxnLst/>
              <a:rect l="l" t="t" r="r" b="b"/>
              <a:pathLst>
                <a:path w="774" h="1111" extrusionOk="0">
                  <a:moveTo>
                    <a:pt x="387" y="1"/>
                  </a:moveTo>
                  <a:cubicBezTo>
                    <a:pt x="387" y="1"/>
                    <a:pt x="0" y="499"/>
                    <a:pt x="0" y="724"/>
                  </a:cubicBezTo>
                  <a:cubicBezTo>
                    <a:pt x="0" y="936"/>
                    <a:pt x="163" y="1111"/>
                    <a:pt x="387" y="1111"/>
                  </a:cubicBezTo>
                  <a:cubicBezTo>
                    <a:pt x="599" y="1111"/>
                    <a:pt x="774" y="936"/>
                    <a:pt x="774" y="724"/>
                  </a:cubicBezTo>
                  <a:cubicBezTo>
                    <a:pt x="774" y="499"/>
                    <a:pt x="387" y="1"/>
                    <a:pt x="38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sp>
        <p:nvSpPr>
          <p:cNvPr id="4" name="Rectangle 3"/>
          <p:cNvSpPr/>
          <p:nvPr/>
        </p:nvSpPr>
        <p:spPr>
          <a:xfrm>
            <a:off x="3638528" y="-28973"/>
            <a:ext cx="4659096" cy="7000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3949" b="1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949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9: ƯỚC VÀ BỘI</a:t>
            </a:r>
          </a:p>
        </p:txBody>
      </p:sp>
      <p:pic>
        <p:nvPicPr>
          <p:cNvPr id="35" name="Picture 57" descr="boy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46" y="5550495"/>
            <a:ext cx="677582" cy="858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4444511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452954" y="-1068123"/>
            <a:ext cx="1780205" cy="2225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82">
              <a:latin typeface="Arial" panose="020B0604020202020204" pitchFamily="34" charset="0"/>
            </a:endParaRPr>
          </a:p>
        </p:txBody>
      </p:sp>
      <p:sp>
        <p:nvSpPr>
          <p:cNvPr id="3081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95370" y="-925706"/>
            <a:ext cx="1780205" cy="2225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82">
              <a:latin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1256135" cy="6408738"/>
          </a:xfrm>
          <a:prstGeom prst="rect">
            <a:avLst/>
          </a:prstGeom>
        </p:spPr>
      </p:pic>
      <p:sp>
        <p:nvSpPr>
          <p:cNvPr id="17" name="Title 1"/>
          <p:cNvSpPr txBox="1">
            <a:spLocks/>
          </p:cNvSpPr>
          <p:nvPr/>
        </p:nvSpPr>
        <p:spPr bwMode="auto">
          <a:xfrm>
            <a:off x="-115910" y="1594024"/>
            <a:ext cx="4316997" cy="977630"/>
          </a:xfrm>
          <a:prstGeom prst="rect">
            <a:avLst/>
          </a:prstGeom>
          <a:solidFill>
            <a:srgbClr val="1414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3738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9-TIẾT </a:t>
            </a:r>
            <a:r>
              <a:rPr lang="en-US" altLang="en-US" sz="3738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,13</a:t>
            </a:r>
          </a:p>
        </p:txBody>
      </p:sp>
      <p:sp>
        <p:nvSpPr>
          <p:cNvPr id="3" name="Rectangle 2"/>
          <p:cNvSpPr/>
          <p:nvPr/>
        </p:nvSpPr>
        <p:spPr>
          <a:xfrm>
            <a:off x="2959631" y="200364"/>
            <a:ext cx="5578475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81320" dir="2319588" algn="ctr" rotWithShape="0">
                    <a:srgbClr val="99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Ủ ĐỀ 3:TÍNH CHẤT CHIA HẾT</a:t>
            </a:r>
          </a:p>
        </p:txBody>
      </p:sp>
    </p:spTree>
    <p:extLst>
      <p:ext uri="{BB962C8B-B14F-4D97-AF65-F5344CB8AC3E}">
        <p14:creationId xmlns:p14="http://schemas.microsoft.com/office/powerpoint/2010/main" val="2358610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4"/>
          <p:cNvSpPr txBox="1">
            <a:spLocks noChangeArrowheads="1"/>
          </p:cNvSpPr>
          <p:nvPr/>
        </p:nvSpPr>
        <p:spPr bwMode="auto">
          <a:xfrm>
            <a:off x="3552113" y="254478"/>
            <a:ext cx="4518753" cy="49507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617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altLang="en-US" sz="261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– VẬN DỤNG</a:t>
            </a: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1447020" y="2192619"/>
            <a:ext cx="3087172" cy="523677"/>
            <a:chOff x="457200" y="2735193"/>
            <a:chExt cx="3302794" cy="559594"/>
          </a:xfrm>
        </p:grpSpPr>
        <p:sp>
          <p:nvSpPr>
            <p:cNvPr id="13342" name="TextBox 4"/>
            <p:cNvSpPr txBox="1">
              <a:spLocks noChangeArrowheads="1"/>
            </p:cNvSpPr>
            <p:nvPr/>
          </p:nvSpPr>
          <p:spPr bwMode="auto">
            <a:xfrm>
              <a:off x="457200" y="2753380"/>
              <a:ext cx="3302794" cy="5290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617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) 6          Ư(48) </a:t>
              </a:r>
            </a:p>
          </p:txBody>
        </p:sp>
        <p:sp>
          <p:nvSpPr>
            <p:cNvPr id="2" name="Rectangle 1"/>
            <p:cNvSpPr/>
            <p:nvPr/>
          </p:nvSpPr>
          <p:spPr>
            <a:xfrm>
              <a:off x="1347574" y="2735193"/>
              <a:ext cx="560252" cy="55959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82"/>
            </a:p>
          </p:txBody>
        </p:sp>
      </p:grp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1449987" y="1210540"/>
            <a:ext cx="8188942" cy="897810"/>
            <a:chOff x="152400" y="1295400"/>
            <a:chExt cx="8763000" cy="960767"/>
          </a:xfrm>
        </p:grpSpPr>
        <p:sp>
          <p:nvSpPr>
            <p:cNvPr id="13339" name="TextBox 4"/>
            <p:cNvSpPr txBox="1">
              <a:spLocks noChangeArrowheads="1"/>
            </p:cNvSpPr>
            <p:nvPr/>
          </p:nvSpPr>
          <p:spPr bwMode="auto">
            <a:xfrm>
              <a:off x="152400" y="1295400"/>
              <a:ext cx="8763000" cy="9607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617" b="1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1:</a:t>
              </a:r>
              <a:r>
                <a:rPr lang="en-US" altLang="en-US" sz="2617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Chọn kí hiệu      hoặc     thay cho điền vào ô trống trong mỗi câu sau để được kết luận đúng</a:t>
              </a:r>
            </a:p>
          </p:txBody>
        </p:sp>
        <p:graphicFrame>
          <p:nvGraphicFramePr>
            <p:cNvPr id="13340" name="Object 5"/>
            <p:cNvGraphicFramePr>
              <a:graphicFrameLocks noChangeAspect="1"/>
            </p:cNvGraphicFramePr>
            <p:nvPr/>
          </p:nvGraphicFramePr>
          <p:xfrm>
            <a:off x="3269692" y="1366053"/>
            <a:ext cx="4191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2" name="Equation" r:id="rId3" imgW="126725" imgH="126725" progId="Equation.DSMT4">
                    <p:embed/>
                  </p:oleObj>
                </mc:Choice>
                <mc:Fallback>
                  <p:oleObj name="Equation" r:id="rId3" imgW="126725" imgH="126725" progId="Equation.DSMT4">
                    <p:embed/>
                    <p:pic>
                      <p:nvPicPr>
                        <p:cNvPr id="1334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9692" y="1366053"/>
                          <a:ext cx="4191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1" name="Object 6"/>
            <p:cNvGraphicFramePr>
              <a:graphicFrameLocks noChangeAspect="1"/>
            </p:cNvGraphicFramePr>
            <p:nvPr/>
          </p:nvGraphicFramePr>
          <p:xfrm>
            <a:off x="4457701" y="1325380"/>
            <a:ext cx="419100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3" name="Equation" r:id="rId5" imgW="126835" imgH="152202" progId="Equation.DSMT4">
                    <p:embed/>
                  </p:oleObj>
                </mc:Choice>
                <mc:Fallback>
                  <p:oleObj name="Equation" r:id="rId5" imgW="126835" imgH="152202" progId="Equation.DSMT4">
                    <p:embed/>
                    <p:pic>
                      <p:nvPicPr>
                        <p:cNvPr id="1334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7701" y="1325380"/>
                          <a:ext cx="419100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1449987" y="3275577"/>
            <a:ext cx="3087172" cy="523677"/>
            <a:chOff x="457200" y="2735193"/>
            <a:chExt cx="3302794" cy="559594"/>
          </a:xfrm>
        </p:grpSpPr>
        <p:sp>
          <p:nvSpPr>
            <p:cNvPr id="13337" name="TextBox 4"/>
            <p:cNvSpPr txBox="1">
              <a:spLocks noChangeArrowheads="1"/>
            </p:cNvSpPr>
            <p:nvPr/>
          </p:nvSpPr>
          <p:spPr bwMode="auto">
            <a:xfrm>
              <a:off x="457200" y="2753380"/>
              <a:ext cx="3302794" cy="5290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617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) 12          Ư(30) </a:t>
              </a: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347574" y="2735193"/>
              <a:ext cx="560252" cy="55959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82"/>
            </a:p>
          </p:txBody>
        </p:sp>
      </p:grpSp>
      <p:grpSp>
        <p:nvGrpSpPr>
          <p:cNvPr id="21" name="Group 20"/>
          <p:cNvGrpSpPr>
            <a:grpSpLocks/>
          </p:cNvGrpSpPr>
          <p:nvPr/>
        </p:nvGrpSpPr>
        <p:grpSpPr bwMode="auto">
          <a:xfrm>
            <a:off x="1447020" y="4486117"/>
            <a:ext cx="3087172" cy="523677"/>
            <a:chOff x="457200" y="2735193"/>
            <a:chExt cx="3302794" cy="559594"/>
          </a:xfrm>
        </p:grpSpPr>
        <p:sp>
          <p:nvSpPr>
            <p:cNvPr id="13335" name="TextBox 4"/>
            <p:cNvSpPr txBox="1">
              <a:spLocks noChangeArrowheads="1"/>
            </p:cNvSpPr>
            <p:nvPr/>
          </p:nvSpPr>
          <p:spPr bwMode="auto">
            <a:xfrm>
              <a:off x="457200" y="2753380"/>
              <a:ext cx="3302794" cy="5290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617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) 6          Ư(42) </a:t>
              </a: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1347574" y="2735193"/>
              <a:ext cx="560252" cy="55959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82"/>
            </a:p>
          </p:txBody>
        </p:sp>
      </p:grpSp>
      <p:grpSp>
        <p:nvGrpSpPr>
          <p:cNvPr id="24" name="Group 23"/>
          <p:cNvGrpSpPr>
            <a:grpSpLocks/>
          </p:cNvGrpSpPr>
          <p:nvPr/>
        </p:nvGrpSpPr>
        <p:grpSpPr bwMode="auto">
          <a:xfrm>
            <a:off x="6551758" y="4469799"/>
            <a:ext cx="3087171" cy="522193"/>
            <a:chOff x="457200" y="2735193"/>
            <a:chExt cx="3302794" cy="559594"/>
          </a:xfrm>
        </p:grpSpPr>
        <p:sp>
          <p:nvSpPr>
            <p:cNvPr id="13333" name="TextBox 4"/>
            <p:cNvSpPr txBox="1">
              <a:spLocks noChangeArrowheads="1"/>
            </p:cNvSpPr>
            <p:nvPr/>
          </p:nvSpPr>
          <p:spPr bwMode="auto">
            <a:xfrm>
              <a:off x="457200" y="2753380"/>
              <a:ext cx="3302794" cy="5305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617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) 36          B(12) </a:t>
              </a: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1347573" y="2735193"/>
              <a:ext cx="560253" cy="55959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82"/>
            </a:p>
          </p:txBody>
        </p:sp>
      </p:grpSp>
      <p:grpSp>
        <p:nvGrpSpPr>
          <p:cNvPr id="27" name="Group 26"/>
          <p:cNvGrpSpPr>
            <a:grpSpLocks/>
          </p:cNvGrpSpPr>
          <p:nvPr/>
        </p:nvGrpSpPr>
        <p:grpSpPr bwMode="auto">
          <a:xfrm>
            <a:off x="6528022" y="3256292"/>
            <a:ext cx="3085688" cy="522193"/>
            <a:chOff x="457200" y="2735193"/>
            <a:chExt cx="3302794" cy="559594"/>
          </a:xfrm>
        </p:grpSpPr>
        <p:sp>
          <p:nvSpPr>
            <p:cNvPr id="13331" name="TextBox 4"/>
            <p:cNvSpPr txBox="1">
              <a:spLocks noChangeArrowheads="1"/>
            </p:cNvSpPr>
            <p:nvPr/>
          </p:nvSpPr>
          <p:spPr bwMode="auto">
            <a:xfrm>
              <a:off x="457200" y="2753380"/>
              <a:ext cx="3302794" cy="5305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617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) 28          B(7) </a:t>
              </a: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1348001" y="2735193"/>
              <a:ext cx="558934" cy="55959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82"/>
            </a:p>
          </p:txBody>
        </p:sp>
      </p:grpSp>
      <p:grpSp>
        <p:nvGrpSpPr>
          <p:cNvPr id="30" name="Group 29"/>
          <p:cNvGrpSpPr>
            <a:grpSpLocks/>
          </p:cNvGrpSpPr>
          <p:nvPr/>
        </p:nvGrpSpPr>
        <p:grpSpPr bwMode="auto">
          <a:xfrm>
            <a:off x="6551758" y="2234158"/>
            <a:ext cx="3087171" cy="523677"/>
            <a:chOff x="457200" y="2735193"/>
            <a:chExt cx="3302794" cy="559594"/>
          </a:xfrm>
        </p:grpSpPr>
        <p:sp>
          <p:nvSpPr>
            <p:cNvPr id="13329" name="TextBox 4"/>
            <p:cNvSpPr txBox="1">
              <a:spLocks noChangeArrowheads="1"/>
            </p:cNvSpPr>
            <p:nvPr/>
          </p:nvSpPr>
          <p:spPr bwMode="auto">
            <a:xfrm>
              <a:off x="457200" y="2753380"/>
              <a:ext cx="3302794" cy="5290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617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) 18          B(4) </a:t>
              </a: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1347573" y="2735193"/>
              <a:ext cx="560253" cy="55959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82"/>
            </a:p>
          </p:txBody>
        </p:sp>
      </p:grp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346023" y="2305366"/>
          <a:ext cx="391645" cy="379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Equation" r:id="rId7" imgW="126725" imgH="126725" progId="Equation.DSMT4">
                  <p:embed/>
                </p:oleObj>
              </mc:Choice>
              <mc:Fallback>
                <p:oleObj name="Equation" r:id="rId7" imgW="126725" imgH="126725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023" y="2305366"/>
                        <a:ext cx="391645" cy="379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347507" y="3321566"/>
          <a:ext cx="391645" cy="456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Equation" r:id="rId8" imgW="126835" imgH="152202" progId="Equation.DSMT4">
                  <p:embed/>
                </p:oleObj>
              </mc:Choice>
              <mc:Fallback>
                <p:oleObj name="Equation" r:id="rId8" imgW="126835" imgH="152202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507" y="3321566"/>
                        <a:ext cx="391645" cy="456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347507" y="4541007"/>
          <a:ext cx="391645" cy="379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" name="Equation" r:id="rId9" imgW="126725" imgH="126725" progId="Equation.DSMT4">
                  <p:embed/>
                </p:oleObj>
              </mc:Choice>
              <mc:Fallback>
                <p:oleObj name="Equation" r:id="rId9" imgW="126725" imgH="126725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507" y="4541007"/>
                        <a:ext cx="391645" cy="379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7450761" y="2228223"/>
          <a:ext cx="391645" cy="456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" name="Equation" r:id="rId10" imgW="126835" imgH="152202" progId="Equation.DSMT4">
                  <p:embed/>
                </p:oleObj>
              </mc:Choice>
              <mc:Fallback>
                <p:oleObj name="Equation" r:id="rId10" imgW="126835" imgH="152202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0761" y="2228223"/>
                        <a:ext cx="391645" cy="456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7425541" y="3328983"/>
          <a:ext cx="391645" cy="379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" name="Equation" r:id="rId11" imgW="126725" imgH="126725" progId="Equation.DSMT4">
                  <p:embed/>
                </p:oleObj>
              </mc:Choice>
              <mc:Fallback>
                <p:oleObj name="Equation" r:id="rId11" imgW="126725" imgH="126725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5541" y="3328983"/>
                        <a:ext cx="391645" cy="379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7450761" y="4541007"/>
          <a:ext cx="391645" cy="379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" name="Equation" r:id="rId12" imgW="126725" imgH="126725" progId="Equation.DSMT4">
                  <p:embed/>
                </p:oleObj>
              </mc:Choice>
              <mc:Fallback>
                <p:oleObj name="Equation" r:id="rId12" imgW="126725" imgH="126725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0761" y="4541007"/>
                        <a:ext cx="391645" cy="379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57" descr="boy 3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550495"/>
            <a:ext cx="677582" cy="858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415262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Box 4"/>
          <p:cNvSpPr txBox="1">
            <a:spLocks noChangeArrowheads="1"/>
          </p:cNvSpPr>
          <p:nvPr/>
        </p:nvSpPr>
        <p:spPr bwMode="auto">
          <a:xfrm>
            <a:off x="1449987" y="1210540"/>
            <a:ext cx="8188942" cy="897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17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</a:t>
            </a:r>
            <a:r>
              <a:rPr lang="en-US" altLang="en-US" sz="2617" b="1">
                <a:latin typeface="Times New Roman" panose="02020603050405020304" pitchFamily="18" charset="0"/>
                <a:cs typeface="Times New Roman" panose="02020603050405020304" pitchFamily="18" charset="0"/>
              </a:rPr>
              <a:t> Viết mỗi tập hợp sau bằng cách liệt kê các phần tử:</a:t>
            </a:r>
          </a:p>
        </p:txBody>
      </p:sp>
      <p:grpSp>
        <p:nvGrpSpPr>
          <p:cNvPr id="14341" name="Group 12"/>
          <p:cNvGrpSpPr>
            <a:grpSpLocks/>
          </p:cNvGrpSpPr>
          <p:nvPr/>
        </p:nvGrpSpPr>
        <p:grpSpPr bwMode="auto">
          <a:xfrm>
            <a:off x="1663611" y="2140697"/>
            <a:ext cx="8188942" cy="495072"/>
            <a:chOff x="381000" y="2290227"/>
            <a:chExt cx="8763000" cy="530724"/>
          </a:xfrm>
        </p:grpSpPr>
        <p:sp>
          <p:nvSpPr>
            <p:cNvPr id="14348" name="TextBox 4"/>
            <p:cNvSpPr txBox="1">
              <a:spLocks noChangeArrowheads="1"/>
            </p:cNvSpPr>
            <p:nvPr/>
          </p:nvSpPr>
          <p:spPr bwMode="auto">
            <a:xfrm>
              <a:off x="381000" y="2290227"/>
              <a:ext cx="8763000" cy="5307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617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) A = {x     Ư(40)/ x &gt; 6} </a:t>
              </a:r>
            </a:p>
          </p:txBody>
        </p:sp>
        <p:graphicFrame>
          <p:nvGraphicFramePr>
            <p:cNvPr id="14349" name="Object 11"/>
            <p:cNvGraphicFramePr>
              <a:graphicFrameLocks noChangeAspect="1"/>
            </p:cNvGraphicFramePr>
            <p:nvPr/>
          </p:nvGraphicFramePr>
          <p:xfrm>
            <a:off x="1798820" y="2362199"/>
            <a:ext cx="369354" cy="358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Equation" r:id="rId3" imgW="126725" imgH="126725" progId="Equation.DSMT4">
                    <p:embed/>
                  </p:oleObj>
                </mc:Choice>
                <mc:Fallback>
                  <p:oleObj name="Equation" r:id="rId3" imgW="126725" imgH="126725" progId="Equation.DSMT4">
                    <p:embed/>
                    <p:pic>
                      <p:nvPicPr>
                        <p:cNvPr id="1434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8820" y="2362199"/>
                          <a:ext cx="369354" cy="358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2" name="Group 38"/>
          <p:cNvGrpSpPr>
            <a:grpSpLocks/>
          </p:cNvGrpSpPr>
          <p:nvPr/>
        </p:nvGrpSpPr>
        <p:grpSpPr bwMode="auto">
          <a:xfrm>
            <a:off x="1663611" y="2919537"/>
            <a:ext cx="8188942" cy="495072"/>
            <a:chOff x="381000" y="2290227"/>
            <a:chExt cx="8763000" cy="529115"/>
          </a:xfrm>
        </p:grpSpPr>
        <p:sp>
          <p:nvSpPr>
            <p:cNvPr id="14346" name="TextBox 4"/>
            <p:cNvSpPr txBox="1">
              <a:spLocks noChangeArrowheads="1"/>
            </p:cNvSpPr>
            <p:nvPr/>
          </p:nvSpPr>
          <p:spPr bwMode="auto">
            <a:xfrm>
              <a:off x="381000" y="2290227"/>
              <a:ext cx="8763000" cy="529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617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) B = {x     B(12)/ 24 ≤ x ≤ 60} </a:t>
              </a:r>
            </a:p>
          </p:txBody>
        </p:sp>
        <p:graphicFrame>
          <p:nvGraphicFramePr>
            <p:cNvPr id="14347" name="Object 40"/>
            <p:cNvGraphicFramePr>
              <a:graphicFrameLocks noChangeAspect="1"/>
            </p:cNvGraphicFramePr>
            <p:nvPr/>
          </p:nvGraphicFramePr>
          <p:xfrm>
            <a:off x="1798820" y="2362199"/>
            <a:ext cx="369354" cy="358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Equation" r:id="rId5" imgW="126725" imgH="126725" progId="Equation.DSMT4">
                    <p:embed/>
                  </p:oleObj>
                </mc:Choice>
                <mc:Fallback>
                  <p:oleObj name="Equation" r:id="rId5" imgW="126725" imgH="126725" progId="Equation.DSMT4">
                    <p:embed/>
                    <p:pic>
                      <p:nvPicPr>
                        <p:cNvPr id="14347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8820" y="2362199"/>
                          <a:ext cx="369354" cy="358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"/>
          <p:cNvSpPr txBox="1">
            <a:spLocks noChangeArrowheads="1"/>
          </p:cNvSpPr>
          <p:nvPr/>
        </p:nvSpPr>
        <p:spPr bwMode="auto">
          <a:xfrm>
            <a:off x="1449986" y="3400192"/>
            <a:ext cx="1281748" cy="495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17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  <a:endParaRPr lang="en-US" altLang="en-US" sz="2617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"/>
          <p:cNvSpPr txBox="1">
            <a:spLocks noChangeArrowheads="1"/>
          </p:cNvSpPr>
          <p:nvPr/>
        </p:nvSpPr>
        <p:spPr bwMode="auto">
          <a:xfrm>
            <a:off x="1639875" y="4130076"/>
            <a:ext cx="8188942" cy="495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17" b="1">
                <a:latin typeface="Times New Roman" panose="02020603050405020304" pitchFamily="18" charset="0"/>
                <a:cs typeface="Times New Roman" panose="02020603050405020304" pitchFamily="18" charset="0"/>
              </a:rPr>
              <a:t>a) A = {8; 10; 20; 40} </a:t>
            </a:r>
          </a:p>
        </p:txBody>
      </p:sp>
      <p:sp>
        <p:nvSpPr>
          <p:cNvPr id="46" name="TextBox 4"/>
          <p:cNvSpPr txBox="1">
            <a:spLocks noChangeArrowheads="1"/>
          </p:cNvSpPr>
          <p:nvPr/>
        </p:nvSpPr>
        <p:spPr bwMode="auto">
          <a:xfrm>
            <a:off x="1630974" y="4913366"/>
            <a:ext cx="4094471" cy="495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17" b="1">
                <a:latin typeface="Times New Roman" panose="02020603050405020304" pitchFamily="18" charset="0"/>
                <a:cs typeface="Times New Roman" panose="02020603050405020304" pitchFamily="18" charset="0"/>
              </a:rPr>
              <a:t>b) B = {24; 36; 48; 60} </a:t>
            </a:r>
          </a:p>
        </p:txBody>
      </p:sp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3333709" y="107292"/>
            <a:ext cx="4518753" cy="49507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617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altLang="en-US" sz="261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– VẬN DỤNG</a:t>
            </a:r>
          </a:p>
        </p:txBody>
      </p:sp>
      <p:pic>
        <p:nvPicPr>
          <p:cNvPr id="13" name="Picture 57" descr="boy 3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550495"/>
            <a:ext cx="677582" cy="858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527259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/>
      <p:bldP spid="4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extBox 4"/>
          <p:cNvSpPr txBox="1">
            <a:spLocks noChangeArrowheads="1"/>
          </p:cNvSpPr>
          <p:nvPr/>
        </p:nvSpPr>
        <p:spPr bwMode="auto">
          <a:xfrm>
            <a:off x="1639874" y="1005771"/>
            <a:ext cx="8188942" cy="170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17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</a:t>
            </a:r>
            <a:r>
              <a:rPr lang="en-US" altLang="en-US" sz="2617" b="1">
                <a:latin typeface="Times New Roman" panose="02020603050405020304" pitchFamily="18" charset="0"/>
                <a:cs typeface="Times New Roman" panose="02020603050405020304" pitchFamily="18" charset="0"/>
              </a:rPr>
              <a:t> a) Tìm tập hợp các ước của 30</a:t>
            </a:r>
          </a:p>
          <a:p>
            <a:pPr eaLnBrk="1" hangingPunct="1"/>
            <a:r>
              <a:rPr lang="en-US" altLang="en-US" sz="2617" b="1">
                <a:latin typeface="Times New Roman" panose="02020603050405020304" pitchFamily="18" charset="0"/>
                <a:cs typeface="Times New Roman" panose="02020603050405020304" pitchFamily="18" charset="0"/>
              </a:rPr>
              <a:t>b) Tìm tập hợp các bội của 6 nhỏ hơn 50.</a:t>
            </a:r>
          </a:p>
          <a:p>
            <a:pPr eaLnBrk="1" hangingPunct="1"/>
            <a:r>
              <a:rPr lang="en-US" altLang="en-US" sz="2617" b="1">
                <a:latin typeface="Times New Roman" panose="02020603050405020304" pitchFamily="18" charset="0"/>
                <a:cs typeface="Times New Roman" panose="02020603050405020304" pitchFamily="18" charset="0"/>
              </a:rPr>
              <a:t>c) Tìm tập hợp C các số tự nhiên x sao cho x vừa là bội của 18, vừa là ước của 72</a:t>
            </a:r>
          </a:p>
        </p:txBody>
      </p:sp>
      <p:sp>
        <p:nvSpPr>
          <p:cNvPr id="42" name="TextBox 4"/>
          <p:cNvSpPr txBox="1">
            <a:spLocks noChangeArrowheads="1"/>
          </p:cNvSpPr>
          <p:nvPr/>
        </p:nvSpPr>
        <p:spPr bwMode="auto">
          <a:xfrm>
            <a:off x="2731734" y="3155414"/>
            <a:ext cx="1281748" cy="495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17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  <a:endParaRPr lang="en-US" altLang="en-US" sz="2617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"/>
          <p:cNvSpPr txBox="1">
            <a:spLocks noChangeArrowheads="1"/>
          </p:cNvSpPr>
          <p:nvPr/>
        </p:nvSpPr>
        <p:spPr bwMode="auto">
          <a:xfrm>
            <a:off x="1639876" y="3786854"/>
            <a:ext cx="8188942" cy="495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1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A = {1;2;3;5;6;10;15;30} </a:t>
            </a:r>
          </a:p>
        </p:txBody>
      </p:sp>
      <p:sp>
        <p:nvSpPr>
          <p:cNvPr id="46" name="TextBox 4"/>
          <p:cNvSpPr txBox="1">
            <a:spLocks noChangeArrowheads="1"/>
          </p:cNvSpPr>
          <p:nvPr/>
        </p:nvSpPr>
        <p:spPr bwMode="auto">
          <a:xfrm>
            <a:off x="1639875" y="4369083"/>
            <a:ext cx="5729293" cy="495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1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B = {0;6;12;18;24;30;36;42;48} </a:t>
            </a:r>
          </a:p>
        </p:txBody>
      </p:sp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1639875" y="4907417"/>
            <a:ext cx="5729293" cy="495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1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C = {18; 36} </a:t>
            </a: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3474969" y="210240"/>
            <a:ext cx="4518753" cy="49507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617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altLang="en-US" sz="261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– VẬN DỤNG</a:t>
            </a:r>
          </a:p>
        </p:txBody>
      </p:sp>
      <p:pic>
        <p:nvPicPr>
          <p:cNvPr id="8" name="Picture 57" descr="boy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550495"/>
            <a:ext cx="677582" cy="858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9197547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/>
      <p:bldP spid="46" grpId="0"/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3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44" name="Google Shape;1444;p45"/>
          <p:cNvGrpSpPr/>
          <p:nvPr/>
        </p:nvGrpSpPr>
        <p:grpSpPr>
          <a:xfrm>
            <a:off x="88560" y="4809179"/>
            <a:ext cx="1273515" cy="1599559"/>
            <a:chOff x="166443" y="3512772"/>
            <a:chExt cx="1453155" cy="1660561"/>
          </a:xfrm>
        </p:grpSpPr>
        <p:sp>
          <p:nvSpPr>
            <p:cNvPr id="1445" name="Google Shape;1445;p45"/>
            <p:cNvSpPr/>
            <p:nvPr/>
          </p:nvSpPr>
          <p:spPr>
            <a:xfrm>
              <a:off x="216832" y="3564212"/>
              <a:ext cx="1352296" cy="1351843"/>
            </a:xfrm>
            <a:custGeom>
              <a:avLst/>
              <a:gdLst/>
              <a:ahLst/>
              <a:cxnLst/>
              <a:rect l="l" t="t" r="r" b="b"/>
              <a:pathLst>
                <a:path w="16505" h="16504" extrusionOk="0">
                  <a:moveTo>
                    <a:pt x="8259" y="508"/>
                  </a:moveTo>
                  <a:cubicBezTo>
                    <a:pt x="12532" y="508"/>
                    <a:pt x="16009" y="3985"/>
                    <a:pt x="16009" y="8258"/>
                  </a:cubicBezTo>
                  <a:cubicBezTo>
                    <a:pt x="16009" y="12532"/>
                    <a:pt x="12532" y="16009"/>
                    <a:pt x="8259" y="16009"/>
                  </a:cubicBezTo>
                  <a:cubicBezTo>
                    <a:pt x="3985" y="16009"/>
                    <a:pt x="508" y="12532"/>
                    <a:pt x="508" y="8258"/>
                  </a:cubicBezTo>
                  <a:cubicBezTo>
                    <a:pt x="508" y="3985"/>
                    <a:pt x="3985" y="508"/>
                    <a:pt x="8259" y="508"/>
                  </a:cubicBezTo>
                  <a:close/>
                  <a:moveTo>
                    <a:pt x="8259" y="1"/>
                  </a:moveTo>
                  <a:cubicBezTo>
                    <a:pt x="3707" y="1"/>
                    <a:pt x="1" y="3707"/>
                    <a:pt x="1" y="8258"/>
                  </a:cubicBezTo>
                  <a:cubicBezTo>
                    <a:pt x="1" y="12810"/>
                    <a:pt x="3707" y="16504"/>
                    <a:pt x="8259" y="16504"/>
                  </a:cubicBezTo>
                  <a:cubicBezTo>
                    <a:pt x="12810" y="16504"/>
                    <a:pt x="16504" y="12810"/>
                    <a:pt x="16504" y="8258"/>
                  </a:cubicBezTo>
                  <a:cubicBezTo>
                    <a:pt x="16504" y="3707"/>
                    <a:pt x="12810" y="1"/>
                    <a:pt x="825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46" name="Google Shape;1446;p45"/>
            <p:cNvSpPr/>
            <p:nvPr/>
          </p:nvSpPr>
          <p:spPr>
            <a:xfrm>
              <a:off x="245590" y="3592880"/>
              <a:ext cx="1295844" cy="1295489"/>
            </a:xfrm>
            <a:custGeom>
              <a:avLst/>
              <a:gdLst/>
              <a:ahLst/>
              <a:cxnLst/>
              <a:rect l="l" t="t" r="r" b="b"/>
              <a:pathLst>
                <a:path w="15816" h="15816" extrusionOk="0">
                  <a:moveTo>
                    <a:pt x="7908" y="496"/>
                  </a:moveTo>
                  <a:cubicBezTo>
                    <a:pt x="11988" y="496"/>
                    <a:pt x="15320" y="3816"/>
                    <a:pt x="15320" y="7908"/>
                  </a:cubicBezTo>
                  <a:cubicBezTo>
                    <a:pt x="15320" y="11989"/>
                    <a:pt x="11988" y="15321"/>
                    <a:pt x="7908" y="15321"/>
                  </a:cubicBezTo>
                  <a:cubicBezTo>
                    <a:pt x="3815" y="15321"/>
                    <a:pt x="495" y="11989"/>
                    <a:pt x="495" y="7908"/>
                  </a:cubicBezTo>
                  <a:cubicBezTo>
                    <a:pt x="495" y="3816"/>
                    <a:pt x="3815" y="496"/>
                    <a:pt x="7908" y="496"/>
                  </a:cubicBezTo>
                  <a:close/>
                  <a:moveTo>
                    <a:pt x="7908" y="1"/>
                  </a:moveTo>
                  <a:cubicBezTo>
                    <a:pt x="3549" y="1"/>
                    <a:pt x="0" y="3550"/>
                    <a:pt x="0" y="7908"/>
                  </a:cubicBezTo>
                  <a:cubicBezTo>
                    <a:pt x="0" y="12267"/>
                    <a:pt x="3549" y="15816"/>
                    <a:pt x="7908" y="15816"/>
                  </a:cubicBezTo>
                  <a:cubicBezTo>
                    <a:pt x="12266" y="15816"/>
                    <a:pt x="15815" y="12267"/>
                    <a:pt x="15815" y="7908"/>
                  </a:cubicBezTo>
                  <a:cubicBezTo>
                    <a:pt x="15815" y="3550"/>
                    <a:pt x="12266" y="1"/>
                    <a:pt x="790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47" name="Google Shape;1447;p45"/>
            <p:cNvSpPr/>
            <p:nvPr/>
          </p:nvSpPr>
          <p:spPr>
            <a:xfrm>
              <a:off x="839027" y="4186236"/>
              <a:ext cx="108888" cy="108858"/>
            </a:xfrm>
            <a:custGeom>
              <a:avLst/>
              <a:gdLst/>
              <a:ahLst/>
              <a:cxnLst/>
              <a:rect l="l" t="t" r="r" b="b"/>
              <a:pathLst>
                <a:path w="1329" h="1329" extrusionOk="0">
                  <a:moveTo>
                    <a:pt x="665" y="0"/>
                  </a:moveTo>
                  <a:cubicBezTo>
                    <a:pt x="303" y="0"/>
                    <a:pt x="1" y="302"/>
                    <a:pt x="1" y="664"/>
                  </a:cubicBezTo>
                  <a:cubicBezTo>
                    <a:pt x="1" y="1027"/>
                    <a:pt x="303" y="1328"/>
                    <a:pt x="665" y="1328"/>
                  </a:cubicBezTo>
                  <a:cubicBezTo>
                    <a:pt x="1027" y="1328"/>
                    <a:pt x="1329" y="1027"/>
                    <a:pt x="1329" y="664"/>
                  </a:cubicBezTo>
                  <a:cubicBezTo>
                    <a:pt x="1329" y="302"/>
                    <a:pt x="1027" y="0"/>
                    <a:pt x="665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48" name="Google Shape;1448;p45"/>
            <p:cNvSpPr/>
            <p:nvPr/>
          </p:nvSpPr>
          <p:spPr>
            <a:xfrm>
              <a:off x="416665" y="4194100"/>
              <a:ext cx="953612" cy="979234"/>
            </a:xfrm>
            <a:custGeom>
              <a:avLst/>
              <a:gdLst/>
              <a:ahLst/>
              <a:cxnLst/>
              <a:rect l="l" t="t" r="r" b="b"/>
              <a:pathLst>
                <a:path w="11639" h="11955" extrusionOk="0">
                  <a:moveTo>
                    <a:pt x="5820" y="1"/>
                  </a:moveTo>
                  <a:lnTo>
                    <a:pt x="61" y="11591"/>
                  </a:lnTo>
                  <a:cubicBezTo>
                    <a:pt x="1" y="11724"/>
                    <a:pt x="49" y="11868"/>
                    <a:pt x="170" y="11929"/>
                  </a:cubicBezTo>
                  <a:cubicBezTo>
                    <a:pt x="208" y="11946"/>
                    <a:pt x="248" y="11955"/>
                    <a:pt x="287" y="11955"/>
                  </a:cubicBezTo>
                  <a:cubicBezTo>
                    <a:pt x="380" y="11955"/>
                    <a:pt x="465" y="11906"/>
                    <a:pt x="508" y="11820"/>
                  </a:cubicBezTo>
                  <a:lnTo>
                    <a:pt x="5820" y="1124"/>
                  </a:lnTo>
                  <a:lnTo>
                    <a:pt x="11132" y="11820"/>
                  </a:lnTo>
                  <a:cubicBezTo>
                    <a:pt x="11168" y="11905"/>
                    <a:pt x="11265" y="11953"/>
                    <a:pt x="11349" y="11953"/>
                  </a:cubicBezTo>
                  <a:cubicBezTo>
                    <a:pt x="11385" y="11953"/>
                    <a:pt x="11421" y="11953"/>
                    <a:pt x="11458" y="11929"/>
                  </a:cubicBezTo>
                  <a:cubicBezTo>
                    <a:pt x="11591" y="11868"/>
                    <a:pt x="11639" y="11724"/>
                    <a:pt x="11578" y="11591"/>
                  </a:cubicBezTo>
                  <a:lnTo>
                    <a:pt x="582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49" name="Google Shape;1449;p45"/>
            <p:cNvSpPr/>
            <p:nvPr/>
          </p:nvSpPr>
          <p:spPr>
            <a:xfrm>
              <a:off x="870735" y="3561263"/>
              <a:ext cx="54485" cy="1353808"/>
            </a:xfrm>
            <a:custGeom>
              <a:avLst/>
              <a:gdLst/>
              <a:ahLst/>
              <a:cxnLst/>
              <a:rect l="l" t="t" r="r" b="b"/>
              <a:pathLst>
                <a:path w="665" h="16528" extrusionOk="0">
                  <a:moveTo>
                    <a:pt x="254" y="0"/>
                  </a:moveTo>
                  <a:cubicBezTo>
                    <a:pt x="109" y="0"/>
                    <a:pt x="0" y="121"/>
                    <a:pt x="0" y="254"/>
                  </a:cubicBezTo>
                  <a:lnTo>
                    <a:pt x="157" y="16274"/>
                  </a:lnTo>
                  <a:cubicBezTo>
                    <a:pt x="157" y="16419"/>
                    <a:pt x="278" y="16528"/>
                    <a:pt x="411" y="16528"/>
                  </a:cubicBezTo>
                  <a:cubicBezTo>
                    <a:pt x="543" y="16528"/>
                    <a:pt x="664" y="16407"/>
                    <a:pt x="664" y="16274"/>
                  </a:cubicBezTo>
                  <a:lnTo>
                    <a:pt x="507" y="254"/>
                  </a:lnTo>
                  <a:cubicBezTo>
                    <a:pt x="507" y="109"/>
                    <a:pt x="386" y="0"/>
                    <a:pt x="25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50" name="Google Shape;1450;p45"/>
            <p:cNvSpPr/>
            <p:nvPr/>
          </p:nvSpPr>
          <p:spPr>
            <a:xfrm>
              <a:off x="213882" y="4220802"/>
              <a:ext cx="1355245" cy="53487"/>
            </a:xfrm>
            <a:custGeom>
              <a:avLst/>
              <a:gdLst/>
              <a:ahLst/>
              <a:cxnLst/>
              <a:rect l="l" t="t" r="r" b="b"/>
              <a:pathLst>
                <a:path w="16541" h="653" extrusionOk="0">
                  <a:moveTo>
                    <a:pt x="16287" y="1"/>
                  </a:moveTo>
                  <a:lnTo>
                    <a:pt x="254" y="158"/>
                  </a:lnTo>
                  <a:cubicBezTo>
                    <a:pt x="109" y="158"/>
                    <a:pt x="1" y="267"/>
                    <a:pt x="1" y="399"/>
                  </a:cubicBezTo>
                  <a:cubicBezTo>
                    <a:pt x="1" y="544"/>
                    <a:pt x="121" y="653"/>
                    <a:pt x="254" y="653"/>
                  </a:cubicBezTo>
                  <a:lnTo>
                    <a:pt x="16287" y="496"/>
                  </a:lnTo>
                  <a:cubicBezTo>
                    <a:pt x="16432" y="496"/>
                    <a:pt x="16540" y="387"/>
                    <a:pt x="16540" y="242"/>
                  </a:cubicBezTo>
                  <a:cubicBezTo>
                    <a:pt x="16540" y="110"/>
                    <a:pt x="16420" y="1"/>
                    <a:pt x="1628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51" name="Google Shape;1451;p45"/>
            <p:cNvSpPr/>
            <p:nvPr/>
          </p:nvSpPr>
          <p:spPr>
            <a:xfrm>
              <a:off x="634278" y="3603447"/>
              <a:ext cx="524368" cy="1264199"/>
            </a:xfrm>
            <a:custGeom>
              <a:avLst/>
              <a:gdLst/>
              <a:ahLst/>
              <a:cxnLst/>
              <a:rect l="l" t="t" r="r" b="b"/>
              <a:pathLst>
                <a:path w="6400" h="15434" extrusionOk="0">
                  <a:moveTo>
                    <a:pt x="287" y="0"/>
                  </a:moveTo>
                  <a:cubicBezTo>
                    <a:pt x="256" y="0"/>
                    <a:pt x="225" y="5"/>
                    <a:pt x="194" y="17"/>
                  </a:cubicBezTo>
                  <a:cubicBezTo>
                    <a:pt x="61" y="65"/>
                    <a:pt x="1" y="210"/>
                    <a:pt x="49" y="343"/>
                  </a:cubicBezTo>
                  <a:lnTo>
                    <a:pt x="5892" y="15277"/>
                  </a:lnTo>
                  <a:cubicBezTo>
                    <a:pt x="5928" y="15373"/>
                    <a:pt x="6025" y="15433"/>
                    <a:pt x="6122" y="15433"/>
                  </a:cubicBezTo>
                  <a:cubicBezTo>
                    <a:pt x="6158" y="15433"/>
                    <a:pt x="6182" y="15433"/>
                    <a:pt x="6218" y="15421"/>
                  </a:cubicBezTo>
                  <a:cubicBezTo>
                    <a:pt x="6339" y="15373"/>
                    <a:pt x="6399" y="15228"/>
                    <a:pt x="6351" y="15095"/>
                  </a:cubicBezTo>
                  <a:lnTo>
                    <a:pt x="520" y="161"/>
                  </a:lnTo>
                  <a:cubicBezTo>
                    <a:pt x="483" y="59"/>
                    <a:pt x="388" y="0"/>
                    <a:pt x="28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52" name="Google Shape;1452;p45"/>
            <p:cNvSpPr/>
            <p:nvPr/>
          </p:nvSpPr>
          <p:spPr>
            <a:xfrm>
              <a:off x="610518" y="3618272"/>
              <a:ext cx="573855" cy="1244459"/>
            </a:xfrm>
            <a:custGeom>
              <a:avLst/>
              <a:gdLst/>
              <a:ahLst/>
              <a:cxnLst/>
              <a:rect l="l" t="t" r="r" b="b"/>
              <a:pathLst>
                <a:path w="7004" h="15193" extrusionOk="0">
                  <a:moveTo>
                    <a:pt x="6728" y="0"/>
                  </a:moveTo>
                  <a:cubicBezTo>
                    <a:pt x="6626" y="0"/>
                    <a:pt x="6530" y="57"/>
                    <a:pt x="6484" y="150"/>
                  </a:cubicBezTo>
                  <a:lnTo>
                    <a:pt x="61" y="14842"/>
                  </a:lnTo>
                  <a:cubicBezTo>
                    <a:pt x="1" y="14963"/>
                    <a:pt x="61" y="15108"/>
                    <a:pt x="182" y="15168"/>
                  </a:cubicBezTo>
                  <a:cubicBezTo>
                    <a:pt x="218" y="15180"/>
                    <a:pt x="254" y="15192"/>
                    <a:pt x="291" y="15192"/>
                  </a:cubicBezTo>
                  <a:cubicBezTo>
                    <a:pt x="387" y="15192"/>
                    <a:pt x="472" y="15132"/>
                    <a:pt x="508" y="15035"/>
                  </a:cubicBezTo>
                  <a:lnTo>
                    <a:pt x="6943" y="355"/>
                  </a:lnTo>
                  <a:cubicBezTo>
                    <a:pt x="7003" y="222"/>
                    <a:pt x="6943" y="77"/>
                    <a:pt x="6822" y="17"/>
                  </a:cubicBezTo>
                  <a:cubicBezTo>
                    <a:pt x="6791" y="5"/>
                    <a:pt x="6759" y="0"/>
                    <a:pt x="672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53" name="Google Shape;1453;p45"/>
            <p:cNvSpPr/>
            <p:nvPr/>
          </p:nvSpPr>
          <p:spPr>
            <a:xfrm>
              <a:off x="391922" y="3765956"/>
              <a:ext cx="995152" cy="947453"/>
            </a:xfrm>
            <a:custGeom>
              <a:avLst/>
              <a:gdLst/>
              <a:ahLst/>
              <a:cxnLst/>
              <a:rect l="l" t="t" r="r" b="b"/>
              <a:pathLst>
                <a:path w="12146" h="11567" extrusionOk="0">
                  <a:moveTo>
                    <a:pt x="272" y="0"/>
                  </a:moveTo>
                  <a:cubicBezTo>
                    <a:pt x="209" y="0"/>
                    <a:pt x="146" y="25"/>
                    <a:pt x="97" y="73"/>
                  </a:cubicBezTo>
                  <a:cubicBezTo>
                    <a:pt x="1" y="182"/>
                    <a:pt x="1" y="339"/>
                    <a:pt x="109" y="435"/>
                  </a:cubicBezTo>
                  <a:lnTo>
                    <a:pt x="11699" y="11506"/>
                  </a:lnTo>
                  <a:cubicBezTo>
                    <a:pt x="11748" y="11542"/>
                    <a:pt x="11808" y="11566"/>
                    <a:pt x="11868" y="11566"/>
                  </a:cubicBezTo>
                  <a:cubicBezTo>
                    <a:pt x="11929" y="11566"/>
                    <a:pt x="12001" y="11542"/>
                    <a:pt x="12049" y="11494"/>
                  </a:cubicBezTo>
                  <a:cubicBezTo>
                    <a:pt x="12146" y="11397"/>
                    <a:pt x="12134" y="11240"/>
                    <a:pt x="12037" y="11144"/>
                  </a:cubicBezTo>
                  <a:lnTo>
                    <a:pt x="448" y="73"/>
                  </a:lnTo>
                  <a:cubicBezTo>
                    <a:pt x="399" y="25"/>
                    <a:pt x="336" y="0"/>
                    <a:pt x="27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54" name="Google Shape;1454;p45"/>
            <p:cNvSpPr/>
            <p:nvPr/>
          </p:nvSpPr>
          <p:spPr>
            <a:xfrm>
              <a:off x="414699" y="3741711"/>
              <a:ext cx="951646" cy="990456"/>
            </a:xfrm>
            <a:custGeom>
              <a:avLst/>
              <a:gdLst/>
              <a:ahLst/>
              <a:cxnLst/>
              <a:rect l="l" t="t" r="r" b="b"/>
              <a:pathLst>
                <a:path w="11615" h="12092" extrusionOk="0">
                  <a:moveTo>
                    <a:pt x="11344" y="0"/>
                  </a:moveTo>
                  <a:cubicBezTo>
                    <a:pt x="11275" y="0"/>
                    <a:pt x="11207" y="28"/>
                    <a:pt x="11156" y="79"/>
                  </a:cubicBezTo>
                  <a:lnTo>
                    <a:pt x="85" y="11669"/>
                  </a:lnTo>
                  <a:cubicBezTo>
                    <a:pt x="1" y="11766"/>
                    <a:pt x="1" y="11922"/>
                    <a:pt x="97" y="12019"/>
                  </a:cubicBezTo>
                  <a:cubicBezTo>
                    <a:pt x="145" y="12067"/>
                    <a:pt x="206" y="12091"/>
                    <a:pt x="266" y="12091"/>
                  </a:cubicBezTo>
                  <a:cubicBezTo>
                    <a:pt x="339" y="12091"/>
                    <a:pt x="399" y="12067"/>
                    <a:pt x="447" y="12007"/>
                  </a:cubicBezTo>
                  <a:lnTo>
                    <a:pt x="11518" y="417"/>
                  </a:lnTo>
                  <a:cubicBezTo>
                    <a:pt x="11615" y="321"/>
                    <a:pt x="11615" y="164"/>
                    <a:pt x="11518" y="67"/>
                  </a:cubicBezTo>
                  <a:cubicBezTo>
                    <a:pt x="11467" y="22"/>
                    <a:pt x="11405" y="0"/>
                    <a:pt x="1134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55" name="Google Shape;1455;p45"/>
            <p:cNvSpPr/>
            <p:nvPr/>
          </p:nvSpPr>
          <p:spPr>
            <a:xfrm>
              <a:off x="259437" y="3969748"/>
              <a:ext cx="1264218" cy="535937"/>
            </a:xfrm>
            <a:custGeom>
              <a:avLst/>
              <a:gdLst/>
              <a:ahLst/>
              <a:cxnLst/>
              <a:rect l="l" t="t" r="r" b="b"/>
              <a:pathLst>
                <a:path w="15430" h="6543" extrusionOk="0">
                  <a:moveTo>
                    <a:pt x="15153" y="0"/>
                  </a:moveTo>
                  <a:cubicBezTo>
                    <a:pt x="15120" y="0"/>
                    <a:pt x="15087" y="8"/>
                    <a:pt x="15055" y="24"/>
                  </a:cubicBezTo>
                  <a:lnTo>
                    <a:pt x="193" y="6060"/>
                  </a:lnTo>
                  <a:cubicBezTo>
                    <a:pt x="60" y="6108"/>
                    <a:pt x="0" y="6253"/>
                    <a:pt x="60" y="6386"/>
                  </a:cubicBezTo>
                  <a:cubicBezTo>
                    <a:pt x="97" y="6482"/>
                    <a:pt x="193" y="6543"/>
                    <a:pt x="290" y="6543"/>
                  </a:cubicBezTo>
                  <a:cubicBezTo>
                    <a:pt x="314" y="6543"/>
                    <a:pt x="350" y="6531"/>
                    <a:pt x="386" y="6519"/>
                  </a:cubicBezTo>
                  <a:lnTo>
                    <a:pt x="15236" y="482"/>
                  </a:lnTo>
                  <a:cubicBezTo>
                    <a:pt x="15369" y="434"/>
                    <a:pt x="15429" y="289"/>
                    <a:pt x="15381" y="156"/>
                  </a:cubicBezTo>
                  <a:cubicBezTo>
                    <a:pt x="15336" y="59"/>
                    <a:pt x="15246" y="0"/>
                    <a:pt x="1515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56" name="Google Shape;1456;p45"/>
            <p:cNvSpPr/>
            <p:nvPr/>
          </p:nvSpPr>
          <p:spPr>
            <a:xfrm>
              <a:off x="269269" y="3947960"/>
              <a:ext cx="1242506" cy="583445"/>
            </a:xfrm>
            <a:custGeom>
              <a:avLst/>
              <a:gdLst/>
              <a:ahLst/>
              <a:cxnLst/>
              <a:rect l="l" t="t" r="r" b="b"/>
              <a:pathLst>
                <a:path w="15165" h="7123" extrusionOk="0">
                  <a:moveTo>
                    <a:pt x="285" y="0"/>
                  </a:moveTo>
                  <a:cubicBezTo>
                    <a:pt x="190" y="0"/>
                    <a:pt x="97" y="56"/>
                    <a:pt x="61" y="145"/>
                  </a:cubicBezTo>
                  <a:cubicBezTo>
                    <a:pt x="1" y="265"/>
                    <a:pt x="49" y="422"/>
                    <a:pt x="182" y="471"/>
                  </a:cubicBezTo>
                  <a:lnTo>
                    <a:pt x="14778" y="7099"/>
                  </a:lnTo>
                  <a:cubicBezTo>
                    <a:pt x="14814" y="7111"/>
                    <a:pt x="14850" y="7123"/>
                    <a:pt x="14887" y="7123"/>
                  </a:cubicBezTo>
                  <a:cubicBezTo>
                    <a:pt x="14983" y="7123"/>
                    <a:pt x="15068" y="7062"/>
                    <a:pt x="15116" y="6978"/>
                  </a:cubicBezTo>
                  <a:cubicBezTo>
                    <a:pt x="15164" y="6845"/>
                    <a:pt x="15116" y="6700"/>
                    <a:pt x="14983" y="6652"/>
                  </a:cubicBezTo>
                  <a:lnTo>
                    <a:pt x="387" y="24"/>
                  </a:lnTo>
                  <a:cubicBezTo>
                    <a:pt x="355" y="8"/>
                    <a:pt x="320" y="0"/>
                    <a:pt x="28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57" name="Google Shape;1457;p45"/>
            <p:cNvSpPr/>
            <p:nvPr/>
          </p:nvSpPr>
          <p:spPr>
            <a:xfrm>
              <a:off x="684748" y="3638422"/>
              <a:ext cx="82" cy="82"/>
            </a:xfrm>
            <a:custGeom>
              <a:avLst/>
              <a:gdLst/>
              <a:ahLst/>
              <a:cxnLst/>
              <a:rect l="l" t="t" r="r" b="b"/>
              <a:pathLst>
                <a:path w="1" h="1" fill="none" extrusionOk="0">
                  <a:moveTo>
                    <a:pt x="0" y="0"/>
                  </a:moveTo>
                  <a:close/>
                </a:path>
              </a:pathLst>
            </a:custGeom>
            <a:noFill/>
            <a:ln w="12375" cap="rnd" cmpd="sng">
              <a:solidFill>
                <a:srgbClr val="DBB227"/>
              </a:solidFill>
              <a:prstDash val="solid"/>
              <a:miter lim="12072"/>
              <a:headEnd type="none" w="sm" len="sm"/>
              <a:tailEnd type="none" w="sm" len="sm"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58" name="Google Shape;1458;p45"/>
            <p:cNvSpPr/>
            <p:nvPr/>
          </p:nvSpPr>
          <p:spPr>
            <a:xfrm>
              <a:off x="166443" y="3512772"/>
              <a:ext cx="1453155" cy="1441862"/>
            </a:xfrm>
            <a:custGeom>
              <a:avLst/>
              <a:gdLst/>
              <a:ahLst/>
              <a:cxnLst/>
              <a:rect l="l" t="t" r="r" b="b"/>
              <a:pathLst>
                <a:path w="17736" h="17603" extrusionOk="0">
                  <a:moveTo>
                    <a:pt x="8946" y="1"/>
                  </a:moveTo>
                  <a:cubicBezTo>
                    <a:pt x="8717" y="1"/>
                    <a:pt x="8524" y="182"/>
                    <a:pt x="8524" y="411"/>
                  </a:cubicBezTo>
                  <a:cubicBezTo>
                    <a:pt x="8524" y="641"/>
                    <a:pt x="8717" y="834"/>
                    <a:pt x="8946" y="834"/>
                  </a:cubicBezTo>
                  <a:cubicBezTo>
                    <a:pt x="9176" y="834"/>
                    <a:pt x="9357" y="653"/>
                    <a:pt x="9369" y="423"/>
                  </a:cubicBezTo>
                  <a:cubicBezTo>
                    <a:pt x="9369" y="182"/>
                    <a:pt x="9176" y="1"/>
                    <a:pt x="8946" y="1"/>
                  </a:cubicBezTo>
                  <a:close/>
                  <a:moveTo>
                    <a:pt x="5486" y="695"/>
                  </a:moveTo>
                  <a:cubicBezTo>
                    <a:pt x="5432" y="695"/>
                    <a:pt x="5378" y="704"/>
                    <a:pt x="5324" y="725"/>
                  </a:cubicBezTo>
                  <a:cubicBezTo>
                    <a:pt x="5119" y="822"/>
                    <a:pt x="5023" y="1075"/>
                    <a:pt x="5107" y="1281"/>
                  </a:cubicBezTo>
                  <a:cubicBezTo>
                    <a:pt x="5179" y="1438"/>
                    <a:pt x="5336" y="1534"/>
                    <a:pt x="5493" y="1534"/>
                  </a:cubicBezTo>
                  <a:cubicBezTo>
                    <a:pt x="5554" y="1534"/>
                    <a:pt x="5614" y="1522"/>
                    <a:pt x="5662" y="1498"/>
                  </a:cubicBezTo>
                  <a:cubicBezTo>
                    <a:pt x="5880" y="1401"/>
                    <a:pt x="5976" y="1160"/>
                    <a:pt x="5880" y="943"/>
                  </a:cubicBezTo>
                  <a:cubicBezTo>
                    <a:pt x="5807" y="788"/>
                    <a:pt x="5651" y="695"/>
                    <a:pt x="5486" y="695"/>
                  </a:cubicBezTo>
                  <a:close/>
                  <a:moveTo>
                    <a:pt x="12386" y="760"/>
                  </a:moveTo>
                  <a:cubicBezTo>
                    <a:pt x="12227" y="760"/>
                    <a:pt x="12072" y="852"/>
                    <a:pt x="12001" y="1003"/>
                  </a:cubicBezTo>
                  <a:cubicBezTo>
                    <a:pt x="11904" y="1208"/>
                    <a:pt x="12001" y="1462"/>
                    <a:pt x="12206" y="1558"/>
                  </a:cubicBezTo>
                  <a:cubicBezTo>
                    <a:pt x="12266" y="1582"/>
                    <a:pt x="12327" y="1594"/>
                    <a:pt x="12387" y="1594"/>
                  </a:cubicBezTo>
                  <a:cubicBezTo>
                    <a:pt x="12544" y="1594"/>
                    <a:pt x="12689" y="1498"/>
                    <a:pt x="12761" y="1353"/>
                  </a:cubicBezTo>
                  <a:cubicBezTo>
                    <a:pt x="12858" y="1136"/>
                    <a:pt x="12773" y="894"/>
                    <a:pt x="12556" y="798"/>
                  </a:cubicBezTo>
                  <a:cubicBezTo>
                    <a:pt x="12501" y="772"/>
                    <a:pt x="12444" y="760"/>
                    <a:pt x="12386" y="760"/>
                  </a:cubicBezTo>
                  <a:close/>
                  <a:moveTo>
                    <a:pt x="2627" y="2739"/>
                  </a:moveTo>
                  <a:cubicBezTo>
                    <a:pt x="2514" y="2739"/>
                    <a:pt x="2401" y="2785"/>
                    <a:pt x="2318" y="2874"/>
                  </a:cubicBezTo>
                  <a:cubicBezTo>
                    <a:pt x="2161" y="3043"/>
                    <a:pt x="2173" y="3309"/>
                    <a:pt x="2342" y="3466"/>
                  </a:cubicBezTo>
                  <a:cubicBezTo>
                    <a:pt x="2427" y="3538"/>
                    <a:pt x="2523" y="3574"/>
                    <a:pt x="2632" y="3574"/>
                  </a:cubicBezTo>
                  <a:cubicBezTo>
                    <a:pt x="2741" y="3574"/>
                    <a:pt x="2861" y="3538"/>
                    <a:pt x="2934" y="3442"/>
                  </a:cubicBezTo>
                  <a:cubicBezTo>
                    <a:pt x="3091" y="3273"/>
                    <a:pt x="3079" y="3007"/>
                    <a:pt x="2910" y="2850"/>
                  </a:cubicBezTo>
                  <a:cubicBezTo>
                    <a:pt x="2830" y="2776"/>
                    <a:pt x="2729" y="2739"/>
                    <a:pt x="2627" y="2739"/>
                  </a:cubicBezTo>
                  <a:close/>
                  <a:moveTo>
                    <a:pt x="15212" y="2849"/>
                  </a:moveTo>
                  <a:cubicBezTo>
                    <a:pt x="15112" y="2849"/>
                    <a:pt x="15013" y="2886"/>
                    <a:pt x="14934" y="2959"/>
                  </a:cubicBezTo>
                  <a:cubicBezTo>
                    <a:pt x="14765" y="3116"/>
                    <a:pt x="14753" y="3369"/>
                    <a:pt x="14898" y="3550"/>
                  </a:cubicBezTo>
                  <a:cubicBezTo>
                    <a:pt x="14983" y="3635"/>
                    <a:pt x="15103" y="3683"/>
                    <a:pt x="15212" y="3683"/>
                  </a:cubicBezTo>
                  <a:cubicBezTo>
                    <a:pt x="15309" y="3683"/>
                    <a:pt x="15417" y="3647"/>
                    <a:pt x="15490" y="3586"/>
                  </a:cubicBezTo>
                  <a:cubicBezTo>
                    <a:pt x="15659" y="3430"/>
                    <a:pt x="15683" y="3164"/>
                    <a:pt x="15526" y="2995"/>
                  </a:cubicBezTo>
                  <a:cubicBezTo>
                    <a:pt x="15442" y="2898"/>
                    <a:pt x="15326" y="2849"/>
                    <a:pt x="15212" y="2849"/>
                  </a:cubicBezTo>
                  <a:close/>
                  <a:moveTo>
                    <a:pt x="844" y="5775"/>
                  </a:moveTo>
                  <a:cubicBezTo>
                    <a:pt x="664" y="5775"/>
                    <a:pt x="505" y="5887"/>
                    <a:pt x="447" y="6061"/>
                  </a:cubicBezTo>
                  <a:cubicBezTo>
                    <a:pt x="375" y="6279"/>
                    <a:pt x="483" y="6508"/>
                    <a:pt x="700" y="6593"/>
                  </a:cubicBezTo>
                  <a:cubicBezTo>
                    <a:pt x="749" y="6605"/>
                    <a:pt x="797" y="6605"/>
                    <a:pt x="845" y="6605"/>
                  </a:cubicBezTo>
                  <a:cubicBezTo>
                    <a:pt x="1014" y="6605"/>
                    <a:pt x="1183" y="6496"/>
                    <a:pt x="1232" y="6327"/>
                  </a:cubicBezTo>
                  <a:cubicBezTo>
                    <a:pt x="1316" y="6110"/>
                    <a:pt x="1195" y="5868"/>
                    <a:pt x="978" y="5796"/>
                  </a:cubicBezTo>
                  <a:cubicBezTo>
                    <a:pt x="933" y="5781"/>
                    <a:pt x="888" y="5775"/>
                    <a:pt x="844" y="5775"/>
                  </a:cubicBezTo>
                  <a:close/>
                  <a:moveTo>
                    <a:pt x="16943" y="5913"/>
                  </a:moveTo>
                  <a:cubicBezTo>
                    <a:pt x="16906" y="5913"/>
                    <a:pt x="16867" y="5918"/>
                    <a:pt x="16830" y="5929"/>
                  </a:cubicBezTo>
                  <a:cubicBezTo>
                    <a:pt x="16600" y="6001"/>
                    <a:pt x="16480" y="6230"/>
                    <a:pt x="16552" y="6460"/>
                  </a:cubicBezTo>
                  <a:cubicBezTo>
                    <a:pt x="16612" y="6641"/>
                    <a:pt x="16769" y="6749"/>
                    <a:pt x="16950" y="6749"/>
                  </a:cubicBezTo>
                  <a:cubicBezTo>
                    <a:pt x="16987" y="6749"/>
                    <a:pt x="17035" y="6749"/>
                    <a:pt x="17071" y="6737"/>
                  </a:cubicBezTo>
                  <a:cubicBezTo>
                    <a:pt x="17301" y="6665"/>
                    <a:pt x="17421" y="6424"/>
                    <a:pt x="17349" y="6206"/>
                  </a:cubicBezTo>
                  <a:cubicBezTo>
                    <a:pt x="17289" y="6027"/>
                    <a:pt x="17122" y="5913"/>
                    <a:pt x="16943" y="5913"/>
                  </a:cubicBezTo>
                  <a:close/>
                  <a:moveTo>
                    <a:pt x="442" y="9270"/>
                  </a:moveTo>
                  <a:cubicBezTo>
                    <a:pt x="428" y="9270"/>
                    <a:pt x="413" y="9271"/>
                    <a:pt x="399" y="9273"/>
                  </a:cubicBezTo>
                  <a:cubicBezTo>
                    <a:pt x="169" y="9297"/>
                    <a:pt x="0" y="9502"/>
                    <a:pt x="24" y="9731"/>
                  </a:cubicBezTo>
                  <a:cubicBezTo>
                    <a:pt x="24" y="9731"/>
                    <a:pt x="24" y="9744"/>
                    <a:pt x="24" y="9744"/>
                  </a:cubicBezTo>
                  <a:lnTo>
                    <a:pt x="24" y="9756"/>
                  </a:lnTo>
                  <a:cubicBezTo>
                    <a:pt x="49" y="9973"/>
                    <a:pt x="230" y="10130"/>
                    <a:pt x="447" y="10130"/>
                  </a:cubicBezTo>
                  <a:lnTo>
                    <a:pt x="483" y="10130"/>
                  </a:lnTo>
                  <a:cubicBezTo>
                    <a:pt x="713" y="10106"/>
                    <a:pt x="882" y="9900"/>
                    <a:pt x="857" y="9671"/>
                  </a:cubicBezTo>
                  <a:cubicBezTo>
                    <a:pt x="857" y="9671"/>
                    <a:pt x="857" y="9671"/>
                    <a:pt x="857" y="9659"/>
                  </a:cubicBezTo>
                  <a:lnTo>
                    <a:pt x="857" y="9647"/>
                  </a:lnTo>
                  <a:cubicBezTo>
                    <a:pt x="835" y="9432"/>
                    <a:pt x="654" y="9270"/>
                    <a:pt x="442" y="9270"/>
                  </a:cubicBezTo>
                  <a:close/>
                  <a:moveTo>
                    <a:pt x="17293" y="9415"/>
                  </a:moveTo>
                  <a:cubicBezTo>
                    <a:pt x="17082" y="9415"/>
                    <a:pt x="16901" y="9577"/>
                    <a:pt x="16878" y="9792"/>
                  </a:cubicBezTo>
                  <a:cubicBezTo>
                    <a:pt x="16854" y="10021"/>
                    <a:pt x="17011" y="10226"/>
                    <a:pt x="17240" y="10251"/>
                  </a:cubicBezTo>
                  <a:lnTo>
                    <a:pt x="17288" y="10251"/>
                  </a:lnTo>
                  <a:cubicBezTo>
                    <a:pt x="17506" y="10251"/>
                    <a:pt x="17687" y="10094"/>
                    <a:pt x="17711" y="9888"/>
                  </a:cubicBezTo>
                  <a:cubicBezTo>
                    <a:pt x="17735" y="9647"/>
                    <a:pt x="17566" y="9442"/>
                    <a:pt x="17337" y="9418"/>
                  </a:cubicBezTo>
                  <a:cubicBezTo>
                    <a:pt x="17322" y="9416"/>
                    <a:pt x="17308" y="9415"/>
                    <a:pt x="17293" y="9415"/>
                  </a:cubicBezTo>
                  <a:close/>
                  <a:moveTo>
                    <a:pt x="1513" y="12654"/>
                  </a:moveTo>
                  <a:cubicBezTo>
                    <a:pt x="1441" y="12654"/>
                    <a:pt x="1368" y="12673"/>
                    <a:pt x="1304" y="12713"/>
                  </a:cubicBezTo>
                  <a:cubicBezTo>
                    <a:pt x="1099" y="12822"/>
                    <a:pt x="1026" y="13076"/>
                    <a:pt x="1147" y="13281"/>
                  </a:cubicBezTo>
                  <a:cubicBezTo>
                    <a:pt x="1220" y="13414"/>
                    <a:pt x="1364" y="13486"/>
                    <a:pt x="1509" y="13486"/>
                  </a:cubicBezTo>
                  <a:cubicBezTo>
                    <a:pt x="1582" y="13486"/>
                    <a:pt x="1654" y="13474"/>
                    <a:pt x="1715" y="13438"/>
                  </a:cubicBezTo>
                  <a:cubicBezTo>
                    <a:pt x="1920" y="13317"/>
                    <a:pt x="1980" y="13064"/>
                    <a:pt x="1872" y="12858"/>
                  </a:cubicBezTo>
                  <a:cubicBezTo>
                    <a:pt x="1799" y="12730"/>
                    <a:pt x="1657" y="12654"/>
                    <a:pt x="1513" y="12654"/>
                  </a:cubicBezTo>
                  <a:close/>
                  <a:moveTo>
                    <a:pt x="16179" y="12757"/>
                  </a:moveTo>
                  <a:cubicBezTo>
                    <a:pt x="16037" y="12757"/>
                    <a:pt x="15897" y="12829"/>
                    <a:pt x="15816" y="12967"/>
                  </a:cubicBezTo>
                  <a:cubicBezTo>
                    <a:pt x="15695" y="13160"/>
                    <a:pt x="15767" y="13414"/>
                    <a:pt x="15960" y="13534"/>
                  </a:cubicBezTo>
                  <a:cubicBezTo>
                    <a:pt x="16033" y="13571"/>
                    <a:pt x="16105" y="13595"/>
                    <a:pt x="16178" y="13595"/>
                  </a:cubicBezTo>
                  <a:cubicBezTo>
                    <a:pt x="16323" y="13595"/>
                    <a:pt x="16455" y="13522"/>
                    <a:pt x="16540" y="13389"/>
                  </a:cubicBezTo>
                  <a:cubicBezTo>
                    <a:pt x="16649" y="13184"/>
                    <a:pt x="16588" y="12931"/>
                    <a:pt x="16383" y="12810"/>
                  </a:cubicBezTo>
                  <a:cubicBezTo>
                    <a:pt x="16319" y="12774"/>
                    <a:pt x="16249" y="12757"/>
                    <a:pt x="16179" y="12757"/>
                  </a:cubicBezTo>
                  <a:close/>
                  <a:moveTo>
                    <a:pt x="3849" y="15284"/>
                  </a:moveTo>
                  <a:cubicBezTo>
                    <a:pt x="3721" y="15284"/>
                    <a:pt x="3593" y="15345"/>
                    <a:pt x="3513" y="15454"/>
                  </a:cubicBezTo>
                  <a:cubicBezTo>
                    <a:pt x="3369" y="15635"/>
                    <a:pt x="3417" y="15901"/>
                    <a:pt x="3598" y="16033"/>
                  </a:cubicBezTo>
                  <a:cubicBezTo>
                    <a:pt x="3670" y="16094"/>
                    <a:pt x="3755" y="16118"/>
                    <a:pt x="3851" y="16118"/>
                  </a:cubicBezTo>
                  <a:cubicBezTo>
                    <a:pt x="3972" y="16118"/>
                    <a:pt x="4105" y="16058"/>
                    <a:pt x="4189" y="15949"/>
                  </a:cubicBezTo>
                  <a:cubicBezTo>
                    <a:pt x="4322" y="15768"/>
                    <a:pt x="4286" y="15502"/>
                    <a:pt x="4093" y="15369"/>
                  </a:cubicBezTo>
                  <a:cubicBezTo>
                    <a:pt x="4020" y="15311"/>
                    <a:pt x="3935" y="15284"/>
                    <a:pt x="3849" y="15284"/>
                  </a:cubicBezTo>
                  <a:close/>
                  <a:moveTo>
                    <a:pt x="13793" y="15354"/>
                  </a:moveTo>
                  <a:cubicBezTo>
                    <a:pt x="13711" y="15354"/>
                    <a:pt x="13628" y="15378"/>
                    <a:pt x="13558" y="15430"/>
                  </a:cubicBezTo>
                  <a:cubicBezTo>
                    <a:pt x="13365" y="15575"/>
                    <a:pt x="13329" y="15828"/>
                    <a:pt x="13461" y="16021"/>
                  </a:cubicBezTo>
                  <a:cubicBezTo>
                    <a:pt x="13546" y="16130"/>
                    <a:pt x="13667" y="16190"/>
                    <a:pt x="13799" y="16190"/>
                  </a:cubicBezTo>
                  <a:cubicBezTo>
                    <a:pt x="13884" y="16190"/>
                    <a:pt x="13968" y="16166"/>
                    <a:pt x="14041" y="16118"/>
                  </a:cubicBezTo>
                  <a:cubicBezTo>
                    <a:pt x="14234" y="15973"/>
                    <a:pt x="14270" y="15720"/>
                    <a:pt x="14137" y="15526"/>
                  </a:cubicBezTo>
                  <a:cubicBezTo>
                    <a:pt x="14056" y="15415"/>
                    <a:pt x="13925" y="15354"/>
                    <a:pt x="13793" y="15354"/>
                  </a:cubicBezTo>
                  <a:close/>
                  <a:moveTo>
                    <a:pt x="7058" y="16736"/>
                  </a:moveTo>
                  <a:cubicBezTo>
                    <a:pt x="6861" y="16736"/>
                    <a:pt x="6682" y="16872"/>
                    <a:pt x="6640" y="17072"/>
                  </a:cubicBezTo>
                  <a:cubicBezTo>
                    <a:pt x="6592" y="17289"/>
                    <a:pt x="6737" y="17518"/>
                    <a:pt x="6966" y="17567"/>
                  </a:cubicBezTo>
                  <a:cubicBezTo>
                    <a:pt x="6990" y="17579"/>
                    <a:pt x="7027" y="17579"/>
                    <a:pt x="7051" y="17579"/>
                  </a:cubicBezTo>
                  <a:cubicBezTo>
                    <a:pt x="7244" y="17579"/>
                    <a:pt x="7413" y="17446"/>
                    <a:pt x="7461" y="17253"/>
                  </a:cubicBezTo>
                  <a:cubicBezTo>
                    <a:pt x="7510" y="17023"/>
                    <a:pt x="7365" y="16794"/>
                    <a:pt x="7147" y="16746"/>
                  </a:cubicBezTo>
                  <a:cubicBezTo>
                    <a:pt x="7118" y="16739"/>
                    <a:pt x="7088" y="16736"/>
                    <a:pt x="7058" y="16736"/>
                  </a:cubicBezTo>
                  <a:close/>
                  <a:moveTo>
                    <a:pt x="10580" y="16761"/>
                  </a:moveTo>
                  <a:cubicBezTo>
                    <a:pt x="10551" y="16761"/>
                    <a:pt x="10521" y="16764"/>
                    <a:pt x="10491" y="16770"/>
                  </a:cubicBezTo>
                  <a:cubicBezTo>
                    <a:pt x="10262" y="16818"/>
                    <a:pt x="10117" y="17035"/>
                    <a:pt x="10166" y="17265"/>
                  </a:cubicBezTo>
                  <a:cubicBezTo>
                    <a:pt x="10202" y="17458"/>
                    <a:pt x="10383" y="17603"/>
                    <a:pt x="10576" y="17603"/>
                  </a:cubicBezTo>
                  <a:cubicBezTo>
                    <a:pt x="10600" y="17603"/>
                    <a:pt x="10624" y="17603"/>
                    <a:pt x="10660" y="17591"/>
                  </a:cubicBezTo>
                  <a:cubicBezTo>
                    <a:pt x="10878" y="17542"/>
                    <a:pt x="11035" y="17325"/>
                    <a:pt x="10986" y="17096"/>
                  </a:cubicBezTo>
                  <a:cubicBezTo>
                    <a:pt x="10944" y="16896"/>
                    <a:pt x="10774" y="16761"/>
                    <a:pt x="10580" y="1676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sp>
        <p:nvSpPr>
          <p:cNvPr id="108" name="Rectangle 107">
            <a:extLst>
              <a:ext uri="{FF2B5EF4-FFF2-40B4-BE49-F238E27FC236}">
                <a16:creationId xmlns:a16="http://schemas.microsoft.com/office/drawing/2014/main" id="{3BEE0FC7-D9CF-4E78-A97F-9C2BEA1EBF2F}"/>
              </a:ext>
            </a:extLst>
          </p:cNvPr>
          <p:cNvSpPr/>
          <p:nvPr/>
        </p:nvSpPr>
        <p:spPr>
          <a:xfrm>
            <a:off x="3238657" y="484545"/>
            <a:ext cx="5283043" cy="698884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lIns="90271" tIns="45136" rIns="90271" bIns="45136">
            <a:spAutoFit/>
          </a:bodyPr>
          <a:lstStyle/>
          <a:p>
            <a:pPr algn="ctr"/>
            <a:r>
              <a:rPr lang="en-US" sz="3949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949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9: ƯỚC VÀ BỘI</a:t>
            </a:r>
          </a:p>
        </p:txBody>
      </p:sp>
      <p:sp>
        <p:nvSpPr>
          <p:cNvPr id="110" name="Rectangle: Diagonal Corners Snipped 109">
            <a:extLst>
              <a:ext uri="{FF2B5EF4-FFF2-40B4-BE49-F238E27FC236}">
                <a16:creationId xmlns:a16="http://schemas.microsoft.com/office/drawing/2014/main" id="{0B5FCB0D-DE09-4654-B62D-E2D0FE51E3AC}"/>
              </a:ext>
            </a:extLst>
          </p:cNvPr>
          <p:cNvSpPr/>
          <p:nvPr/>
        </p:nvSpPr>
        <p:spPr>
          <a:xfrm>
            <a:off x="1492973" y="2247747"/>
            <a:ext cx="8488220" cy="3517870"/>
          </a:xfrm>
          <a:prstGeom prst="snip2DiagRect">
            <a:avLst>
              <a:gd name="adj1" fmla="val 0"/>
              <a:gd name="adj2" fmla="val 39297"/>
            </a:avLst>
          </a:prstGeom>
          <a:solidFill>
            <a:srgbClr val="E11D47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E04AFA1F-07B2-434D-8169-6ECED9B92462}"/>
              </a:ext>
            </a:extLst>
          </p:cNvPr>
          <p:cNvGrpSpPr/>
          <p:nvPr/>
        </p:nvGrpSpPr>
        <p:grpSpPr>
          <a:xfrm>
            <a:off x="379174" y="1454725"/>
            <a:ext cx="5707301" cy="1386846"/>
            <a:chOff x="1552576" y="1591408"/>
            <a:chExt cx="4857749" cy="1227992"/>
          </a:xfrm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</p:grpSpPr>
        <p:sp>
          <p:nvSpPr>
            <p:cNvPr id="16" name="Rectangle: Diagonal Corners Snipped 15">
              <a:extLst>
                <a:ext uri="{FF2B5EF4-FFF2-40B4-BE49-F238E27FC236}">
                  <a16:creationId xmlns:a16="http://schemas.microsoft.com/office/drawing/2014/main" id="{035F4AA2-DEF0-4CCD-9BA1-8B143B07A998}"/>
                </a:ext>
              </a:extLst>
            </p:cNvPr>
            <p:cNvSpPr/>
            <p:nvPr/>
          </p:nvSpPr>
          <p:spPr>
            <a:xfrm>
              <a:off x="1552576" y="1591408"/>
              <a:ext cx="4857749" cy="1227992"/>
            </a:xfrm>
            <a:prstGeom prst="snip2DiagRect">
              <a:avLst>
                <a:gd name="adj1" fmla="val 0"/>
                <a:gd name="adj2" fmla="val 50000"/>
              </a:avLst>
            </a:prstGeom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9FB73943-1BCB-425C-B1FB-0FC8075F72B7}"/>
                </a:ext>
              </a:extLst>
            </p:cNvPr>
            <p:cNvSpPr txBox="1"/>
            <p:nvPr/>
          </p:nvSpPr>
          <p:spPr>
            <a:xfrm>
              <a:off x="2081215" y="1642547"/>
              <a:ext cx="4000499" cy="1015663"/>
            </a:xfrm>
            <a:prstGeom prst="rect">
              <a:avLst/>
            </a:prstGeom>
            <a:noFill/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au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y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m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ã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ì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1" name="TextBox 110">
            <a:extLst>
              <a:ext uri="{FF2B5EF4-FFF2-40B4-BE49-F238E27FC236}">
                <a16:creationId xmlns:a16="http://schemas.microsoft.com/office/drawing/2014/main" id="{985F565B-730F-4DCC-BE42-492E2C6A013F}"/>
              </a:ext>
            </a:extLst>
          </p:cNvPr>
          <p:cNvSpPr txBox="1"/>
          <p:nvPr/>
        </p:nvSpPr>
        <p:spPr>
          <a:xfrm>
            <a:off x="1815446" y="2848711"/>
            <a:ext cx="7565363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500"/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500"/>
                                        <p:tgtEl>
                                          <p:spTgt spid="1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500"/>
                                        <p:tgtEl>
                                          <p:spTgt spid="1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3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Rectangle 87">
            <a:extLst>
              <a:ext uri="{FF2B5EF4-FFF2-40B4-BE49-F238E27FC236}">
                <a16:creationId xmlns:a16="http://schemas.microsoft.com/office/drawing/2014/main" id="{9BBA8FA3-2A83-44E1-9CA0-872E5C539389}"/>
              </a:ext>
            </a:extLst>
          </p:cNvPr>
          <p:cNvSpPr/>
          <p:nvPr/>
        </p:nvSpPr>
        <p:spPr>
          <a:xfrm>
            <a:off x="3032203" y="558686"/>
            <a:ext cx="5095718" cy="860595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lIns="90271" tIns="45136" rIns="90271" bIns="45136">
            <a:spAutoFit/>
          </a:bodyPr>
          <a:lstStyle/>
          <a:p>
            <a:pPr algn="ctr"/>
            <a:r>
              <a:rPr lang="en-US" sz="50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25273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Hướng</a:t>
            </a:r>
            <a:r>
              <a:rPr lang="en-US" sz="5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25273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 </a:t>
            </a:r>
            <a:r>
              <a:rPr lang="en-US" sz="50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25273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dẫn</a:t>
            </a:r>
            <a:r>
              <a:rPr lang="en-US" sz="5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25273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 </a:t>
            </a:r>
            <a:r>
              <a:rPr lang="en-US" sz="50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25273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về</a:t>
            </a:r>
            <a:r>
              <a:rPr lang="en-US" sz="5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25273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 </a:t>
            </a:r>
            <a:r>
              <a:rPr lang="en-US" sz="50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25273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nhà</a:t>
            </a:r>
            <a:endParaRPr lang="en-US" sz="5000" b="1" dirty="0">
              <a:ln w="9525">
                <a:solidFill>
                  <a:schemeClr val="bg1"/>
                </a:solidFill>
                <a:prstDash val="solid"/>
              </a:ln>
              <a:solidFill>
                <a:srgbClr val="025273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Charm" panose="00000500000000000000" pitchFamily="2" charset="-34"/>
              <a:cs typeface="Charm" panose="00000500000000000000" pitchFamily="2" charset="-34"/>
            </a:endParaRPr>
          </a:p>
        </p:txBody>
      </p:sp>
      <p:sp>
        <p:nvSpPr>
          <p:cNvPr id="89" name="Rectangle: Diagonal Corners Rounded 88">
            <a:extLst>
              <a:ext uri="{FF2B5EF4-FFF2-40B4-BE49-F238E27FC236}">
                <a16:creationId xmlns:a16="http://schemas.microsoft.com/office/drawing/2014/main" id="{84F6C160-D7F7-4C6C-86D0-65F605F476DA}"/>
              </a:ext>
            </a:extLst>
          </p:cNvPr>
          <p:cNvSpPr/>
          <p:nvPr/>
        </p:nvSpPr>
        <p:spPr>
          <a:xfrm>
            <a:off x="830558" y="1841323"/>
            <a:ext cx="9466989" cy="3135622"/>
          </a:xfrm>
          <a:prstGeom prst="round2DiagRect">
            <a:avLst>
              <a:gd name="adj1" fmla="val 34654"/>
              <a:gd name="adj2" fmla="val 0"/>
            </a:avLst>
          </a:prstGeom>
          <a:solidFill>
            <a:srgbClr val="3CBBF6">
              <a:alpha val="49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369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5AF2389-E39A-4233-A50C-455A84B131DA}"/>
              </a:ext>
            </a:extLst>
          </p:cNvPr>
          <p:cNvSpPr txBox="1"/>
          <p:nvPr/>
        </p:nvSpPr>
        <p:spPr>
          <a:xfrm>
            <a:off x="1234146" y="2237087"/>
            <a:ext cx="8659812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GK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ị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GB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73" name="Google Shape;1373;p45"/>
          <p:cNvGrpSpPr/>
          <p:nvPr/>
        </p:nvGrpSpPr>
        <p:grpSpPr>
          <a:xfrm>
            <a:off x="7734300" y="3524565"/>
            <a:ext cx="3425825" cy="2884173"/>
            <a:chOff x="5903620" y="3369491"/>
            <a:chExt cx="2628805" cy="1774009"/>
          </a:xfrm>
        </p:grpSpPr>
        <p:grpSp>
          <p:nvGrpSpPr>
            <p:cNvPr id="1374" name="Google Shape;1374;p45"/>
            <p:cNvGrpSpPr/>
            <p:nvPr/>
          </p:nvGrpSpPr>
          <p:grpSpPr>
            <a:xfrm>
              <a:off x="5903620" y="3968525"/>
              <a:ext cx="2628805" cy="1174975"/>
              <a:chOff x="7011595" y="3968525"/>
              <a:chExt cx="2628805" cy="1174975"/>
            </a:xfrm>
          </p:grpSpPr>
          <p:sp>
            <p:nvSpPr>
              <p:cNvPr id="1375" name="Google Shape;1375;p45"/>
              <p:cNvSpPr/>
              <p:nvPr/>
            </p:nvSpPr>
            <p:spPr>
              <a:xfrm flipH="1">
                <a:off x="8367252" y="4001329"/>
                <a:ext cx="48419" cy="87870"/>
              </a:xfrm>
              <a:custGeom>
                <a:avLst/>
                <a:gdLst/>
                <a:ahLst/>
                <a:cxnLst/>
                <a:rect l="l" t="t" r="r" b="b"/>
                <a:pathLst>
                  <a:path w="772" h="1401" extrusionOk="0">
                    <a:moveTo>
                      <a:pt x="1" y="1"/>
                    </a:moveTo>
                    <a:lnTo>
                      <a:pt x="772" y="1"/>
                    </a:lnTo>
                    <a:lnTo>
                      <a:pt x="772" y="1400"/>
                    </a:lnTo>
                    <a:lnTo>
                      <a:pt x="1" y="140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76" name="Google Shape;1376;p45"/>
              <p:cNvSpPr/>
              <p:nvPr/>
            </p:nvSpPr>
            <p:spPr>
              <a:xfrm flipH="1">
                <a:off x="7011595" y="5018050"/>
                <a:ext cx="2628805" cy="125450"/>
              </a:xfrm>
              <a:custGeom>
                <a:avLst/>
                <a:gdLst/>
                <a:ahLst/>
                <a:cxnLst/>
                <a:rect l="l" t="t" r="r" b="b"/>
                <a:pathLst>
                  <a:path w="31659" h="2000" extrusionOk="0">
                    <a:moveTo>
                      <a:pt x="0" y="1"/>
                    </a:moveTo>
                    <a:lnTo>
                      <a:pt x="31658" y="1"/>
                    </a:lnTo>
                    <a:lnTo>
                      <a:pt x="31658" y="2000"/>
                    </a:lnTo>
                    <a:lnTo>
                      <a:pt x="0" y="200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77" name="Google Shape;1377;p45"/>
              <p:cNvSpPr/>
              <p:nvPr/>
            </p:nvSpPr>
            <p:spPr>
              <a:xfrm flipH="1">
                <a:off x="8065193" y="4200158"/>
                <a:ext cx="274647" cy="817921"/>
              </a:xfrm>
              <a:custGeom>
                <a:avLst/>
                <a:gdLst/>
                <a:ahLst/>
                <a:cxnLst/>
                <a:rect l="l" t="t" r="r" b="b"/>
                <a:pathLst>
                  <a:path w="4379" h="13041" extrusionOk="0">
                    <a:moveTo>
                      <a:pt x="0" y="334"/>
                    </a:moveTo>
                    <a:lnTo>
                      <a:pt x="2942" y="1"/>
                    </a:lnTo>
                    <a:lnTo>
                      <a:pt x="4379" y="12708"/>
                    </a:lnTo>
                    <a:lnTo>
                      <a:pt x="1438" y="1304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78" name="Google Shape;1378;p45"/>
              <p:cNvSpPr/>
              <p:nvPr/>
            </p:nvSpPr>
            <p:spPr>
              <a:xfrm flipH="1">
                <a:off x="8166671" y="4270596"/>
                <a:ext cx="130205" cy="164826"/>
              </a:xfrm>
              <a:custGeom>
                <a:avLst/>
                <a:gdLst/>
                <a:ahLst/>
                <a:cxnLst/>
                <a:rect l="l" t="t" r="r" b="b"/>
                <a:pathLst>
                  <a:path w="2076" h="2628" extrusionOk="0">
                    <a:moveTo>
                      <a:pt x="1" y="210"/>
                    </a:moveTo>
                    <a:lnTo>
                      <a:pt x="1800" y="1"/>
                    </a:lnTo>
                    <a:lnTo>
                      <a:pt x="2076" y="2418"/>
                    </a:lnTo>
                    <a:lnTo>
                      <a:pt x="277" y="262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79" name="Google Shape;1379;p45"/>
              <p:cNvSpPr/>
              <p:nvPr/>
            </p:nvSpPr>
            <p:spPr>
              <a:xfrm flipH="1">
                <a:off x="8176204" y="4478394"/>
                <a:ext cx="97967" cy="484819"/>
              </a:xfrm>
              <a:custGeom>
                <a:avLst/>
                <a:gdLst/>
                <a:ahLst/>
                <a:cxnLst/>
                <a:rect l="l" t="t" r="r" b="b"/>
                <a:pathLst>
                  <a:path w="1562" h="7730" extrusionOk="0">
                    <a:moveTo>
                      <a:pt x="0" y="76"/>
                    </a:moveTo>
                    <a:lnTo>
                      <a:pt x="695" y="0"/>
                    </a:lnTo>
                    <a:lnTo>
                      <a:pt x="1561" y="7653"/>
                    </a:lnTo>
                    <a:lnTo>
                      <a:pt x="867" y="772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80" name="Google Shape;1380;p45"/>
              <p:cNvSpPr/>
              <p:nvPr/>
            </p:nvSpPr>
            <p:spPr>
              <a:xfrm flipH="1">
                <a:off x="8106959" y="4470617"/>
                <a:ext cx="97340" cy="484192"/>
              </a:xfrm>
              <a:custGeom>
                <a:avLst/>
                <a:gdLst/>
                <a:ahLst/>
                <a:cxnLst/>
                <a:rect l="l" t="t" r="r" b="b"/>
                <a:pathLst>
                  <a:path w="1552" h="7720" extrusionOk="0">
                    <a:moveTo>
                      <a:pt x="0" y="77"/>
                    </a:moveTo>
                    <a:lnTo>
                      <a:pt x="685" y="0"/>
                    </a:lnTo>
                    <a:lnTo>
                      <a:pt x="1552" y="7644"/>
                    </a:lnTo>
                    <a:lnTo>
                      <a:pt x="866" y="772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81" name="Google Shape;1381;p45"/>
              <p:cNvSpPr/>
              <p:nvPr/>
            </p:nvSpPr>
            <p:spPr>
              <a:xfrm flipH="1">
                <a:off x="7921873" y="4327924"/>
                <a:ext cx="217385" cy="690162"/>
              </a:xfrm>
              <a:custGeom>
                <a:avLst/>
                <a:gdLst/>
                <a:ahLst/>
                <a:cxnLst/>
                <a:rect l="l" t="t" r="r" b="b"/>
                <a:pathLst>
                  <a:path w="3466" h="11004" extrusionOk="0">
                    <a:moveTo>
                      <a:pt x="1" y="257"/>
                    </a:moveTo>
                    <a:lnTo>
                      <a:pt x="2247" y="0"/>
                    </a:lnTo>
                    <a:lnTo>
                      <a:pt x="3465" y="10747"/>
                    </a:lnTo>
                    <a:lnTo>
                      <a:pt x="1219" y="11004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82" name="Google Shape;1382;p45"/>
              <p:cNvSpPr/>
              <p:nvPr/>
            </p:nvSpPr>
            <p:spPr>
              <a:xfrm flipH="1">
                <a:off x="8006040" y="4406138"/>
                <a:ext cx="83040" cy="231120"/>
              </a:xfrm>
              <a:custGeom>
                <a:avLst/>
                <a:gdLst/>
                <a:ahLst/>
                <a:cxnLst/>
                <a:rect l="l" t="t" r="r" b="b"/>
                <a:pathLst>
                  <a:path w="1324" h="3685" extrusionOk="0">
                    <a:moveTo>
                      <a:pt x="0" y="105"/>
                    </a:moveTo>
                    <a:lnTo>
                      <a:pt x="914" y="0"/>
                    </a:lnTo>
                    <a:lnTo>
                      <a:pt x="1323" y="3579"/>
                    </a:lnTo>
                    <a:lnTo>
                      <a:pt x="400" y="368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83" name="Google Shape;1383;p45"/>
              <p:cNvSpPr/>
              <p:nvPr/>
            </p:nvSpPr>
            <p:spPr>
              <a:xfrm flipH="1">
                <a:off x="8579821" y="4156566"/>
                <a:ext cx="222089" cy="861511"/>
              </a:xfrm>
              <a:custGeom>
                <a:avLst/>
                <a:gdLst/>
                <a:ahLst/>
                <a:cxnLst/>
                <a:rect l="l" t="t" r="r" b="b"/>
                <a:pathLst>
                  <a:path w="3541" h="13736" extrusionOk="0">
                    <a:moveTo>
                      <a:pt x="0" y="1"/>
                    </a:moveTo>
                    <a:lnTo>
                      <a:pt x="3541" y="1"/>
                    </a:lnTo>
                    <a:lnTo>
                      <a:pt x="3541" y="13736"/>
                    </a:lnTo>
                    <a:lnTo>
                      <a:pt x="0" y="13736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84" name="Google Shape;1384;p45"/>
              <p:cNvSpPr/>
              <p:nvPr/>
            </p:nvSpPr>
            <p:spPr>
              <a:xfrm flipH="1">
                <a:off x="8620963" y="4854477"/>
                <a:ext cx="139801" cy="89626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9" extrusionOk="0">
                    <a:moveTo>
                      <a:pt x="1" y="477"/>
                    </a:moveTo>
                    <a:lnTo>
                      <a:pt x="2228" y="1429"/>
                    </a:lnTo>
                    <a:lnTo>
                      <a:pt x="2228" y="953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85" name="Google Shape;1385;p45"/>
              <p:cNvSpPr/>
              <p:nvPr/>
            </p:nvSpPr>
            <p:spPr>
              <a:xfrm flipH="1">
                <a:off x="8620963" y="4797776"/>
                <a:ext cx="139801" cy="89626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9" extrusionOk="0">
                    <a:moveTo>
                      <a:pt x="1" y="476"/>
                    </a:moveTo>
                    <a:lnTo>
                      <a:pt x="2228" y="1428"/>
                    </a:lnTo>
                    <a:lnTo>
                      <a:pt x="2228" y="952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86" name="Google Shape;1386;p45"/>
              <p:cNvSpPr/>
              <p:nvPr/>
            </p:nvSpPr>
            <p:spPr>
              <a:xfrm flipH="1">
                <a:off x="8620963" y="4741075"/>
                <a:ext cx="139801" cy="89626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9" extrusionOk="0">
                    <a:moveTo>
                      <a:pt x="1" y="476"/>
                    </a:moveTo>
                    <a:lnTo>
                      <a:pt x="2228" y="1428"/>
                    </a:lnTo>
                    <a:lnTo>
                      <a:pt x="2228" y="95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87" name="Google Shape;1387;p45"/>
              <p:cNvSpPr/>
              <p:nvPr/>
            </p:nvSpPr>
            <p:spPr>
              <a:xfrm flipH="1">
                <a:off x="8620963" y="4684374"/>
                <a:ext cx="139801" cy="89563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8" extrusionOk="0">
                    <a:moveTo>
                      <a:pt x="1" y="476"/>
                    </a:moveTo>
                    <a:lnTo>
                      <a:pt x="2228" y="1428"/>
                    </a:lnTo>
                    <a:lnTo>
                      <a:pt x="2228" y="95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88" name="Google Shape;1388;p45"/>
              <p:cNvSpPr/>
              <p:nvPr/>
            </p:nvSpPr>
            <p:spPr>
              <a:xfrm flipH="1">
                <a:off x="8620963" y="4627611"/>
                <a:ext cx="139801" cy="89626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9" extrusionOk="0">
                    <a:moveTo>
                      <a:pt x="1" y="477"/>
                    </a:moveTo>
                    <a:lnTo>
                      <a:pt x="2228" y="1429"/>
                    </a:lnTo>
                    <a:lnTo>
                      <a:pt x="2228" y="953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89" name="Google Shape;1389;p45"/>
              <p:cNvSpPr/>
              <p:nvPr/>
            </p:nvSpPr>
            <p:spPr>
              <a:xfrm flipH="1">
                <a:off x="8620963" y="4570910"/>
                <a:ext cx="139801" cy="89626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9" extrusionOk="0">
                    <a:moveTo>
                      <a:pt x="1" y="476"/>
                    </a:moveTo>
                    <a:lnTo>
                      <a:pt x="2228" y="1428"/>
                    </a:lnTo>
                    <a:lnTo>
                      <a:pt x="2228" y="95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90" name="Google Shape;1390;p45"/>
              <p:cNvSpPr/>
              <p:nvPr/>
            </p:nvSpPr>
            <p:spPr>
              <a:xfrm flipH="1">
                <a:off x="8620963" y="4514209"/>
                <a:ext cx="139801" cy="89626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9" extrusionOk="0">
                    <a:moveTo>
                      <a:pt x="1" y="476"/>
                    </a:moveTo>
                    <a:lnTo>
                      <a:pt x="2228" y="1428"/>
                    </a:lnTo>
                    <a:lnTo>
                      <a:pt x="2228" y="95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91" name="Google Shape;1391;p45"/>
              <p:cNvSpPr/>
              <p:nvPr/>
            </p:nvSpPr>
            <p:spPr>
              <a:xfrm flipH="1">
                <a:off x="8620963" y="4457445"/>
                <a:ext cx="139801" cy="89626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9" extrusionOk="0">
                    <a:moveTo>
                      <a:pt x="1" y="477"/>
                    </a:moveTo>
                    <a:lnTo>
                      <a:pt x="2228" y="1429"/>
                    </a:lnTo>
                    <a:lnTo>
                      <a:pt x="2228" y="953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92" name="Google Shape;1392;p45"/>
              <p:cNvSpPr/>
              <p:nvPr/>
            </p:nvSpPr>
            <p:spPr>
              <a:xfrm flipH="1">
                <a:off x="8620963" y="4400744"/>
                <a:ext cx="139801" cy="89626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9" extrusionOk="0">
                    <a:moveTo>
                      <a:pt x="1" y="477"/>
                    </a:moveTo>
                    <a:lnTo>
                      <a:pt x="2228" y="1429"/>
                    </a:lnTo>
                    <a:lnTo>
                      <a:pt x="2228" y="953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93" name="Google Shape;1393;p45"/>
              <p:cNvSpPr/>
              <p:nvPr/>
            </p:nvSpPr>
            <p:spPr>
              <a:xfrm flipH="1">
                <a:off x="8620963" y="4343416"/>
                <a:ext cx="139801" cy="90253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39" extrusionOk="0">
                    <a:moveTo>
                      <a:pt x="1" y="486"/>
                    </a:moveTo>
                    <a:lnTo>
                      <a:pt x="2228" y="1438"/>
                    </a:lnTo>
                    <a:lnTo>
                      <a:pt x="2228" y="962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94" name="Google Shape;1394;p45"/>
              <p:cNvSpPr/>
              <p:nvPr/>
            </p:nvSpPr>
            <p:spPr>
              <a:xfrm flipH="1">
                <a:off x="8620963" y="4286715"/>
                <a:ext cx="139801" cy="90190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38" extrusionOk="0">
                    <a:moveTo>
                      <a:pt x="1" y="477"/>
                    </a:moveTo>
                    <a:lnTo>
                      <a:pt x="2228" y="1438"/>
                    </a:lnTo>
                    <a:lnTo>
                      <a:pt x="2228" y="962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95" name="Google Shape;1395;p45"/>
              <p:cNvSpPr/>
              <p:nvPr/>
            </p:nvSpPr>
            <p:spPr>
              <a:xfrm flipH="1">
                <a:off x="8620963" y="4230014"/>
                <a:ext cx="139801" cy="90190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38" extrusionOk="0">
                    <a:moveTo>
                      <a:pt x="1" y="476"/>
                    </a:moveTo>
                    <a:lnTo>
                      <a:pt x="2228" y="1438"/>
                    </a:lnTo>
                    <a:lnTo>
                      <a:pt x="2228" y="96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96" name="Google Shape;1396;p45"/>
              <p:cNvSpPr/>
              <p:nvPr/>
            </p:nvSpPr>
            <p:spPr>
              <a:xfrm flipH="1">
                <a:off x="8437691" y="4339841"/>
                <a:ext cx="142184" cy="678246"/>
              </a:xfrm>
              <a:custGeom>
                <a:avLst/>
                <a:gdLst/>
                <a:ahLst/>
                <a:cxnLst/>
                <a:rect l="l" t="t" r="r" b="b"/>
                <a:pathLst>
                  <a:path w="2267" h="10814" extrusionOk="0">
                    <a:moveTo>
                      <a:pt x="1" y="1"/>
                    </a:moveTo>
                    <a:lnTo>
                      <a:pt x="2266" y="1"/>
                    </a:lnTo>
                    <a:lnTo>
                      <a:pt x="2266" y="10814"/>
                    </a:lnTo>
                    <a:lnTo>
                      <a:pt x="1" y="10814"/>
                    </a:lnTo>
                    <a:close/>
                  </a:path>
                </a:pathLst>
              </a:custGeom>
              <a:solidFill>
                <a:srgbClr val="DBB22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97" name="Google Shape;1397;p45"/>
              <p:cNvSpPr/>
              <p:nvPr/>
            </p:nvSpPr>
            <p:spPr>
              <a:xfrm flipH="1">
                <a:off x="8437691" y="4339841"/>
                <a:ext cx="142184" cy="62782"/>
              </a:xfrm>
              <a:custGeom>
                <a:avLst/>
                <a:gdLst/>
                <a:ahLst/>
                <a:cxnLst/>
                <a:rect l="l" t="t" r="r" b="b"/>
                <a:pathLst>
                  <a:path w="2267" h="1001" extrusionOk="0">
                    <a:moveTo>
                      <a:pt x="1" y="1"/>
                    </a:moveTo>
                    <a:lnTo>
                      <a:pt x="2266" y="1"/>
                    </a:lnTo>
                    <a:lnTo>
                      <a:pt x="2266" y="1000"/>
                    </a:lnTo>
                    <a:lnTo>
                      <a:pt x="1" y="100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98" name="Google Shape;1398;p45"/>
              <p:cNvSpPr/>
              <p:nvPr/>
            </p:nvSpPr>
            <p:spPr>
              <a:xfrm flipH="1">
                <a:off x="8487238" y="4431227"/>
                <a:ext cx="43088" cy="543337"/>
              </a:xfrm>
              <a:custGeom>
                <a:avLst/>
                <a:gdLst/>
                <a:ahLst/>
                <a:cxnLst/>
                <a:rect l="l" t="t" r="r" b="b"/>
                <a:pathLst>
                  <a:path w="687" h="8663" extrusionOk="0">
                    <a:moveTo>
                      <a:pt x="1" y="0"/>
                    </a:moveTo>
                    <a:lnTo>
                      <a:pt x="686" y="0"/>
                    </a:lnTo>
                    <a:lnTo>
                      <a:pt x="686" y="8662"/>
                    </a:lnTo>
                    <a:lnTo>
                      <a:pt x="1" y="8662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99" name="Google Shape;1399;p45"/>
              <p:cNvSpPr/>
              <p:nvPr/>
            </p:nvSpPr>
            <p:spPr>
              <a:xfrm flipH="1">
                <a:off x="8345175" y="3968525"/>
                <a:ext cx="92574" cy="1049543"/>
              </a:xfrm>
              <a:custGeom>
                <a:avLst/>
                <a:gdLst/>
                <a:ahLst/>
                <a:cxnLst/>
                <a:rect l="l" t="t" r="r" b="b"/>
                <a:pathLst>
                  <a:path w="1476" h="16734" extrusionOk="0">
                    <a:moveTo>
                      <a:pt x="0" y="0"/>
                    </a:moveTo>
                    <a:lnTo>
                      <a:pt x="1476" y="0"/>
                    </a:lnTo>
                    <a:lnTo>
                      <a:pt x="1476" y="16734"/>
                    </a:lnTo>
                    <a:lnTo>
                      <a:pt x="0" y="16734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00" name="Google Shape;1400;p45"/>
              <p:cNvSpPr/>
              <p:nvPr/>
            </p:nvSpPr>
            <p:spPr>
              <a:xfrm flipH="1">
                <a:off x="8367252" y="4116550"/>
                <a:ext cx="48419" cy="87870"/>
              </a:xfrm>
              <a:custGeom>
                <a:avLst/>
                <a:gdLst/>
                <a:ahLst/>
                <a:cxnLst/>
                <a:rect l="l" t="t" r="r" b="b"/>
                <a:pathLst>
                  <a:path w="772" h="1401" extrusionOk="0">
                    <a:moveTo>
                      <a:pt x="1" y="1"/>
                    </a:moveTo>
                    <a:lnTo>
                      <a:pt x="772" y="1"/>
                    </a:lnTo>
                    <a:lnTo>
                      <a:pt x="772" y="1400"/>
                    </a:lnTo>
                    <a:lnTo>
                      <a:pt x="1" y="140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01" name="Google Shape;1401;p45"/>
              <p:cNvSpPr/>
              <p:nvPr/>
            </p:nvSpPr>
            <p:spPr>
              <a:xfrm flipH="1">
                <a:off x="8367252" y="4231770"/>
                <a:ext cx="48419" cy="87870"/>
              </a:xfrm>
              <a:custGeom>
                <a:avLst/>
                <a:gdLst/>
                <a:ahLst/>
                <a:cxnLst/>
                <a:rect l="l" t="t" r="r" b="b"/>
                <a:pathLst>
                  <a:path w="772" h="1401" extrusionOk="0">
                    <a:moveTo>
                      <a:pt x="1" y="1"/>
                    </a:moveTo>
                    <a:lnTo>
                      <a:pt x="772" y="1"/>
                    </a:lnTo>
                    <a:lnTo>
                      <a:pt x="772" y="1400"/>
                    </a:lnTo>
                    <a:lnTo>
                      <a:pt x="1" y="140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02" name="Google Shape;1402;p45"/>
              <p:cNvSpPr/>
              <p:nvPr/>
            </p:nvSpPr>
            <p:spPr>
              <a:xfrm flipH="1">
                <a:off x="7172621" y="4678290"/>
                <a:ext cx="752881" cy="287317"/>
              </a:xfrm>
              <a:custGeom>
                <a:avLst/>
                <a:gdLst/>
                <a:ahLst/>
                <a:cxnLst/>
                <a:rect l="l" t="t" r="r" b="b"/>
                <a:pathLst>
                  <a:path w="12004" h="4581" extrusionOk="0">
                    <a:moveTo>
                      <a:pt x="4841" y="0"/>
                    </a:moveTo>
                    <a:cubicBezTo>
                      <a:pt x="4430" y="0"/>
                      <a:pt x="3961" y="30"/>
                      <a:pt x="3436" y="107"/>
                    </a:cubicBezTo>
                    <a:cubicBezTo>
                      <a:pt x="2151" y="287"/>
                      <a:pt x="1247" y="1268"/>
                      <a:pt x="752" y="1953"/>
                    </a:cubicBezTo>
                    <a:cubicBezTo>
                      <a:pt x="705" y="2020"/>
                      <a:pt x="657" y="2086"/>
                      <a:pt x="619" y="2153"/>
                    </a:cubicBezTo>
                    <a:lnTo>
                      <a:pt x="609" y="2172"/>
                    </a:lnTo>
                    <a:lnTo>
                      <a:pt x="609" y="2163"/>
                    </a:lnTo>
                    <a:cubicBezTo>
                      <a:pt x="419" y="2448"/>
                      <a:pt x="324" y="2648"/>
                      <a:pt x="324" y="2648"/>
                    </a:cubicBezTo>
                    <a:cubicBezTo>
                      <a:pt x="324" y="2648"/>
                      <a:pt x="297" y="2625"/>
                      <a:pt x="261" y="2625"/>
                    </a:cubicBezTo>
                    <a:cubicBezTo>
                      <a:pt x="221" y="2625"/>
                      <a:pt x="169" y="2655"/>
                      <a:pt x="133" y="2781"/>
                    </a:cubicBezTo>
                    <a:cubicBezTo>
                      <a:pt x="57" y="3019"/>
                      <a:pt x="95" y="3162"/>
                      <a:pt x="95" y="3162"/>
                    </a:cubicBezTo>
                    <a:lnTo>
                      <a:pt x="0" y="3638"/>
                    </a:lnTo>
                    <a:lnTo>
                      <a:pt x="390" y="3971"/>
                    </a:lnTo>
                    <a:cubicBezTo>
                      <a:pt x="540" y="3607"/>
                      <a:pt x="833" y="2933"/>
                      <a:pt x="1571" y="2933"/>
                    </a:cubicBezTo>
                    <a:cubicBezTo>
                      <a:pt x="1681" y="2933"/>
                      <a:pt x="1801" y="2948"/>
                      <a:pt x="1932" y="2981"/>
                    </a:cubicBezTo>
                    <a:cubicBezTo>
                      <a:pt x="3037" y="3267"/>
                      <a:pt x="2865" y="4171"/>
                      <a:pt x="2884" y="4552"/>
                    </a:cubicBezTo>
                    <a:lnTo>
                      <a:pt x="7215" y="4580"/>
                    </a:lnTo>
                    <a:cubicBezTo>
                      <a:pt x="7206" y="4552"/>
                      <a:pt x="6911" y="3124"/>
                      <a:pt x="8272" y="2953"/>
                    </a:cubicBezTo>
                    <a:cubicBezTo>
                      <a:pt x="8335" y="2946"/>
                      <a:pt x="8395" y="2943"/>
                      <a:pt x="8453" y="2943"/>
                    </a:cubicBezTo>
                    <a:cubicBezTo>
                      <a:pt x="9700" y="2943"/>
                      <a:pt x="9707" y="4353"/>
                      <a:pt x="9661" y="4390"/>
                    </a:cubicBezTo>
                    <a:lnTo>
                      <a:pt x="10661" y="4390"/>
                    </a:lnTo>
                    <a:cubicBezTo>
                      <a:pt x="10915" y="4400"/>
                      <a:pt x="11148" y="4410"/>
                      <a:pt x="11346" y="4410"/>
                    </a:cubicBezTo>
                    <a:cubicBezTo>
                      <a:pt x="11719" y="4410"/>
                      <a:pt x="11965" y="4374"/>
                      <a:pt x="11984" y="4238"/>
                    </a:cubicBezTo>
                    <a:cubicBezTo>
                      <a:pt x="12003" y="4038"/>
                      <a:pt x="11860" y="4028"/>
                      <a:pt x="11746" y="3933"/>
                    </a:cubicBezTo>
                    <a:cubicBezTo>
                      <a:pt x="11727" y="3666"/>
                      <a:pt x="11632" y="3381"/>
                      <a:pt x="11565" y="3276"/>
                    </a:cubicBezTo>
                    <a:cubicBezTo>
                      <a:pt x="11489" y="3162"/>
                      <a:pt x="11365" y="3076"/>
                      <a:pt x="11365" y="3076"/>
                    </a:cubicBezTo>
                    <a:cubicBezTo>
                      <a:pt x="11365" y="3076"/>
                      <a:pt x="11489" y="2905"/>
                      <a:pt x="11365" y="2715"/>
                    </a:cubicBezTo>
                    <a:cubicBezTo>
                      <a:pt x="11300" y="2614"/>
                      <a:pt x="11201" y="2591"/>
                      <a:pt x="11121" y="2591"/>
                    </a:cubicBezTo>
                    <a:cubicBezTo>
                      <a:pt x="11050" y="2591"/>
                      <a:pt x="10994" y="2610"/>
                      <a:pt x="10994" y="2610"/>
                    </a:cubicBezTo>
                    <a:cubicBezTo>
                      <a:pt x="10547" y="2267"/>
                      <a:pt x="10195" y="1982"/>
                      <a:pt x="9595" y="1782"/>
                    </a:cubicBezTo>
                    <a:cubicBezTo>
                      <a:pt x="8849" y="1533"/>
                      <a:pt x="7829" y="1525"/>
                      <a:pt x="7696" y="1525"/>
                    </a:cubicBezTo>
                    <a:cubicBezTo>
                      <a:pt x="7687" y="1525"/>
                      <a:pt x="7682" y="1525"/>
                      <a:pt x="7682" y="1525"/>
                    </a:cubicBezTo>
                    <a:cubicBezTo>
                      <a:pt x="7682" y="1525"/>
                      <a:pt x="6996" y="440"/>
                      <a:pt x="6825" y="325"/>
                    </a:cubicBezTo>
                    <a:cubicBezTo>
                      <a:pt x="6698" y="241"/>
                      <a:pt x="6009" y="0"/>
                      <a:pt x="484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03" name="Google Shape;1403;p45"/>
              <p:cNvSpPr/>
              <p:nvPr/>
            </p:nvSpPr>
            <p:spPr>
              <a:xfrm flipH="1">
                <a:off x="7752334" y="4870597"/>
                <a:ext cx="140930" cy="147516"/>
              </a:xfrm>
              <a:custGeom>
                <a:avLst/>
                <a:gdLst/>
                <a:ahLst/>
                <a:cxnLst/>
                <a:rect l="l" t="t" r="r" b="b"/>
                <a:pathLst>
                  <a:path w="2247" h="2352" extrusionOk="0">
                    <a:moveTo>
                      <a:pt x="1123" y="734"/>
                    </a:moveTo>
                    <a:cubicBezTo>
                      <a:pt x="1352" y="734"/>
                      <a:pt x="1542" y="934"/>
                      <a:pt x="1542" y="1172"/>
                    </a:cubicBezTo>
                    <a:cubicBezTo>
                      <a:pt x="1542" y="1419"/>
                      <a:pt x="1352" y="1619"/>
                      <a:pt x="1123" y="1619"/>
                    </a:cubicBezTo>
                    <a:cubicBezTo>
                      <a:pt x="885" y="1619"/>
                      <a:pt x="705" y="1419"/>
                      <a:pt x="705" y="1172"/>
                    </a:cubicBezTo>
                    <a:cubicBezTo>
                      <a:pt x="705" y="934"/>
                      <a:pt x="885" y="734"/>
                      <a:pt x="1123" y="734"/>
                    </a:cubicBezTo>
                    <a:close/>
                    <a:moveTo>
                      <a:pt x="1123" y="1"/>
                    </a:moveTo>
                    <a:cubicBezTo>
                      <a:pt x="505" y="1"/>
                      <a:pt x="0" y="524"/>
                      <a:pt x="0" y="1172"/>
                    </a:cubicBezTo>
                    <a:cubicBezTo>
                      <a:pt x="0" y="1828"/>
                      <a:pt x="505" y="2352"/>
                      <a:pt x="1123" y="2352"/>
                    </a:cubicBezTo>
                    <a:cubicBezTo>
                      <a:pt x="1742" y="2352"/>
                      <a:pt x="2247" y="1828"/>
                      <a:pt x="2247" y="1172"/>
                    </a:cubicBezTo>
                    <a:cubicBezTo>
                      <a:pt x="2247" y="524"/>
                      <a:pt x="1742" y="1"/>
                      <a:pt x="112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04" name="Google Shape;1404;p45"/>
              <p:cNvSpPr/>
              <p:nvPr/>
            </p:nvSpPr>
            <p:spPr>
              <a:xfrm flipH="1">
                <a:off x="7796486" y="4916572"/>
                <a:ext cx="52621" cy="55569"/>
              </a:xfrm>
              <a:custGeom>
                <a:avLst/>
                <a:gdLst/>
                <a:ahLst/>
                <a:cxnLst/>
                <a:rect l="l" t="t" r="r" b="b"/>
                <a:pathLst>
                  <a:path w="839" h="886" extrusionOk="0">
                    <a:moveTo>
                      <a:pt x="419" y="1"/>
                    </a:moveTo>
                    <a:cubicBezTo>
                      <a:pt x="181" y="1"/>
                      <a:pt x="1" y="201"/>
                      <a:pt x="1" y="439"/>
                    </a:cubicBezTo>
                    <a:cubicBezTo>
                      <a:pt x="1" y="686"/>
                      <a:pt x="181" y="886"/>
                      <a:pt x="419" y="886"/>
                    </a:cubicBezTo>
                    <a:cubicBezTo>
                      <a:pt x="648" y="886"/>
                      <a:pt x="838" y="686"/>
                      <a:pt x="838" y="439"/>
                    </a:cubicBezTo>
                    <a:cubicBezTo>
                      <a:pt x="838" y="201"/>
                      <a:pt x="648" y="1"/>
                      <a:pt x="419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05" name="Google Shape;1405;p45"/>
              <p:cNvSpPr/>
              <p:nvPr/>
            </p:nvSpPr>
            <p:spPr>
              <a:xfrm flipH="1">
                <a:off x="7326643" y="4870597"/>
                <a:ext cx="140993" cy="147516"/>
              </a:xfrm>
              <a:custGeom>
                <a:avLst/>
                <a:gdLst/>
                <a:ahLst/>
                <a:cxnLst/>
                <a:rect l="l" t="t" r="r" b="b"/>
                <a:pathLst>
                  <a:path w="2248" h="2352" extrusionOk="0">
                    <a:moveTo>
                      <a:pt x="1124" y="734"/>
                    </a:moveTo>
                    <a:cubicBezTo>
                      <a:pt x="1353" y="734"/>
                      <a:pt x="1543" y="934"/>
                      <a:pt x="1543" y="1172"/>
                    </a:cubicBezTo>
                    <a:cubicBezTo>
                      <a:pt x="1543" y="1419"/>
                      <a:pt x="1353" y="1619"/>
                      <a:pt x="1124" y="1619"/>
                    </a:cubicBezTo>
                    <a:cubicBezTo>
                      <a:pt x="896" y="1619"/>
                      <a:pt x="705" y="1419"/>
                      <a:pt x="705" y="1172"/>
                    </a:cubicBezTo>
                    <a:cubicBezTo>
                      <a:pt x="705" y="934"/>
                      <a:pt x="896" y="734"/>
                      <a:pt x="1124" y="734"/>
                    </a:cubicBezTo>
                    <a:close/>
                    <a:moveTo>
                      <a:pt x="1124" y="1"/>
                    </a:moveTo>
                    <a:cubicBezTo>
                      <a:pt x="505" y="1"/>
                      <a:pt x="1" y="524"/>
                      <a:pt x="1" y="1172"/>
                    </a:cubicBezTo>
                    <a:cubicBezTo>
                      <a:pt x="1" y="1828"/>
                      <a:pt x="505" y="2352"/>
                      <a:pt x="1124" y="2352"/>
                    </a:cubicBezTo>
                    <a:cubicBezTo>
                      <a:pt x="1743" y="2352"/>
                      <a:pt x="2247" y="1828"/>
                      <a:pt x="2247" y="1172"/>
                    </a:cubicBezTo>
                    <a:cubicBezTo>
                      <a:pt x="2247" y="524"/>
                      <a:pt x="1743" y="1"/>
                      <a:pt x="112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06" name="Google Shape;1406;p45"/>
              <p:cNvSpPr/>
              <p:nvPr/>
            </p:nvSpPr>
            <p:spPr>
              <a:xfrm flipH="1">
                <a:off x="7370858" y="4916572"/>
                <a:ext cx="52559" cy="55569"/>
              </a:xfrm>
              <a:custGeom>
                <a:avLst/>
                <a:gdLst/>
                <a:ahLst/>
                <a:cxnLst/>
                <a:rect l="l" t="t" r="r" b="b"/>
                <a:pathLst>
                  <a:path w="838" h="886" extrusionOk="0">
                    <a:moveTo>
                      <a:pt x="419" y="1"/>
                    </a:moveTo>
                    <a:cubicBezTo>
                      <a:pt x="191" y="1"/>
                      <a:pt x="0" y="201"/>
                      <a:pt x="0" y="439"/>
                    </a:cubicBezTo>
                    <a:cubicBezTo>
                      <a:pt x="0" y="686"/>
                      <a:pt x="191" y="886"/>
                      <a:pt x="419" y="886"/>
                    </a:cubicBezTo>
                    <a:cubicBezTo>
                      <a:pt x="648" y="886"/>
                      <a:pt x="838" y="686"/>
                      <a:pt x="838" y="439"/>
                    </a:cubicBezTo>
                    <a:cubicBezTo>
                      <a:pt x="838" y="201"/>
                      <a:pt x="648" y="1"/>
                      <a:pt x="419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07" name="Google Shape;1407;p45"/>
              <p:cNvSpPr/>
              <p:nvPr/>
            </p:nvSpPr>
            <p:spPr>
              <a:xfrm flipH="1">
                <a:off x="7501012" y="4702877"/>
                <a:ext cx="241218" cy="240654"/>
              </a:xfrm>
              <a:custGeom>
                <a:avLst/>
                <a:gdLst/>
                <a:ahLst/>
                <a:cxnLst/>
                <a:rect l="l" t="t" r="r" b="b"/>
                <a:pathLst>
                  <a:path w="3846" h="3837" extrusionOk="0">
                    <a:moveTo>
                      <a:pt x="1923" y="3836"/>
                    </a:moveTo>
                    <a:cubicBezTo>
                      <a:pt x="2980" y="3836"/>
                      <a:pt x="3846" y="2979"/>
                      <a:pt x="3846" y="1923"/>
                    </a:cubicBezTo>
                    <a:cubicBezTo>
                      <a:pt x="3846" y="857"/>
                      <a:pt x="2980" y="0"/>
                      <a:pt x="1923" y="0"/>
                    </a:cubicBezTo>
                    <a:cubicBezTo>
                      <a:pt x="867" y="0"/>
                      <a:pt x="0" y="857"/>
                      <a:pt x="0" y="1923"/>
                    </a:cubicBezTo>
                    <a:cubicBezTo>
                      <a:pt x="0" y="2979"/>
                      <a:pt x="867" y="3836"/>
                      <a:pt x="1923" y="383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08" name="Google Shape;1408;p45"/>
              <p:cNvSpPr/>
              <p:nvPr/>
            </p:nvSpPr>
            <p:spPr>
              <a:xfrm flipH="1">
                <a:off x="7615032" y="4735681"/>
                <a:ext cx="13798" cy="87807"/>
              </a:xfrm>
              <a:custGeom>
                <a:avLst/>
                <a:gdLst/>
                <a:ahLst/>
                <a:cxnLst/>
                <a:rect l="l" t="t" r="r" b="b"/>
                <a:pathLst>
                  <a:path w="220" h="1400" extrusionOk="0">
                    <a:moveTo>
                      <a:pt x="115" y="1"/>
                    </a:moveTo>
                    <a:lnTo>
                      <a:pt x="115" y="1"/>
                    </a:lnTo>
                    <a:cubicBezTo>
                      <a:pt x="172" y="1"/>
                      <a:pt x="220" y="48"/>
                      <a:pt x="220" y="105"/>
                    </a:cubicBezTo>
                    <a:lnTo>
                      <a:pt x="220" y="1286"/>
                    </a:lnTo>
                    <a:cubicBezTo>
                      <a:pt x="220" y="1343"/>
                      <a:pt x="172" y="1400"/>
                      <a:pt x="115" y="1400"/>
                    </a:cubicBezTo>
                    <a:lnTo>
                      <a:pt x="115" y="1400"/>
                    </a:lnTo>
                    <a:cubicBezTo>
                      <a:pt x="48" y="1400"/>
                      <a:pt x="1" y="1343"/>
                      <a:pt x="1" y="1286"/>
                    </a:cubicBezTo>
                    <a:lnTo>
                      <a:pt x="1" y="105"/>
                    </a:lnTo>
                    <a:cubicBezTo>
                      <a:pt x="1" y="48"/>
                      <a:pt x="48" y="1"/>
                      <a:pt x="115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09" name="Google Shape;1409;p45"/>
              <p:cNvSpPr/>
              <p:nvPr/>
            </p:nvSpPr>
            <p:spPr>
              <a:xfrm flipH="1">
                <a:off x="7619173" y="4770931"/>
                <a:ext cx="60399" cy="55569"/>
              </a:xfrm>
              <a:custGeom>
                <a:avLst/>
                <a:gdLst/>
                <a:ahLst/>
                <a:cxnLst/>
                <a:rect l="l" t="t" r="r" b="b"/>
                <a:pathLst>
                  <a:path w="963" h="886" extrusionOk="0">
                    <a:moveTo>
                      <a:pt x="39" y="48"/>
                    </a:moveTo>
                    <a:lnTo>
                      <a:pt x="39" y="48"/>
                    </a:lnTo>
                    <a:cubicBezTo>
                      <a:pt x="77" y="0"/>
                      <a:pt x="153" y="0"/>
                      <a:pt x="201" y="38"/>
                    </a:cubicBezTo>
                    <a:lnTo>
                      <a:pt x="915" y="676"/>
                    </a:lnTo>
                    <a:cubicBezTo>
                      <a:pt x="962" y="724"/>
                      <a:pt x="962" y="790"/>
                      <a:pt x="924" y="838"/>
                    </a:cubicBezTo>
                    <a:lnTo>
                      <a:pt x="924" y="838"/>
                    </a:lnTo>
                    <a:cubicBezTo>
                      <a:pt x="877" y="876"/>
                      <a:pt x="810" y="885"/>
                      <a:pt x="762" y="847"/>
                    </a:cubicBezTo>
                    <a:lnTo>
                      <a:pt x="48" y="200"/>
                    </a:lnTo>
                    <a:cubicBezTo>
                      <a:pt x="1" y="162"/>
                      <a:pt x="1" y="95"/>
                      <a:pt x="39" y="48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10" name="Google Shape;1410;p45"/>
              <p:cNvSpPr/>
              <p:nvPr/>
            </p:nvSpPr>
            <p:spPr>
              <a:xfrm flipH="1">
                <a:off x="7613840" y="4712976"/>
                <a:ext cx="15554" cy="15617"/>
              </a:xfrm>
              <a:custGeom>
                <a:avLst/>
                <a:gdLst/>
                <a:ahLst/>
                <a:cxnLst/>
                <a:rect l="l" t="t" r="r" b="b"/>
                <a:pathLst>
                  <a:path w="248" h="249" extrusionOk="0">
                    <a:moveTo>
                      <a:pt x="124" y="1"/>
                    </a:moveTo>
                    <a:cubicBezTo>
                      <a:pt x="191" y="1"/>
                      <a:pt x="248" y="58"/>
                      <a:pt x="248" y="125"/>
                    </a:cubicBezTo>
                    <a:cubicBezTo>
                      <a:pt x="248" y="191"/>
                      <a:pt x="191" y="248"/>
                      <a:pt x="124" y="248"/>
                    </a:cubicBezTo>
                    <a:cubicBezTo>
                      <a:pt x="57" y="248"/>
                      <a:pt x="0" y="191"/>
                      <a:pt x="0" y="125"/>
                    </a:cubicBezTo>
                    <a:cubicBezTo>
                      <a:pt x="0" y="58"/>
                      <a:pt x="57" y="1"/>
                      <a:pt x="124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11" name="Google Shape;1411;p45"/>
              <p:cNvSpPr/>
              <p:nvPr/>
            </p:nvSpPr>
            <p:spPr>
              <a:xfrm flipH="1">
                <a:off x="7507527" y="4818663"/>
                <a:ext cx="15617" cy="14990"/>
              </a:xfrm>
              <a:custGeom>
                <a:avLst/>
                <a:gdLst/>
                <a:ahLst/>
                <a:cxnLst/>
                <a:rect l="l" t="t" r="r" b="b"/>
                <a:pathLst>
                  <a:path w="249" h="239" extrusionOk="0">
                    <a:moveTo>
                      <a:pt x="248" y="124"/>
                    </a:moveTo>
                    <a:cubicBezTo>
                      <a:pt x="248" y="191"/>
                      <a:pt x="191" y="239"/>
                      <a:pt x="124" y="239"/>
                    </a:cubicBezTo>
                    <a:cubicBezTo>
                      <a:pt x="58" y="239"/>
                      <a:pt x="1" y="191"/>
                      <a:pt x="1" y="124"/>
                    </a:cubicBezTo>
                    <a:cubicBezTo>
                      <a:pt x="1" y="58"/>
                      <a:pt x="58" y="1"/>
                      <a:pt x="124" y="1"/>
                    </a:cubicBezTo>
                    <a:cubicBezTo>
                      <a:pt x="191" y="1"/>
                      <a:pt x="248" y="58"/>
                      <a:pt x="248" y="124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12" name="Google Shape;1412;p45"/>
              <p:cNvSpPr/>
              <p:nvPr/>
            </p:nvSpPr>
            <p:spPr>
              <a:xfrm flipH="1">
                <a:off x="7613213" y="4924914"/>
                <a:ext cx="14990" cy="15617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49" extrusionOk="0">
                    <a:moveTo>
                      <a:pt x="115" y="248"/>
                    </a:moveTo>
                    <a:cubicBezTo>
                      <a:pt x="48" y="248"/>
                      <a:pt x="0" y="191"/>
                      <a:pt x="0" y="125"/>
                    </a:cubicBezTo>
                    <a:cubicBezTo>
                      <a:pt x="0" y="58"/>
                      <a:pt x="48" y="1"/>
                      <a:pt x="115" y="1"/>
                    </a:cubicBezTo>
                    <a:cubicBezTo>
                      <a:pt x="191" y="1"/>
                      <a:pt x="238" y="58"/>
                      <a:pt x="238" y="125"/>
                    </a:cubicBezTo>
                    <a:cubicBezTo>
                      <a:pt x="238" y="191"/>
                      <a:pt x="191" y="248"/>
                      <a:pt x="115" y="248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13" name="Google Shape;1413;p45"/>
              <p:cNvSpPr/>
              <p:nvPr/>
            </p:nvSpPr>
            <p:spPr>
              <a:xfrm flipH="1">
                <a:off x="7719463" y="4819855"/>
                <a:ext cx="15617" cy="14990"/>
              </a:xfrm>
              <a:custGeom>
                <a:avLst/>
                <a:gdLst/>
                <a:ahLst/>
                <a:cxnLst/>
                <a:rect l="l" t="t" r="r" b="b"/>
                <a:pathLst>
                  <a:path w="249" h="239" extrusionOk="0">
                    <a:moveTo>
                      <a:pt x="1" y="115"/>
                    </a:moveTo>
                    <a:cubicBezTo>
                      <a:pt x="1" y="48"/>
                      <a:pt x="58" y="1"/>
                      <a:pt x="124" y="1"/>
                    </a:cubicBezTo>
                    <a:cubicBezTo>
                      <a:pt x="191" y="1"/>
                      <a:pt x="248" y="48"/>
                      <a:pt x="248" y="115"/>
                    </a:cubicBezTo>
                    <a:cubicBezTo>
                      <a:pt x="248" y="182"/>
                      <a:pt x="191" y="239"/>
                      <a:pt x="124" y="239"/>
                    </a:cubicBezTo>
                    <a:cubicBezTo>
                      <a:pt x="58" y="239"/>
                      <a:pt x="1" y="182"/>
                      <a:pt x="1" y="115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14" name="Google Shape;1414;p45"/>
              <p:cNvSpPr/>
              <p:nvPr/>
            </p:nvSpPr>
            <p:spPr>
              <a:xfrm flipH="1">
                <a:off x="7603680" y="4805554"/>
                <a:ext cx="35875" cy="35875"/>
              </a:xfrm>
              <a:custGeom>
                <a:avLst/>
                <a:gdLst/>
                <a:ahLst/>
                <a:cxnLst/>
                <a:rect l="l" t="t" r="r" b="b"/>
                <a:pathLst>
                  <a:path w="572" h="572" extrusionOk="0">
                    <a:moveTo>
                      <a:pt x="286" y="0"/>
                    </a:moveTo>
                    <a:cubicBezTo>
                      <a:pt x="438" y="0"/>
                      <a:pt x="572" y="124"/>
                      <a:pt x="572" y="286"/>
                    </a:cubicBezTo>
                    <a:cubicBezTo>
                      <a:pt x="572" y="438"/>
                      <a:pt x="438" y="571"/>
                      <a:pt x="286" y="571"/>
                    </a:cubicBezTo>
                    <a:cubicBezTo>
                      <a:pt x="124" y="571"/>
                      <a:pt x="1" y="438"/>
                      <a:pt x="1" y="286"/>
                    </a:cubicBezTo>
                    <a:cubicBezTo>
                      <a:pt x="1" y="124"/>
                      <a:pt x="124" y="0"/>
                      <a:pt x="286" y="0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</p:grpSp>
        <p:grpSp>
          <p:nvGrpSpPr>
            <p:cNvPr id="1415" name="Google Shape;1415;p45"/>
            <p:cNvGrpSpPr/>
            <p:nvPr/>
          </p:nvGrpSpPr>
          <p:grpSpPr>
            <a:xfrm>
              <a:off x="7749902" y="3369491"/>
              <a:ext cx="624839" cy="1649797"/>
              <a:chOff x="229698" y="2869775"/>
              <a:chExt cx="656964" cy="1734620"/>
            </a:xfrm>
          </p:grpSpPr>
          <p:sp>
            <p:nvSpPr>
              <p:cNvPr id="1416" name="Google Shape;1416;p45"/>
              <p:cNvSpPr/>
              <p:nvPr/>
            </p:nvSpPr>
            <p:spPr>
              <a:xfrm>
                <a:off x="256265" y="3133045"/>
                <a:ext cx="603831" cy="1385346"/>
              </a:xfrm>
              <a:custGeom>
                <a:avLst/>
                <a:gdLst/>
                <a:ahLst/>
                <a:cxnLst/>
                <a:rect l="l" t="t" r="r" b="b"/>
                <a:pathLst>
                  <a:path w="15092" h="34625" extrusionOk="0">
                    <a:moveTo>
                      <a:pt x="0" y="0"/>
                    </a:moveTo>
                    <a:lnTo>
                      <a:pt x="0" y="34625"/>
                    </a:lnTo>
                    <a:lnTo>
                      <a:pt x="15091" y="34625"/>
                    </a:lnTo>
                    <a:lnTo>
                      <a:pt x="150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17" name="Google Shape;1417;p45"/>
              <p:cNvSpPr/>
              <p:nvPr/>
            </p:nvSpPr>
            <p:spPr>
              <a:xfrm>
                <a:off x="267868" y="3144608"/>
                <a:ext cx="581105" cy="1362180"/>
              </a:xfrm>
              <a:custGeom>
                <a:avLst/>
                <a:gdLst/>
                <a:ahLst/>
                <a:cxnLst/>
                <a:rect l="l" t="t" r="r" b="b"/>
                <a:pathLst>
                  <a:path w="14524" h="34046" extrusionOk="0">
                    <a:moveTo>
                      <a:pt x="0" y="1"/>
                    </a:moveTo>
                    <a:lnTo>
                      <a:pt x="0" y="34046"/>
                    </a:lnTo>
                    <a:lnTo>
                      <a:pt x="14524" y="34046"/>
                    </a:lnTo>
                    <a:lnTo>
                      <a:pt x="14524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18" name="Google Shape;1418;p45"/>
              <p:cNvSpPr/>
              <p:nvPr/>
            </p:nvSpPr>
            <p:spPr>
              <a:xfrm>
                <a:off x="277511" y="3154291"/>
                <a:ext cx="561340" cy="1342856"/>
              </a:xfrm>
              <a:custGeom>
                <a:avLst/>
                <a:gdLst/>
                <a:ahLst/>
                <a:cxnLst/>
                <a:rect l="l" t="t" r="r" b="b"/>
                <a:pathLst>
                  <a:path w="14030" h="33563" extrusionOk="0">
                    <a:moveTo>
                      <a:pt x="0" y="0"/>
                    </a:moveTo>
                    <a:lnTo>
                      <a:pt x="0" y="33562"/>
                    </a:lnTo>
                    <a:lnTo>
                      <a:pt x="14029" y="33562"/>
                    </a:lnTo>
                    <a:lnTo>
                      <a:pt x="1402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19" name="Google Shape;1419;p45"/>
              <p:cNvSpPr/>
              <p:nvPr/>
            </p:nvSpPr>
            <p:spPr>
              <a:xfrm>
                <a:off x="328725" y="3215627"/>
                <a:ext cx="458915" cy="1054984"/>
              </a:xfrm>
              <a:custGeom>
                <a:avLst/>
                <a:gdLst/>
                <a:ahLst/>
                <a:cxnLst/>
                <a:rect l="l" t="t" r="r" b="b"/>
                <a:pathLst>
                  <a:path w="11470" h="26368" extrusionOk="0">
                    <a:moveTo>
                      <a:pt x="0" y="1"/>
                    </a:moveTo>
                    <a:lnTo>
                      <a:pt x="0" y="26367"/>
                    </a:lnTo>
                    <a:lnTo>
                      <a:pt x="11469" y="26367"/>
                    </a:lnTo>
                    <a:lnTo>
                      <a:pt x="11469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20" name="Google Shape;1420;p45"/>
              <p:cNvSpPr/>
              <p:nvPr/>
            </p:nvSpPr>
            <p:spPr>
              <a:xfrm>
                <a:off x="340288" y="3227230"/>
                <a:ext cx="436229" cy="1031778"/>
              </a:xfrm>
              <a:custGeom>
                <a:avLst/>
                <a:gdLst/>
                <a:ahLst/>
                <a:cxnLst/>
                <a:rect l="l" t="t" r="r" b="b"/>
                <a:pathLst>
                  <a:path w="10903" h="25788" extrusionOk="0">
                    <a:moveTo>
                      <a:pt x="1" y="0"/>
                    </a:moveTo>
                    <a:lnTo>
                      <a:pt x="1" y="25788"/>
                    </a:lnTo>
                    <a:lnTo>
                      <a:pt x="10903" y="25788"/>
                    </a:lnTo>
                    <a:lnTo>
                      <a:pt x="10903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21" name="Google Shape;1421;p45"/>
              <p:cNvSpPr/>
              <p:nvPr/>
            </p:nvSpPr>
            <p:spPr>
              <a:xfrm>
                <a:off x="335006" y="4333364"/>
                <a:ext cx="446832" cy="98585"/>
              </a:xfrm>
              <a:custGeom>
                <a:avLst/>
                <a:gdLst/>
                <a:ahLst/>
                <a:cxnLst/>
                <a:rect l="l" t="t" r="r" b="b"/>
                <a:pathLst>
                  <a:path w="11168" h="2464" extrusionOk="0">
                    <a:moveTo>
                      <a:pt x="0" y="1"/>
                    </a:moveTo>
                    <a:lnTo>
                      <a:pt x="0" y="2464"/>
                    </a:lnTo>
                    <a:lnTo>
                      <a:pt x="11167" y="2464"/>
                    </a:lnTo>
                    <a:lnTo>
                      <a:pt x="1116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22" name="Google Shape;1422;p45"/>
              <p:cNvSpPr/>
              <p:nvPr/>
            </p:nvSpPr>
            <p:spPr>
              <a:xfrm>
                <a:off x="328725" y="4327082"/>
                <a:ext cx="458915" cy="111148"/>
              </a:xfrm>
              <a:custGeom>
                <a:avLst/>
                <a:gdLst/>
                <a:ahLst/>
                <a:cxnLst/>
                <a:rect l="l" t="t" r="r" b="b"/>
                <a:pathLst>
                  <a:path w="11470" h="2778" extrusionOk="0">
                    <a:moveTo>
                      <a:pt x="11167" y="303"/>
                    </a:moveTo>
                    <a:lnTo>
                      <a:pt x="11167" y="2476"/>
                    </a:lnTo>
                    <a:lnTo>
                      <a:pt x="302" y="2476"/>
                    </a:lnTo>
                    <a:lnTo>
                      <a:pt x="302" y="303"/>
                    </a:lnTo>
                    <a:close/>
                    <a:moveTo>
                      <a:pt x="0" y="1"/>
                    </a:moveTo>
                    <a:lnTo>
                      <a:pt x="0" y="2778"/>
                    </a:lnTo>
                    <a:lnTo>
                      <a:pt x="11469" y="2778"/>
                    </a:lnTo>
                    <a:lnTo>
                      <a:pt x="11469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23" name="Google Shape;1423;p45"/>
              <p:cNvSpPr/>
              <p:nvPr/>
            </p:nvSpPr>
            <p:spPr>
              <a:xfrm>
                <a:off x="229698" y="4518373"/>
                <a:ext cx="656964" cy="86021"/>
              </a:xfrm>
              <a:custGeom>
                <a:avLst/>
                <a:gdLst/>
                <a:ahLst/>
                <a:cxnLst/>
                <a:rect l="l" t="t" r="r" b="b"/>
                <a:pathLst>
                  <a:path w="16420" h="2150" extrusionOk="0">
                    <a:moveTo>
                      <a:pt x="0" y="1"/>
                    </a:moveTo>
                    <a:lnTo>
                      <a:pt x="0" y="2150"/>
                    </a:lnTo>
                    <a:lnTo>
                      <a:pt x="16419" y="2150"/>
                    </a:lnTo>
                    <a:lnTo>
                      <a:pt x="1641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24" name="Google Shape;1424;p45"/>
              <p:cNvSpPr/>
              <p:nvPr/>
            </p:nvSpPr>
            <p:spPr>
              <a:xfrm>
                <a:off x="292475" y="3015174"/>
                <a:ext cx="531373" cy="117909"/>
              </a:xfrm>
              <a:custGeom>
                <a:avLst/>
                <a:gdLst/>
                <a:ahLst/>
                <a:cxnLst/>
                <a:rect l="l" t="t" r="r" b="b"/>
                <a:pathLst>
                  <a:path w="13281" h="2947" extrusionOk="0">
                    <a:moveTo>
                      <a:pt x="1" y="0"/>
                    </a:moveTo>
                    <a:lnTo>
                      <a:pt x="1" y="2946"/>
                    </a:lnTo>
                    <a:lnTo>
                      <a:pt x="13281" y="2946"/>
                    </a:lnTo>
                    <a:lnTo>
                      <a:pt x="1328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25" name="Google Shape;1425;p45"/>
              <p:cNvSpPr/>
              <p:nvPr/>
            </p:nvSpPr>
            <p:spPr>
              <a:xfrm>
                <a:off x="292475" y="2869775"/>
                <a:ext cx="531373" cy="145436"/>
              </a:xfrm>
              <a:custGeom>
                <a:avLst/>
                <a:gdLst/>
                <a:ahLst/>
                <a:cxnLst/>
                <a:rect l="l" t="t" r="r" b="b"/>
                <a:pathLst>
                  <a:path w="13281" h="3635" extrusionOk="0">
                    <a:moveTo>
                      <a:pt x="6641" y="0"/>
                    </a:moveTo>
                    <a:cubicBezTo>
                      <a:pt x="2983" y="0"/>
                      <a:pt x="1" y="1630"/>
                      <a:pt x="1" y="3634"/>
                    </a:cubicBezTo>
                    <a:lnTo>
                      <a:pt x="13281" y="3634"/>
                    </a:lnTo>
                    <a:cubicBezTo>
                      <a:pt x="13281" y="1630"/>
                      <a:pt x="10311" y="0"/>
                      <a:pt x="6641" y="0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26" name="Google Shape;1426;p45"/>
              <p:cNvSpPr/>
              <p:nvPr/>
            </p:nvSpPr>
            <p:spPr>
              <a:xfrm>
                <a:off x="316642" y="2885219"/>
                <a:ext cx="483081" cy="123231"/>
              </a:xfrm>
              <a:custGeom>
                <a:avLst/>
                <a:gdLst/>
                <a:ahLst/>
                <a:cxnLst/>
                <a:rect l="l" t="t" r="r" b="b"/>
                <a:pathLst>
                  <a:path w="12074" h="3080" extrusionOk="0">
                    <a:moveTo>
                      <a:pt x="6037" y="1"/>
                    </a:moveTo>
                    <a:cubicBezTo>
                      <a:pt x="2693" y="1"/>
                      <a:pt x="0" y="1534"/>
                      <a:pt x="0" y="3079"/>
                    </a:cubicBezTo>
                    <a:lnTo>
                      <a:pt x="12073" y="3079"/>
                    </a:lnTo>
                    <a:cubicBezTo>
                      <a:pt x="12073" y="1498"/>
                      <a:pt x="9188" y="49"/>
                      <a:pt x="6037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27" name="Google Shape;1427;p45"/>
              <p:cNvSpPr/>
              <p:nvPr/>
            </p:nvSpPr>
            <p:spPr>
              <a:xfrm>
                <a:off x="312280" y="2880898"/>
                <a:ext cx="491763" cy="132393"/>
              </a:xfrm>
              <a:custGeom>
                <a:avLst/>
                <a:gdLst/>
                <a:ahLst/>
                <a:cxnLst/>
                <a:rect l="l" t="t" r="r" b="b"/>
                <a:pathLst>
                  <a:path w="12291" h="3309" extrusionOk="0">
                    <a:moveTo>
                      <a:pt x="6146" y="217"/>
                    </a:moveTo>
                    <a:cubicBezTo>
                      <a:pt x="9164" y="266"/>
                      <a:pt x="11929" y="1618"/>
                      <a:pt x="12061" y="3079"/>
                    </a:cubicBezTo>
                    <a:lnTo>
                      <a:pt x="230" y="3079"/>
                    </a:lnTo>
                    <a:cubicBezTo>
                      <a:pt x="363" y="1702"/>
                      <a:pt x="2850" y="217"/>
                      <a:pt x="6146" y="217"/>
                    </a:cubicBezTo>
                    <a:close/>
                    <a:moveTo>
                      <a:pt x="6146" y="0"/>
                    </a:moveTo>
                    <a:cubicBezTo>
                      <a:pt x="2874" y="0"/>
                      <a:pt x="1" y="1485"/>
                      <a:pt x="1" y="3187"/>
                    </a:cubicBezTo>
                    <a:lnTo>
                      <a:pt x="1" y="3308"/>
                    </a:lnTo>
                    <a:lnTo>
                      <a:pt x="12291" y="3308"/>
                    </a:lnTo>
                    <a:lnTo>
                      <a:pt x="12291" y="3187"/>
                    </a:lnTo>
                    <a:cubicBezTo>
                      <a:pt x="12291" y="1545"/>
                      <a:pt x="9417" y="48"/>
                      <a:pt x="614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28" name="Google Shape;1428;p45"/>
              <p:cNvSpPr/>
              <p:nvPr/>
            </p:nvSpPr>
            <p:spPr>
              <a:xfrm>
                <a:off x="328245" y="3027257"/>
                <a:ext cx="459875" cy="93263"/>
              </a:xfrm>
              <a:custGeom>
                <a:avLst/>
                <a:gdLst/>
                <a:ahLst/>
                <a:cxnLst/>
                <a:rect l="l" t="t" r="r" b="b"/>
                <a:pathLst>
                  <a:path w="11494" h="2331" extrusionOk="0">
                    <a:moveTo>
                      <a:pt x="0" y="0"/>
                    </a:moveTo>
                    <a:lnTo>
                      <a:pt x="0" y="2330"/>
                    </a:lnTo>
                    <a:lnTo>
                      <a:pt x="11493" y="2330"/>
                    </a:lnTo>
                    <a:lnTo>
                      <a:pt x="1149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29" name="Google Shape;1429;p45"/>
              <p:cNvSpPr/>
              <p:nvPr/>
            </p:nvSpPr>
            <p:spPr>
              <a:xfrm>
                <a:off x="389101" y="3311252"/>
                <a:ext cx="10582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45" h="4154" extrusionOk="0">
                    <a:moveTo>
                      <a:pt x="0" y="1"/>
                    </a:moveTo>
                    <a:lnTo>
                      <a:pt x="0" y="4154"/>
                    </a:lnTo>
                    <a:lnTo>
                      <a:pt x="2644" y="4154"/>
                    </a:lnTo>
                    <a:lnTo>
                      <a:pt x="2644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30" name="Google Shape;1430;p45"/>
              <p:cNvSpPr/>
              <p:nvPr/>
            </p:nvSpPr>
            <p:spPr>
              <a:xfrm>
                <a:off x="505492" y="3311252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1" y="1"/>
                    </a:moveTo>
                    <a:lnTo>
                      <a:pt x="1" y="4154"/>
                    </a:lnTo>
                    <a:lnTo>
                      <a:pt x="2633" y="4154"/>
                    </a:lnTo>
                    <a:lnTo>
                      <a:pt x="2633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31" name="Google Shape;1431;p45"/>
              <p:cNvSpPr/>
              <p:nvPr/>
            </p:nvSpPr>
            <p:spPr>
              <a:xfrm>
                <a:off x="621923" y="3311252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0" y="1"/>
                    </a:moveTo>
                    <a:lnTo>
                      <a:pt x="0" y="4154"/>
                    </a:lnTo>
                    <a:lnTo>
                      <a:pt x="2632" y="4154"/>
                    </a:lnTo>
                    <a:lnTo>
                      <a:pt x="2632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32" name="Google Shape;1432;p45"/>
              <p:cNvSpPr/>
              <p:nvPr/>
            </p:nvSpPr>
            <p:spPr>
              <a:xfrm>
                <a:off x="389101" y="3485659"/>
                <a:ext cx="10582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45" h="4154" extrusionOk="0">
                    <a:moveTo>
                      <a:pt x="0" y="0"/>
                    </a:moveTo>
                    <a:lnTo>
                      <a:pt x="0" y="4153"/>
                    </a:lnTo>
                    <a:lnTo>
                      <a:pt x="2644" y="4153"/>
                    </a:lnTo>
                    <a:lnTo>
                      <a:pt x="264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33" name="Google Shape;1433;p45"/>
              <p:cNvSpPr/>
              <p:nvPr/>
            </p:nvSpPr>
            <p:spPr>
              <a:xfrm>
                <a:off x="505492" y="3485659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1" y="0"/>
                    </a:moveTo>
                    <a:lnTo>
                      <a:pt x="1" y="4153"/>
                    </a:lnTo>
                    <a:lnTo>
                      <a:pt x="2633" y="4153"/>
                    </a:lnTo>
                    <a:lnTo>
                      <a:pt x="263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34" name="Google Shape;1434;p45"/>
              <p:cNvSpPr/>
              <p:nvPr/>
            </p:nvSpPr>
            <p:spPr>
              <a:xfrm>
                <a:off x="621923" y="3485659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0" y="0"/>
                    </a:moveTo>
                    <a:lnTo>
                      <a:pt x="0" y="4153"/>
                    </a:lnTo>
                    <a:lnTo>
                      <a:pt x="2632" y="4153"/>
                    </a:lnTo>
                    <a:lnTo>
                      <a:pt x="263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35" name="Google Shape;1435;p45"/>
              <p:cNvSpPr/>
              <p:nvPr/>
            </p:nvSpPr>
            <p:spPr>
              <a:xfrm>
                <a:off x="389101" y="3660025"/>
                <a:ext cx="10582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45" h="4154" extrusionOk="0">
                    <a:moveTo>
                      <a:pt x="0" y="0"/>
                    </a:moveTo>
                    <a:lnTo>
                      <a:pt x="0" y="4153"/>
                    </a:lnTo>
                    <a:lnTo>
                      <a:pt x="2644" y="4153"/>
                    </a:lnTo>
                    <a:lnTo>
                      <a:pt x="264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36" name="Google Shape;1436;p45"/>
              <p:cNvSpPr/>
              <p:nvPr/>
            </p:nvSpPr>
            <p:spPr>
              <a:xfrm>
                <a:off x="505492" y="3660025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1" y="0"/>
                    </a:moveTo>
                    <a:lnTo>
                      <a:pt x="1" y="4153"/>
                    </a:lnTo>
                    <a:lnTo>
                      <a:pt x="2633" y="4153"/>
                    </a:lnTo>
                    <a:lnTo>
                      <a:pt x="263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37" name="Google Shape;1437;p45"/>
              <p:cNvSpPr/>
              <p:nvPr/>
            </p:nvSpPr>
            <p:spPr>
              <a:xfrm>
                <a:off x="621923" y="3660025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0" y="0"/>
                    </a:moveTo>
                    <a:lnTo>
                      <a:pt x="0" y="4153"/>
                    </a:lnTo>
                    <a:lnTo>
                      <a:pt x="2632" y="4153"/>
                    </a:lnTo>
                    <a:lnTo>
                      <a:pt x="263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38" name="Google Shape;1438;p45"/>
              <p:cNvSpPr/>
              <p:nvPr/>
            </p:nvSpPr>
            <p:spPr>
              <a:xfrm>
                <a:off x="389101" y="3834391"/>
                <a:ext cx="10582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45" h="4154" extrusionOk="0">
                    <a:moveTo>
                      <a:pt x="0" y="1"/>
                    </a:moveTo>
                    <a:lnTo>
                      <a:pt x="0" y="4154"/>
                    </a:lnTo>
                    <a:lnTo>
                      <a:pt x="2644" y="4154"/>
                    </a:lnTo>
                    <a:lnTo>
                      <a:pt x="2644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39" name="Google Shape;1439;p45"/>
              <p:cNvSpPr/>
              <p:nvPr/>
            </p:nvSpPr>
            <p:spPr>
              <a:xfrm>
                <a:off x="505492" y="3834391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1" y="1"/>
                    </a:moveTo>
                    <a:lnTo>
                      <a:pt x="1" y="4154"/>
                    </a:lnTo>
                    <a:lnTo>
                      <a:pt x="2633" y="4154"/>
                    </a:lnTo>
                    <a:lnTo>
                      <a:pt x="2633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40" name="Google Shape;1440;p45"/>
              <p:cNvSpPr/>
              <p:nvPr/>
            </p:nvSpPr>
            <p:spPr>
              <a:xfrm>
                <a:off x="621923" y="3834391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0" y="1"/>
                    </a:moveTo>
                    <a:lnTo>
                      <a:pt x="0" y="4154"/>
                    </a:lnTo>
                    <a:lnTo>
                      <a:pt x="2632" y="4154"/>
                    </a:lnTo>
                    <a:lnTo>
                      <a:pt x="2632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41" name="Google Shape;1441;p45"/>
              <p:cNvSpPr/>
              <p:nvPr/>
            </p:nvSpPr>
            <p:spPr>
              <a:xfrm>
                <a:off x="389101" y="4008278"/>
                <a:ext cx="10582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45" h="4154" extrusionOk="0">
                    <a:moveTo>
                      <a:pt x="0" y="1"/>
                    </a:moveTo>
                    <a:lnTo>
                      <a:pt x="0" y="4154"/>
                    </a:lnTo>
                    <a:lnTo>
                      <a:pt x="2644" y="4154"/>
                    </a:lnTo>
                    <a:lnTo>
                      <a:pt x="2644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42" name="Google Shape;1442;p45"/>
              <p:cNvSpPr/>
              <p:nvPr/>
            </p:nvSpPr>
            <p:spPr>
              <a:xfrm>
                <a:off x="505492" y="4008278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1" y="1"/>
                    </a:moveTo>
                    <a:lnTo>
                      <a:pt x="1" y="4154"/>
                    </a:lnTo>
                    <a:lnTo>
                      <a:pt x="2633" y="4154"/>
                    </a:lnTo>
                    <a:lnTo>
                      <a:pt x="2633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43" name="Google Shape;1443;p45"/>
              <p:cNvSpPr/>
              <p:nvPr/>
            </p:nvSpPr>
            <p:spPr>
              <a:xfrm>
                <a:off x="621923" y="4008278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0" y="1"/>
                    </a:moveTo>
                    <a:lnTo>
                      <a:pt x="0" y="4154"/>
                    </a:lnTo>
                    <a:lnTo>
                      <a:pt x="2632" y="4154"/>
                    </a:lnTo>
                    <a:lnTo>
                      <a:pt x="2632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</p:grpSp>
      </p:grpSp>
      <p:pic>
        <p:nvPicPr>
          <p:cNvPr id="76" name="Picture 57" descr="boy 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563253"/>
            <a:ext cx="677582" cy="858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8761057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1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1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 descr="rubic&quot; giá tốt Tháng 6, 2021 | Mua ngay | Shopee Việt Nam"/>
          <p:cNvSpPr>
            <a:spLocks noChangeAspect="1" noChangeArrowheads="1"/>
          </p:cNvSpPr>
          <p:nvPr/>
        </p:nvSpPr>
        <p:spPr bwMode="auto">
          <a:xfrm>
            <a:off x="1181684" y="564403"/>
            <a:ext cx="219802" cy="2198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7704" tIns="33851" rIns="67704" bIns="33851" numCol="1" anchor="t" anchorCtr="0" compatLnSpc="1">
            <a:prstTxWarp prst="textNoShape">
              <a:avLst/>
            </a:prstTxWarp>
          </a:bodyPr>
          <a:lstStyle/>
          <a:p>
            <a:endParaRPr lang="en-US" sz="1036"/>
          </a:p>
        </p:txBody>
      </p:sp>
      <p:sp>
        <p:nvSpPr>
          <p:cNvPr id="19" name="TextBox 18"/>
          <p:cNvSpPr txBox="1"/>
          <p:nvPr/>
        </p:nvSpPr>
        <p:spPr>
          <a:xfrm>
            <a:off x="3235821" y="928022"/>
            <a:ext cx="5680947" cy="13065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949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Ước</a:t>
            </a:r>
            <a:r>
              <a:rPr lang="en-US" sz="3949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949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à</a:t>
            </a:r>
            <a:r>
              <a:rPr lang="en-US" sz="3949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949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ội</a:t>
            </a:r>
            <a:r>
              <a:rPr lang="en-US" sz="3949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949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ó</a:t>
            </a:r>
            <a:r>
              <a:rPr lang="en-US" sz="3949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“</a:t>
            </a:r>
            <a:r>
              <a:rPr lang="en-US" sz="3949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ọ</a:t>
            </a:r>
            <a:r>
              <a:rPr lang="en-US" sz="3949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949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àng</a:t>
            </a:r>
            <a:r>
              <a:rPr lang="en-US" sz="3949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” </a:t>
            </a:r>
            <a:r>
              <a:rPr lang="en-US" sz="3949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ới</a:t>
            </a:r>
            <a:r>
              <a:rPr lang="en-US" sz="3949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949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au</a:t>
            </a:r>
            <a:r>
              <a:rPr lang="en-US" sz="3949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949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hông</a:t>
            </a:r>
            <a:r>
              <a:rPr lang="en-US" sz="3949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949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ỉ</a:t>
            </a:r>
            <a:r>
              <a:rPr lang="en-US" sz="3949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19480" name="Picture 24" descr="Hình ảnh Dấu Chấm Hỏi, Câu Hỏi Clipart, Dấu Hỏi Sáng Tạo, Nghi Ngờ miễn phí  tải tập tin PNG PSDComment và Vecto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9366" b="89807" l="9917" r="89807">
                        <a14:foregroundMark x1="25895" y1="44353" x2="25895" y2="44353"/>
                        <a14:foregroundMark x1="49587" y1="9366" x2="49587" y2="9366"/>
                        <a14:foregroundMark x1="49587" y1="9366" x2="58953" y2="13223"/>
                        <a14:foregroundMark x1="52893" y1="74656" x2="55647" y2="67769"/>
                        <a14:foregroundMark x1="36088" y1="74656" x2="36088" y2="74656"/>
                        <a14:foregroundMark x1="38843" y1="74656" x2="38843" y2="74656"/>
                        <a14:foregroundMark x1="46832" y1="71350" x2="46832" y2="71350"/>
                        <a14:foregroundMark x1="46832" y1="71350" x2="46832" y2="71350"/>
                        <a14:foregroundMark x1="46832" y1="71350" x2="46832" y2="71350"/>
                        <a14:foregroundMark x1="46832" y1="71350" x2="50413" y2="65840"/>
                        <a14:foregroundMark x1="38843" y1="73829" x2="41598" y2="65840"/>
                        <a14:foregroundMark x1="50413" y1="68595" x2="52342" y2="73278"/>
                        <a14:foregroundMark x1="68595" y1="79890" x2="61157" y2="61708"/>
                        <a14:foregroundMark x1="60331" y1="73829" x2="45455" y2="75207"/>
                        <a14:foregroundMark x1="45455" y1="71901" x2="48209" y2="73278"/>
                        <a14:foregroundMark x1="34711" y1="77961" x2="46281" y2="82094"/>
                        <a14:foregroundMark x1="50413" y1="63912" x2="43526" y2="73829"/>
                        <a14:foregroundMark x1="41598" y1="68595" x2="54270" y2="59780"/>
                        <a14:foregroundMark x1="41598" y1="67218" x2="52893" y2="63912"/>
                        <a14:foregroundMark x1="46832" y1="63085" x2="46832" y2="63085"/>
                        <a14:foregroundMark x1="46832" y1="63085" x2="46832" y2="63085"/>
                        <a14:foregroundMark x1="42975" y1="63085" x2="42975" y2="63085"/>
                        <a14:foregroundMark x1="43526" y1="63912" x2="43526" y2="63912"/>
                        <a14:foregroundMark x1="40771" y1="64463" x2="46832" y2="65289"/>
                        <a14:foregroundMark x1="44904" y1="63912" x2="44904" y2="63912"/>
                        <a14:foregroundMark x1="44904" y1="63912" x2="44904" y2="63912"/>
                        <a14:foregroundMark x1="62534" y1="82645" x2="62534" y2="82645"/>
                        <a14:foregroundMark x1="65840" y1="82094" x2="65840" y2="8209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7066" y="451559"/>
            <a:ext cx="2352822" cy="23528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oogle Shape;1521;p48">
            <a:extLst>
              <a:ext uri="{FF2B5EF4-FFF2-40B4-BE49-F238E27FC236}">
                <a16:creationId xmlns:a16="http://schemas.microsoft.com/office/drawing/2014/main" id="{F01CCF70-6D16-4BB5-97DF-13E0B4B85001}"/>
              </a:ext>
            </a:extLst>
          </p:cNvPr>
          <p:cNvGrpSpPr/>
          <p:nvPr/>
        </p:nvGrpSpPr>
        <p:grpSpPr>
          <a:xfrm>
            <a:off x="15263" y="3995609"/>
            <a:ext cx="5371054" cy="2423523"/>
            <a:chOff x="1645373" y="2435124"/>
            <a:chExt cx="5922994" cy="2708375"/>
          </a:xfrm>
        </p:grpSpPr>
        <p:sp>
          <p:nvSpPr>
            <p:cNvPr id="6" name="Google Shape;1522;p48">
              <a:extLst>
                <a:ext uri="{FF2B5EF4-FFF2-40B4-BE49-F238E27FC236}">
                  <a16:creationId xmlns:a16="http://schemas.microsoft.com/office/drawing/2014/main" id="{D7DEC8D0-23A3-4848-B78F-7F532431BB33}"/>
                </a:ext>
              </a:extLst>
            </p:cNvPr>
            <p:cNvSpPr/>
            <p:nvPr/>
          </p:nvSpPr>
          <p:spPr>
            <a:xfrm>
              <a:off x="1645373" y="5068555"/>
              <a:ext cx="5853157" cy="74944"/>
            </a:xfrm>
            <a:custGeom>
              <a:avLst/>
              <a:gdLst/>
              <a:ahLst/>
              <a:cxnLst/>
              <a:rect l="l" t="t" r="r" b="b"/>
              <a:pathLst>
                <a:path w="116917" h="1497" extrusionOk="0">
                  <a:moveTo>
                    <a:pt x="0" y="0"/>
                  </a:moveTo>
                  <a:lnTo>
                    <a:pt x="0" y="1497"/>
                  </a:lnTo>
                  <a:lnTo>
                    <a:pt x="116916" y="1497"/>
                  </a:lnTo>
                  <a:lnTo>
                    <a:pt x="116916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" name="Google Shape;1523;p48">
              <a:extLst>
                <a:ext uri="{FF2B5EF4-FFF2-40B4-BE49-F238E27FC236}">
                  <a16:creationId xmlns:a16="http://schemas.microsoft.com/office/drawing/2014/main" id="{E9A2C8B7-36C6-4C69-BD3C-26C07D0D3A72}"/>
                </a:ext>
              </a:extLst>
            </p:cNvPr>
            <p:cNvSpPr/>
            <p:nvPr/>
          </p:nvSpPr>
          <p:spPr>
            <a:xfrm>
              <a:off x="5381688" y="2684229"/>
              <a:ext cx="625331" cy="211063"/>
            </a:xfrm>
            <a:custGeom>
              <a:avLst/>
              <a:gdLst/>
              <a:ahLst/>
              <a:cxnLst/>
              <a:rect l="l" t="t" r="r" b="b"/>
              <a:pathLst>
                <a:path w="12491" h="4216" extrusionOk="0">
                  <a:moveTo>
                    <a:pt x="6940" y="1"/>
                  </a:moveTo>
                  <a:cubicBezTo>
                    <a:pt x="6466" y="1"/>
                    <a:pt x="6042" y="287"/>
                    <a:pt x="5855" y="699"/>
                  </a:cubicBezTo>
                  <a:lnTo>
                    <a:pt x="5843" y="724"/>
                  </a:lnTo>
                  <a:cubicBezTo>
                    <a:pt x="5681" y="662"/>
                    <a:pt x="5506" y="612"/>
                    <a:pt x="5344" y="612"/>
                  </a:cubicBezTo>
                  <a:cubicBezTo>
                    <a:pt x="4745" y="612"/>
                    <a:pt x="4259" y="1011"/>
                    <a:pt x="4159" y="1572"/>
                  </a:cubicBezTo>
                  <a:cubicBezTo>
                    <a:pt x="4159" y="1597"/>
                    <a:pt x="4134" y="1622"/>
                    <a:pt x="4122" y="1634"/>
                  </a:cubicBezTo>
                  <a:cubicBezTo>
                    <a:pt x="3947" y="1435"/>
                    <a:pt x="3685" y="1298"/>
                    <a:pt x="3386" y="1298"/>
                  </a:cubicBezTo>
                  <a:cubicBezTo>
                    <a:pt x="2850" y="1298"/>
                    <a:pt x="2413" y="1734"/>
                    <a:pt x="2413" y="2258"/>
                  </a:cubicBezTo>
                  <a:cubicBezTo>
                    <a:pt x="2413" y="2370"/>
                    <a:pt x="2426" y="2470"/>
                    <a:pt x="2451" y="2557"/>
                  </a:cubicBezTo>
                  <a:cubicBezTo>
                    <a:pt x="2064" y="2769"/>
                    <a:pt x="1727" y="3106"/>
                    <a:pt x="1079" y="3168"/>
                  </a:cubicBezTo>
                  <a:cubicBezTo>
                    <a:pt x="83" y="3274"/>
                    <a:pt x="1" y="3622"/>
                    <a:pt x="160" y="3622"/>
                  </a:cubicBezTo>
                  <a:cubicBezTo>
                    <a:pt x="170" y="3622"/>
                    <a:pt x="182" y="3620"/>
                    <a:pt x="194" y="3617"/>
                  </a:cubicBezTo>
                  <a:cubicBezTo>
                    <a:pt x="381" y="3617"/>
                    <a:pt x="2675" y="3742"/>
                    <a:pt x="2937" y="3742"/>
                  </a:cubicBezTo>
                  <a:cubicBezTo>
                    <a:pt x="3174" y="4029"/>
                    <a:pt x="3511" y="4216"/>
                    <a:pt x="3897" y="4216"/>
                  </a:cubicBezTo>
                  <a:cubicBezTo>
                    <a:pt x="4234" y="4216"/>
                    <a:pt x="4521" y="4091"/>
                    <a:pt x="4758" y="3879"/>
                  </a:cubicBezTo>
                  <a:cubicBezTo>
                    <a:pt x="5032" y="4041"/>
                    <a:pt x="5319" y="4129"/>
                    <a:pt x="5631" y="4129"/>
                  </a:cubicBezTo>
                  <a:cubicBezTo>
                    <a:pt x="5653" y="4129"/>
                    <a:pt x="5676" y="4130"/>
                    <a:pt x="5698" y="4130"/>
                  </a:cubicBezTo>
                  <a:cubicBezTo>
                    <a:pt x="6268" y="4130"/>
                    <a:pt x="6765" y="3824"/>
                    <a:pt x="7065" y="3380"/>
                  </a:cubicBezTo>
                  <a:cubicBezTo>
                    <a:pt x="7302" y="3617"/>
                    <a:pt x="7626" y="3754"/>
                    <a:pt x="7988" y="3754"/>
                  </a:cubicBezTo>
                  <a:cubicBezTo>
                    <a:pt x="8250" y="3754"/>
                    <a:pt x="8499" y="3680"/>
                    <a:pt x="8711" y="3555"/>
                  </a:cubicBezTo>
                  <a:cubicBezTo>
                    <a:pt x="8873" y="3842"/>
                    <a:pt x="9185" y="4029"/>
                    <a:pt x="9534" y="4029"/>
                  </a:cubicBezTo>
                  <a:cubicBezTo>
                    <a:pt x="9534" y="4029"/>
                    <a:pt x="10555" y="4099"/>
                    <a:pt x="11354" y="4099"/>
                  </a:cubicBezTo>
                  <a:cubicBezTo>
                    <a:pt x="11811" y="4099"/>
                    <a:pt x="12196" y="4076"/>
                    <a:pt x="12278" y="4004"/>
                  </a:cubicBezTo>
                  <a:cubicBezTo>
                    <a:pt x="12490" y="3817"/>
                    <a:pt x="11667" y="3418"/>
                    <a:pt x="11043" y="3305"/>
                  </a:cubicBezTo>
                  <a:cubicBezTo>
                    <a:pt x="10557" y="3231"/>
                    <a:pt x="10495" y="3118"/>
                    <a:pt x="10495" y="3093"/>
                  </a:cubicBezTo>
                  <a:lnTo>
                    <a:pt x="10495" y="3068"/>
                  </a:lnTo>
                  <a:cubicBezTo>
                    <a:pt x="10495" y="2545"/>
                    <a:pt x="10058" y="2108"/>
                    <a:pt x="9534" y="2108"/>
                  </a:cubicBezTo>
                  <a:cubicBezTo>
                    <a:pt x="9460" y="2108"/>
                    <a:pt x="9372" y="2121"/>
                    <a:pt x="9297" y="2133"/>
                  </a:cubicBezTo>
                  <a:cubicBezTo>
                    <a:pt x="9173" y="1597"/>
                    <a:pt x="8724" y="1173"/>
                    <a:pt x="8163" y="1098"/>
                  </a:cubicBezTo>
                  <a:lnTo>
                    <a:pt x="8113" y="998"/>
                  </a:lnTo>
                  <a:cubicBezTo>
                    <a:pt x="8025" y="437"/>
                    <a:pt x="7539" y="1"/>
                    <a:pt x="6940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" name="Google Shape;1524;p48">
              <a:extLst>
                <a:ext uri="{FF2B5EF4-FFF2-40B4-BE49-F238E27FC236}">
                  <a16:creationId xmlns:a16="http://schemas.microsoft.com/office/drawing/2014/main" id="{8D3A2D6F-CAFE-4BBA-94AC-47BFB8D5478A}"/>
                </a:ext>
              </a:extLst>
            </p:cNvPr>
            <p:cNvSpPr/>
            <p:nvPr/>
          </p:nvSpPr>
          <p:spPr>
            <a:xfrm>
              <a:off x="1766488" y="2435124"/>
              <a:ext cx="414618" cy="139925"/>
            </a:xfrm>
            <a:custGeom>
              <a:avLst/>
              <a:gdLst/>
              <a:ahLst/>
              <a:cxnLst/>
              <a:rect l="l" t="t" r="r" b="b"/>
              <a:pathLst>
                <a:path w="8282" h="2795" extrusionOk="0">
                  <a:moveTo>
                    <a:pt x="4603" y="1"/>
                  </a:moveTo>
                  <a:cubicBezTo>
                    <a:pt x="4291" y="1"/>
                    <a:pt x="4004" y="188"/>
                    <a:pt x="3879" y="475"/>
                  </a:cubicBezTo>
                  <a:lnTo>
                    <a:pt x="3867" y="487"/>
                  </a:lnTo>
                  <a:cubicBezTo>
                    <a:pt x="3767" y="437"/>
                    <a:pt x="3667" y="412"/>
                    <a:pt x="3543" y="412"/>
                  </a:cubicBezTo>
                  <a:cubicBezTo>
                    <a:pt x="3144" y="412"/>
                    <a:pt x="2819" y="674"/>
                    <a:pt x="2757" y="1048"/>
                  </a:cubicBezTo>
                  <a:cubicBezTo>
                    <a:pt x="2745" y="1061"/>
                    <a:pt x="2732" y="1086"/>
                    <a:pt x="2732" y="1098"/>
                  </a:cubicBezTo>
                  <a:cubicBezTo>
                    <a:pt x="2620" y="961"/>
                    <a:pt x="2445" y="861"/>
                    <a:pt x="2246" y="861"/>
                  </a:cubicBezTo>
                  <a:cubicBezTo>
                    <a:pt x="1897" y="861"/>
                    <a:pt x="1610" y="1148"/>
                    <a:pt x="1610" y="1497"/>
                  </a:cubicBezTo>
                  <a:cubicBezTo>
                    <a:pt x="1610" y="1560"/>
                    <a:pt x="1622" y="1622"/>
                    <a:pt x="1635" y="1684"/>
                  </a:cubicBezTo>
                  <a:cubicBezTo>
                    <a:pt x="1385" y="1834"/>
                    <a:pt x="1148" y="2046"/>
                    <a:pt x="737" y="2096"/>
                  </a:cubicBezTo>
                  <a:cubicBezTo>
                    <a:pt x="26" y="2171"/>
                    <a:pt x="1" y="2433"/>
                    <a:pt x="151" y="2433"/>
                  </a:cubicBezTo>
                  <a:cubicBezTo>
                    <a:pt x="275" y="2433"/>
                    <a:pt x="1797" y="2495"/>
                    <a:pt x="1959" y="2495"/>
                  </a:cubicBezTo>
                  <a:cubicBezTo>
                    <a:pt x="2121" y="2670"/>
                    <a:pt x="2333" y="2794"/>
                    <a:pt x="2607" y="2794"/>
                  </a:cubicBezTo>
                  <a:cubicBezTo>
                    <a:pt x="2819" y="2794"/>
                    <a:pt x="3006" y="2719"/>
                    <a:pt x="3169" y="2582"/>
                  </a:cubicBezTo>
                  <a:cubicBezTo>
                    <a:pt x="3331" y="2670"/>
                    <a:pt x="3518" y="2732"/>
                    <a:pt x="3742" y="2732"/>
                  </a:cubicBezTo>
                  <a:cubicBezTo>
                    <a:pt x="4129" y="2732"/>
                    <a:pt x="4478" y="2532"/>
                    <a:pt x="4678" y="2233"/>
                  </a:cubicBezTo>
                  <a:cubicBezTo>
                    <a:pt x="4827" y="2395"/>
                    <a:pt x="5052" y="2483"/>
                    <a:pt x="5289" y="2483"/>
                  </a:cubicBezTo>
                  <a:cubicBezTo>
                    <a:pt x="5451" y="2483"/>
                    <a:pt x="5613" y="2433"/>
                    <a:pt x="5750" y="2345"/>
                  </a:cubicBezTo>
                  <a:cubicBezTo>
                    <a:pt x="5862" y="2532"/>
                    <a:pt x="6062" y="2657"/>
                    <a:pt x="6299" y="2657"/>
                  </a:cubicBezTo>
                  <a:cubicBezTo>
                    <a:pt x="6299" y="2657"/>
                    <a:pt x="6995" y="2704"/>
                    <a:pt x="7528" y="2704"/>
                  </a:cubicBezTo>
                  <a:cubicBezTo>
                    <a:pt x="7824" y="2704"/>
                    <a:pt x="8071" y="2689"/>
                    <a:pt x="8120" y="2645"/>
                  </a:cubicBezTo>
                  <a:cubicBezTo>
                    <a:pt x="8282" y="2532"/>
                    <a:pt x="7721" y="2271"/>
                    <a:pt x="7309" y="2183"/>
                  </a:cubicBezTo>
                  <a:cubicBezTo>
                    <a:pt x="6997" y="2146"/>
                    <a:pt x="6947" y="2083"/>
                    <a:pt x="6947" y="2046"/>
                  </a:cubicBezTo>
                  <a:lnTo>
                    <a:pt x="6947" y="2034"/>
                  </a:lnTo>
                  <a:cubicBezTo>
                    <a:pt x="6947" y="1672"/>
                    <a:pt x="6673" y="1398"/>
                    <a:pt x="6311" y="1398"/>
                  </a:cubicBezTo>
                  <a:cubicBezTo>
                    <a:pt x="6249" y="1398"/>
                    <a:pt x="6199" y="1398"/>
                    <a:pt x="6162" y="1410"/>
                  </a:cubicBezTo>
                  <a:cubicBezTo>
                    <a:pt x="6074" y="1048"/>
                    <a:pt x="5788" y="774"/>
                    <a:pt x="5413" y="724"/>
                  </a:cubicBezTo>
                  <a:cubicBezTo>
                    <a:pt x="5388" y="712"/>
                    <a:pt x="5388" y="674"/>
                    <a:pt x="5376" y="662"/>
                  </a:cubicBezTo>
                  <a:cubicBezTo>
                    <a:pt x="5314" y="288"/>
                    <a:pt x="4989" y="1"/>
                    <a:pt x="4603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" name="Google Shape;1525;p48">
              <a:extLst>
                <a:ext uri="{FF2B5EF4-FFF2-40B4-BE49-F238E27FC236}">
                  <a16:creationId xmlns:a16="http://schemas.microsoft.com/office/drawing/2014/main" id="{5347CA15-C6BD-4CFA-9AC1-F772C12084DA}"/>
                </a:ext>
              </a:extLst>
            </p:cNvPr>
            <p:cNvSpPr/>
            <p:nvPr/>
          </p:nvSpPr>
          <p:spPr>
            <a:xfrm>
              <a:off x="7252523" y="3695967"/>
              <a:ext cx="315844" cy="108686"/>
            </a:xfrm>
            <a:custGeom>
              <a:avLst/>
              <a:gdLst/>
              <a:ahLst/>
              <a:cxnLst/>
              <a:rect l="l" t="t" r="r" b="b"/>
              <a:pathLst>
                <a:path w="6309" h="2171" extrusionOk="0">
                  <a:moveTo>
                    <a:pt x="2819" y="1"/>
                  </a:moveTo>
                  <a:cubicBezTo>
                    <a:pt x="2520" y="1"/>
                    <a:pt x="2270" y="225"/>
                    <a:pt x="2220" y="500"/>
                  </a:cubicBezTo>
                  <a:cubicBezTo>
                    <a:pt x="2220" y="512"/>
                    <a:pt x="2208" y="537"/>
                    <a:pt x="2208" y="549"/>
                  </a:cubicBezTo>
                  <a:cubicBezTo>
                    <a:pt x="1921" y="574"/>
                    <a:pt x="1684" y="799"/>
                    <a:pt x="1634" y="1073"/>
                  </a:cubicBezTo>
                  <a:cubicBezTo>
                    <a:pt x="1597" y="1061"/>
                    <a:pt x="1547" y="1061"/>
                    <a:pt x="1510" y="1061"/>
                  </a:cubicBezTo>
                  <a:cubicBezTo>
                    <a:pt x="1235" y="1061"/>
                    <a:pt x="1023" y="1285"/>
                    <a:pt x="1023" y="1547"/>
                  </a:cubicBezTo>
                  <a:lnTo>
                    <a:pt x="1023" y="1560"/>
                  </a:lnTo>
                  <a:cubicBezTo>
                    <a:pt x="1023" y="1572"/>
                    <a:pt x="986" y="1622"/>
                    <a:pt x="736" y="1672"/>
                  </a:cubicBezTo>
                  <a:cubicBezTo>
                    <a:pt x="425" y="1734"/>
                    <a:pt x="1" y="1934"/>
                    <a:pt x="113" y="2034"/>
                  </a:cubicBezTo>
                  <a:cubicBezTo>
                    <a:pt x="154" y="2066"/>
                    <a:pt x="353" y="2076"/>
                    <a:pt x="588" y="2076"/>
                  </a:cubicBezTo>
                  <a:cubicBezTo>
                    <a:pt x="990" y="2076"/>
                    <a:pt x="1497" y="2046"/>
                    <a:pt x="1497" y="2046"/>
                  </a:cubicBezTo>
                  <a:cubicBezTo>
                    <a:pt x="1672" y="2046"/>
                    <a:pt x="1834" y="1946"/>
                    <a:pt x="1921" y="1809"/>
                  </a:cubicBezTo>
                  <a:cubicBezTo>
                    <a:pt x="2033" y="1871"/>
                    <a:pt x="2158" y="1921"/>
                    <a:pt x="2283" y="1921"/>
                  </a:cubicBezTo>
                  <a:cubicBezTo>
                    <a:pt x="2470" y="1921"/>
                    <a:pt x="2619" y="1846"/>
                    <a:pt x="2744" y="1734"/>
                  </a:cubicBezTo>
                  <a:cubicBezTo>
                    <a:pt x="2906" y="1971"/>
                    <a:pt x="3168" y="2121"/>
                    <a:pt x="3468" y="2121"/>
                  </a:cubicBezTo>
                  <a:cubicBezTo>
                    <a:pt x="3617" y="2121"/>
                    <a:pt x="3779" y="2071"/>
                    <a:pt x="3904" y="1996"/>
                  </a:cubicBezTo>
                  <a:cubicBezTo>
                    <a:pt x="4016" y="2108"/>
                    <a:pt x="4166" y="2171"/>
                    <a:pt x="4340" y="2171"/>
                  </a:cubicBezTo>
                  <a:cubicBezTo>
                    <a:pt x="4540" y="2171"/>
                    <a:pt x="4715" y="2071"/>
                    <a:pt x="4839" y="1934"/>
                  </a:cubicBezTo>
                  <a:cubicBezTo>
                    <a:pt x="4964" y="1934"/>
                    <a:pt x="6136" y="1884"/>
                    <a:pt x="6224" y="1884"/>
                  </a:cubicBezTo>
                  <a:cubicBezTo>
                    <a:pt x="6226" y="1884"/>
                    <a:pt x="6229" y="1884"/>
                    <a:pt x="6231" y="1884"/>
                  </a:cubicBezTo>
                  <a:cubicBezTo>
                    <a:pt x="6308" y="1884"/>
                    <a:pt x="6258" y="1695"/>
                    <a:pt x="5750" y="1634"/>
                  </a:cubicBezTo>
                  <a:cubicBezTo>
                    <a:pt x="5413" y="1609"/>
                    <a:pt x="5251" y="1435"/>
                    <a:pt x="5064" y="1323"/>
                  </a:cubicBezTo>
                  <a:cubicBezTo>
                    <a:pt x="5076" y="1285"/>
                    <a:pt x="5089" y="1235"/>
                    <a:pt x="5089" y="1173"/>
                  </a:cubicBezTo>
                  <a:cubicBezTo>
                    <a:pt x="5089" y="911"/>
                    <a:pt x="4877" y="674"/>
                    <a:pt x="4590" y="674"/>
                  </a:cubicBezTo>
                  <a:cubicBezTo>
                    <a:pt x="4440" y="674"/>
                    <a:pt x="4316" y="737"/>
                    <a:pt x="4216" y="849"/>
                  </a:cubicBezTo>
                  <a:cubicBezTo>
                    <a:pt x="4216" y="824"/>
                    <a:pt x="4203" y="824"/>
                    <a:pt x="4203" y="811"/>
                  </a:cubicBezTo>
                  <a:cubicBezTo>
                    <a:pt x="4153" y="537"/>
                    <a:pt x="3904" y="313"/>
                    <a:pt x="3605" y="313"/>
                  </a:cubicBezTo>
                  <a:cubicBezTo>
                    <a:pt x="3517" y="313"/>
                    <a:pt x="3443" y="325"/>
                    <a:pt x="3355" y="375"/>
                  </a:cubicBezTo>
                  <a:lnTo>
                    <a:pt x="3355" y="362"/>
                  </a:lnTo>
                  <a:cubicBezTo>
                    <a:pt x="3268" y="138"/>
                    <a:pt x="3043" y="1"/>
                    <a:pt x="281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 dirty="0"/>
            </a:p>
          </p:txBody>
        </p:sp>
        <p:sp>
          <p:nvSpPr>
            <p:cNvPr id="10" name="Google Shape;1526;p48">
              <a:extLst>
                <a:ext uri="{FF2B5EF4-FFF2-40B4-BE49-F238E27FC236}">
                  <a16:creationId xmlns:a16="http://schemas.microsoft.com/office/drawing/2014/main" id="{846CD0AA-2E5C-4064-9E50-1B6E3A46EEE4}"/>
                </a:ext>
              </a:extLst>
            </p:cNvPr>
            <p:cNvSpPr/>
            <p:nvPr/>
          </p:nvSpPr>
          <p:spPr>
            <a:xfrm>
              <a:off x="2562518" y="3162476"/>
              <a:ext cx="10013" cy="76195"/>
            </a:xfrm>
            <a:custGeom>
              <a:avLst/>
              <a:gdLst/>
              <a:ahLst/>
              <a:cxnLst/>
              <a:rect l="l" t="t" r="r" b="b"/>
              <a:pathLst>
                <a:path w="200" h="1522" extrusionOk="0">
                  <a:moveTo>
                    <a:pt x="100" y="0"/>
                  </a:moveTo>
                  <a:lnTo>
                    <a:pt x="0" y="13"/>
                  </a:lnTo>
                  <a:lnTo>
                    <a:pt x="87" y="1522"/>
                  </a:lnTo>
                  <a:lnTo>
                    <a:pt x="200" y="1509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" name="Google Shape;1527;p48">
              <a:extLst>
                <a:ext uri="{FF2B5EF4-FFF2-40B4-BE49-F238E27FC236}">
                  <a16:creationId xmlns:a16="http://schemas.microsoft.com/office/drawing/2014/main" id="{82C943F4-326F-4FCE-B5AF-2ED818BECCE2}"/>
                </a:ext>
              </a:extLst>
            </p:cNvPr>
            <p:cNvSpPr/>
            <p:nvPr/>
          </p:nvSpPr>
          <p:spPr>
            <a:xfrm>
              <a:off x="2449477" y="3163077"/>
              <a:ext cx="10663" cy="76245"/>
            </a:xfrm>
            <a:custGeom>
              <a:avLst/>
              <a:gdLst/>
              <a:ahLst/>
              <a:cxnLst/>
              <a:rect l="l" t="t" r="r" b="b"/>
              <a:pathLst>
                <a:path w="213" h="1523" extrusionOk="0">
                  <a:moveTo>
                    <a:pt x="101" y="1"/>
                  </a:moveTo>
                  <a:lnTo>
                    <a:pt x="1" y="1510"/>
                  </a:lnTo>
                  <a:lnTo>
                    <a:pt x="113" y="1522"/>
                  </a:lnTo>
                  <a:lnTo>
                    <a:pt x="213" y="13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2" name="Google Shape;1528;p48">
              <a:extLst>
                <a:ext uri="{FF2B5EF4-FFF2-40B4-BE49-F238E27FC236}">
                  <a16:creationId xmlns:a16="http://schemas.microsoft.com/office/drawing/2014/main" id="{815EE912-C9AA-4AF7-B101-FA59A9295DDA}"/>
                </a:ext>
              </a:extLst>
            </p:cNvPr>
            <p:cNvSpPr/>
            <p:nvPr/>
          </p:nvSpPr>
          <p:spPr>
            <a:xfrm>
              <a:off x="2432656" y="3238020"/>
              <a:ext cx="156095" cy="106783"/>
            </a:xfrm>
            <a:custGeom>
              <a:avLst/>
              <a:gdLst/>
              <a:ahLst/>
              <a:cxnLst/>
              <a:rect l="l" t="t" r="r" b="b"/>
              <a:pathLst>
                <a:path w="3118" h="2133" extrusionOk="0">
                  <a:moveTo>
                    <a:pt x="0" y="0"/>
                  </a:moveTo>
                  <a:cubicBezTo>
                    <a:pt x="0" y="1160"/>
                    <a:pt x="287" y="2133"/>
                    <a:pt x="1559" y="2133"/>
                  </a:cubicBezTo>
                  <a:cubicBezTo>
                    <a:pt x="2868" y="2133"/>
                    <a:pt x="3118" y="1185"/>
                    <a:pt x="3118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3" name="Google Shape;1529;p48">
              <a:extLst>
                <a:ext uri="{FF2B5EF4-FFF2-40B4-BE49-F238E27FC236}">
                  <a16:creationId xmlns:a16="http://schemas.microsoft.com/office/drawing/2014/main" id="{C9435CA4-2433-466B-927D-71A92F43AEB0}"/>
                </a:ext>
              </a:extLst>
            </p:cNvPr>
            <p:cNvSpPr/>
            <p:nvPr/>
          </p:nvSpPr>
          <p:spPr>
            <a:xfrm>
              <a:off x="2510653" y="3238020"/>
              <a:ext cx="78097" cy="106783"/>
            </a:xfrm>
            <a:custGeom>
              <a:avLst/>
              <a:gdLst/>
              <a:ahLst/>
              <a:cxnLst/>
              <a:rect l="l" t="t" r="r" b="b"/>
              <a:pathLst>
                <a:path w="1560" h="2133" extrusionOk="0">
                  <a:moveTo>
                    <a:pt x="1" y="0"/>
                  </a:moveTo>
                  <a:cubicBezTo>
                    <a:pt x="1" y="0"/>
                    <a:pt x="1360" y="437"/>
                    <a:pt x="1" y="2133"/>
                  </a:cubicBezTo>
                  <a:cubicBezTo>
                    <a:pt x="1310" y="2133"/>
                    <a:pt x="1560" y="1185"/>
                    <a:pt x="1560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" name="Google Shape;1530;p48">
              <a:extLst>
                <a:ext uri="{FF2B5EF4-FFF2-40B4-BE49-F238E27FC236}">
                  <a16:creationId xmlns:a16="http://schemas.microsoft.com/office/drawing/2014/main" id="{0B67B60F-69EC-4C46-A7CC-E364F10AC3CA}"/>
                </a:ext>
              </a:extLst>
            </p:cNvPr>
            <p:cNvSpPr/>
            <p:nvPr/>
          </p:nvSpPr>
          <p:spPr>
            <a:xfrm>
              <a:off x="2432656" y="3229910"/>
              <a:ext cx="156095" cy="15670"/>
            </a:xfrm>
            <a:custGeom>
              <a:avLst/>
              <a:gdLst/>
              <a:ahLst/>
              <a:cxnLst/>
              <a:rect l="l" t="t" r="r" b="b"/>
              <a:pathLst>
                <a:path w="3118" h="313" extrusionOk="0">
                  <a:moveTo>
                    <a:pt x="1559" y="0"/>
                  </a:moveTo>
                  <a:cubicBezTo>
                    <a:pt x="711" y="0"/>
                    <a:pt x="0" y="75"/>
                    <a:pt x="0" y="162"/>
                  </a:cubicBezTo>
                  <a:cubicBezTo>
                    <a:pt x="0" y="250"/>
                    <a:pt x="711" y="312"/>
                    <a:pt x="1559" y="312"/>
                  </a:cubicBezTo>
                  <a:cubicBezTo>
                    <a:pt x="2419" y="312"/>
                    <a:pt x="3118" y="237"/>
                    <a:pt x="3118" y="162"/>
                  </a:cubicBezTo>
                  <a:cubicBezTo>
                    <a:pt x="3118" y="75"/>
                    <a:pt x="2419" y="0"/>
                    <a:pt x="155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" name="Google Shape;1531;p48">
              <a:extLst>
                <a:ext uri="{FF2B5EF4-FFF2-40B4-BE49-F238E27FC236}">
                  <a16:creationId xmlns:a16="http://schemas.microsoft.com/office/drawing/2014/main" id="{752CFC06-2B71-4507-8454-1DE8CE77707B}"/>
                </a:ext>
              </a:extLst>
            </p:cNvPr>
            <p:cNvSpPr/>
            <p:nvPr/>
          </p:nvSpPr>
          <p:spPr>
            <a:xfrm>
              <a:off x="2438263" y="3232413"/>
              <a:ext cx="146132" cy="10013"/>
            </a:xfrm>
            <a:custGeom>
              <a:avLst/>
              <a:gdLst/>
              <a:ahLst/>
              <a:cxnLst/>
              <a:rect l="l" t="t" r="r" b="b"/>
              <a:pathLst>
                <a:path w="2919" h="200" extrusionOk="0">
                  <a:moveTo>
                    <a:pt x="1472" y="0"/>
                  </a:moveTo>
                  <a:cubicBezTo>
                    <a:pt x="661" y="0"/>
                    <a:pt x="0" y="75"/>
                    <a:pt x="0" y="112"/>
                  </a:cubicBezTo>
                  <a:cubicBezTo>
                    <a:pt x="0" y="150"/>
                    <a:pt x="624" y="200"/>
                    <a:pt x="1434" y="200"/>
                  </a:cubicBezTo>
                  <a:cubicBezTo>
                    <a:pt x="2233" y="200"/>
                    <a:pt x="2919" y="137"/>
                    <a:pt x="2919" y="112"/>
                  </a:cubicBezTo>
                  <a:cubicBezTo>
                    <a:pt x="2919" y="63"/>
                    <a:pt x="2258" y="0"/>
                    <a:pt x="1472" y="0"/>
                  </a:cubicBez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" name="Google Shape;1532;p48">
              <a:extLst>
                <a:ext uri="{FF2B5EF4-FFF2-40B4-BE49-F238E27FC236}">
                  <a16:creationId xmlns:a16="http://schemas.microsoft.com/office/drawing/2014/main" id="{E8115956-9FE2-4FF6-A530-56133B1CF389}"/>
                </a:ext>
              </a:extLst>
            </p:cNvPr>
            <p:cNvSpPr/>
            <p:nvPr/>
          </p:nvSpPr>
          <p:spPr>
            <a:xfrm>
              <a:off x="2521267" y="3229910"/>
              <a:ext cx="67484" cy="15670"/>
            </a:xfrm>
            <a:custGeom>
              <a:avLst/>
              <a:gdLst/>
              <a:ahLst/>
              <a:cxnLst/>
              <a:rect l="l" t="t" r="r" b="b"/>
              <a:pathLst>
                <a:path w="1348" h="313" extrusionOk="0">
                  <a:moveTo>
                    <a:pt x="1" y="0"/>
                  </a:moveTo>
                  <a:lnTo>
                    <a:pt x="1" y="0"/>
                  </a:lnTo>
                  <a:cubicBezTo>
                    <a:pt x="412" y="125"/>
                    <a:pt x="76" y="312"/>
                    <a:pt x="76" y="312"/>
                  </a:cubicBezTo>
                  <a:cubicBezTo>
                    <a:pt x="812" y="300"/>
                    <a:pt x="1348" y="237"/>
                    <a:pt x="1348" y="162"/>
                  </a:cubicBezTo>
                  <a:cubicBezTo>
                    <a:pt x="1348" y="75"/>
                    <a:pt x="762" y="13"/>
                    <a:pt x="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" name="Google Shape;1533;p48">
              <a:extLst>
                <a:ext uri="{FF2B5EF4-FFF2-40B4-BE49-F238E27FC236}">
                  <a16:creationId xmlns:a16="http://schemas.microsoft.com/office/drawing/2014/main" id="{1E0D4909-6191-4810-BB0F-B7C1DA62D386}"/>
                </a:ext>
              </a:extLst>
            </p:cNvPr>
            <p:cNvSpPr/>
            <p:nvPr/>
          </p:nvSpPr>
          <p:spPr>
            <a:xfrm>
              <a:off x="2152907" y="2450086"/>
              <a:ext cx="716194" cy="733666"/>
            </a:xfrm>
            <a:custGeom>
              <a:avLst/>
              <a:gdLst/>
              <a:ahLst/>
              <a:cxnLst/>
              <a:rect l="l" t="t" r="r" b="b"/>
              <a:pathLst>
                <a:path w="14306" h="14655" extrusionOk="0">
                  <a:moveTo>
                    <a:pt x="7145" y="1"/>
                  </a:moveTo>
                  <a:cubicBezTo>
                    <a:pt x="7036" y="1"/>
                    <a:pt x="3134" y="25"/>
                    <a:pt x="1572" y="3493"/>
                  </a:cubicBezTo>
                  <a:cubicBezTo>
                    <a:pt x="1" y="7022"/>
                    <a:pt x="2358" y="10015"/>
                    <a:pt x="3031" y="10639"/>
                  </a:cubicBezTo>
                  <a:cubicBezTo>
                    <a:pt x="3705" y="11275"/>
                    <a:pt x="5688" y="12784"/>
                    <a:pt x="5825" y="13582"/>
                  </a:cubicBezTo>
                  <a:cubicBezTo>
                    <a:pt x="5962" y="14380"/>
                    <a:pt x="5825" y="14592"/>
                    <a:pt x="7147" y="14654"/>
                  </a:cubicBezTo>
                  <a:cubicBezTo>
                    <a:pt x="8481" y="14592"/>
                    <a:pt x="8319" y="14380"/>
                    <a:pt x="8481" y="13582"/>
                  </a:cubicBezTo>
                  <a:cubicBezTo>
                    <a:pt x="8619" y="12784"/>
                    <a:pt x="10614" y="11262"/>
                    <a:pt x="11262" y="10639"/>
                  </a:cubicBezTo>
                  <a:cubicBezTo>
                    <a:pt x="11936" y="10003"/>
                    <a:pt x="14305" y="7022"/>
                    <a:pt x="12734" y="3493"/>
                  </a:cubicBezTo>
                  <a:cubicBezTo>
                    <a:pt x="11185" y="25"/>
                    <a:pt x="7259" y="1"/>
                    <a:pt x="7149" y="1"/>
                  </a:cubicBezTo>
                  <a:cubicBezTo>
                    <a:pt x="7148" y="1"/>
                    <a:pt x="7147" y="1"/>
                    <a:pt x="7147" y="1"/>
                  </a:cubicBezTo>
                  <a:cubicBezTo>
                    <a:pt x="7147" y="1"/>
                    <a:pt x="7146" y="1"/>
                    <a:pt x="714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" name="Google Shape;1534;p48">
              <a:extLst>
                <a:ext uri="{FF2B5EF4-FFF2-40B4-BE49-F238E27FC236}">
                  <a16:creationId xmlns:a16="http://schemas.microsoft.com/office/drawing/2014/main" id="{236B06EA-5E42-4F2D-A40F-E1742C451C0B}"/>
                </a:ext>
              </a:extLst>
            </p:cNvPr>
            <p:cNvSpPr/>
            <p:nvPr/>
          </p:nvSpPr>
          <p:spPr>
            <a:xfrm>
              <a:off x="2546899" y="2454492"/>
              <a:ext cx="327208" cy="726157"/>
            </a:xfrm>
            <a:custGeom>
              <a:avLst/>
              <a:gdLst/>
              <a:ahLst/>
              <a:cxnLst/>
              <a:rect l="l" t="t" r="r" b="b"/>
              <a:pathLst>
                <a:path w="6536" h="14505" extrusionOk="0">
                  <a:moveTo>
                    <a:pt x="187" y="0"/>
                  </a:moveTo>
                  <a:cubicBezTo>
                    <a:pt x="1123" y="437"/>
                    <a:pt x="3442" y="1958"/>
                    <a:pt x="2881" y="6361"/>
                  </a:cubicBezTo>
                  <a:cubicBezTo>
                    <a:pt x="2195" y="11785"/>
                    <a:pt x="374" y="10937"/>
                    <a:pt x="0" y="14504"/>
                  </a:cubicBezTo>
                  <a:cubicBezTo>
                    <a:pt x="63" y="14492"/>
                    <a:pt x="112" y="14479"/>
                    <a:pt x="150" y="14454"/>
                  </a:cubicBezTo>
                  <a:cubicBezTo>
                    <a:pt x="175" y="14005"/>
                    <a:pt x="387" y="12646"/>
                    <a:pt x="2108" y="10925"/>
                  </a:cubicBezTo>
                  <a:cubicBezTo>
                    <a:pt x="3879" y="9117"/>
                    <a:pt x="6535" y="2370"/>
                    <a:pt x="262" y="13"/>
                  </a:cubicBezTo>
                  <a:cubicBezTo>
                    <a:pt x="237" y="13"/>
                    <a:pt x="200" y="0"/>
                    <a:pt x="187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0" name="Google Shape;1535;p48">
              <a:extLst>
                <a:ext uri="{FF2B5EF4-FFF2-40B4-BE49-F238E27FC236}">
                  <a16:creationId xmlns:a16="http://schemas.microsoft.com/office/drawing/2014/main" id="{7429FF95-CCBA-4FAF-B81A-026C832FCC3B}"/>
                </a:ext>
              </a:extLst>
            </p:cNvPr>
            <p:cNvSpPr/>
            <p:nvPr/>
          </p:nvSpPr>
          <p:spPr>
            <a:xfrm>
              <a:off x="2518813" y="2450086"/>
              <a:ext cx="140525" cy="733666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0" y="1"/>
                  </a:moveTo>
                  <a:cubicBezTo>
                    <a:pt x="0" y="1"/>
                    <a:pt x="1272" y="2545"/>
                    <a:pt x="711" y="6224"/>
                  </a:cubicBezTo>
                  <a:cubicBezTo>
                    <a:pt x="212" y="9641"/>
                    <a:pt x="62" y="14006"/>
                    <a:pt x="50" y="14654"/>
                  </a:cubicBezTo>
                  <a:cubicBezTo>
                    <a:pt x="112" y="14654"/>
                    <a:pt x="175" y="14642"/>
                    <a:pt x="237" y="14642"/>
                  </a:cubicBezTo>
                  <a:cubicBezTo>
                    <a:pt x="387" y="13806"/>
                    <a:pt x="1073" y="10015"/>
                    <a:pt x="1709" y="8332"/>
                  </a:cubicBezTo>
                  <a:cubicBezTo>
                    <a:pt x="2444" y="6424"/>
                    <a:pt x="2806" y="1859"/>
                    <a:pt x="0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1" name="Google Shape;1536;p48">
              <a:extLst>
                <a:ext uri="{FF2B5EF4-FFF2-40B4-BE49-F238E27FC236}">
                  <a16:creationId xmlns:a16="http://schemas.microsoft.com/office/drawing/2014/main" id="{C3CFBE8B-47DE-4334-A770-796910572859}"/>
                </a:ext>
              </a:extLst>
            </p:cNvPr>
            <p:cNvSpPr/>
            <p:nvPr/>
          </p:nvSpPr>
          <p:spPr>
            <a:xfrm>
              <a:off x="2362719" y="2450086"/>
              <a:ext cx="140525" cy="733666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2806" y="1"/>
                  </a:moveTo>
                  <a:lnTo>
                    <a:pt x="2806" y="1"/>
                  </a:lnTo>
                  <a:cubicBezTo>
                    <a:pt x="0" y="1859"/>
                    <a:pt x="374" y="6424"/>
                    <a:pt x="1085" y="8332"/>
                  </a:cubicBezTo>
                  <a:cubicBezTo>
                    <a:pt x="1734" y="10015"/>
                    <a:pt x="2432" y="13806"/>
                    <a:pt x="2569" y="14642"/>
                  </a:cubicBezTo>
                  <a:cubicBezTo>
                    <a:pt x="2632" y="14642"/>
                    <a:pt x="2682" y="14654"/>
                    <a:pt x="2756" y="14654"/>
                  </a:cubicBezTo>
                  <a:cubicBezTo>
                    <a:pt x="2744" y="14006"/>
                    <a:pt x="2582" y="9641"/>
                    <a:pt x="2083" y="6224"/>
                  </a:cubicBezTo>
                  <a:cubicBezTo>
                    <a:pt x="1547" y="2545"/>
                    <a:pt x="2806" y="1"/>
                    <a:pt x="2806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2" name="Google Shape;1537;p48">
              <a:extLst>
                <a:ext uri="{FF2B5EF4-FFF2-40B4-BE49-F238E27FC236}">
                  <a16:creationId xmlns:a16="http://schemas.microsoft.com/office/drawing/2014/main" id="{68159147-325A-4145-B001-901A0C1D8566}"/>
                </a:ext>
              </a:extLst>
            </p:cNvPr>
            <p:cNvSpPr/>
            <p:nvPr/>
          </p:nvSpPr>
          <p:spPr>
            <a:xfrm>
              <a:off x="2147950" y="2454492"/>
              <a:ext cx="327809" cy="727408"/>
            </a:xfrm>
            <a:custGeom>
              <a:avLst/>
              <a:gdLst/>
              <a:ahLst/>
              <a:cxnLst/>
              <a:rect l="l" t="t" r="r" b="b"/>
              <a:pathLst>
                <a:path w="6548" h="14530" extrusionOk="0">
                  <a:moveTo>
                    <a:pt x="6348" y="0"/>
                  </a:moveTo>
                  <a:cubicBezTo>
                    <a:pt x="6311" y="0"/>
                    <a:pt x="6286" y="13"/>
                    <a:pt x="6273" y="13"/>
                  </a:cubicBezTo>
                  <a:cubicBezTo>
                    <a:pt x="0" y="2357"/>
                    <a:pt x="2644" y="9117"/>
                    <a:pt x="4440" y="10937"/>
                  </a:cubicBezTo>
                  <a:cubicBezTo>
                    <a:pt x="6148" y="12671"/>
                    <a:pt x="6360" y="14030"/>
                    <a:pt x="6398" y="14479"/>
                  </a:cubicBezTo>
                  <a:cubicBezTo>
                    <a:pt x="6435" y="14492"/>
                    <a:pt x="6485" y="14504"/>
                    <a:pt x="6548" y="14529"/>
                  </a:cubicBezTo>
                  <a:cubicBezTo>
                    <a:pt x="6173" y="10950"/>
                    <a:pt x="4353" y="11798"/>
                    <a:pt x="3667" y="6373"/>
                  </a:cubicBezTo>
                  <a:cubicBezTo>
                    <a:pt x="3106" y="1958"/>
                    <a:pt x="5413" y="437"/>
                    <a:pt x="6348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3" name="Google Shape;1538;p48">
              <a:extLst>
                <a:ext uri="{FF2B5EF4-FFF2-40B4-BE49-F238E27FC236}">
                  <a16:creationId xmlns:a16="http://schemas.microsoft.com/office/drawing/2014/main" id="{C2E272EE-0E57-4011-81C5-94B08C891543}"/>
                </a:ext>
              </a:extLst>
            </p:cNvPr>
            <p:cNvSpPr/>
            <p:nvPr/>
          </p:nvSpPr>
          <p:spPr>
            <a:xfrm>
              <a:off x="2447625" y="3148108"/>
              <a:ext cx="126758" cy="36896"/>
            </a:xfrm>
            <a:custGeom>
              <a:avLst/>
              <a:gdLst/>
              <a:ahLst/>
              <a:cxnLst/>
              <a:rect l="l" t="t" r="r" b="b"/>
              <a:pathLst>
                <a:path w="2532" h="737" extrusionOk="0">
                  <a:moveTo>
                    <a:pt x="2532" y="1"/>
                  </a:moveTo>
                  <a:lnTo>
                    <a:pt x="2532" y="1"/>
                  </a:lnTo>
                  <a:cubicBezTo>
                    <a:pt x="2054" y="80"/>
                    <a:pt x="1613" y="106"/>
                    <a:pt x="1238" y="106"/>
                  </a:cubicBezTo>
                  <a:cubicBezTo>
                    <a:pt x="488" y="106"/>
                    <a:pt x="0" y="1"/>
                    <a:pt x="0" y="1"/>
                  </a:cubicBezTo>
                  <a:lnTo>
                    <a:pt x="0" y="1"/>
                  </a:lnTo>
                  <a:cubicBezTo>
                    <a:pt x="75" y="524"/>
                    <a:pt x="162" y="686"/>
                    <a:pt x="1260" y="736"/>
                  </a:cubicBezTo>
                  <a:cubicBezTo>
                    <a:pt x="2370" y="686"/>
                    <a:pt x="2445" y="512"/>
                    <a:pt x="2532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4" name="Google Shape;1539;p48">
              <a:extLst>
                <a:ext uri="{FF2B5EF4-FFF2-40B4-BE49-F238E27FC236}">
                  <a16:creationId xmlns:a16="http://schemas.microsoft.com/office/drawing/2014/main" id="{D6F1D78F-88F0-48C2-BBA7-4DEE3A20F025}"/>
                </a:ext>
              </a:extLst>
            </p:cNvPr>
            <p:cNvSpPr/>
            <p:nvPr/>
          </p:nvSpPr>
          <p:spPr>
            <a:xfrm>
              <a:off x="4339336" y="3577644"/>
              <a:ext cx="6909" cy="51865"/>
            </a:xfrm>
            <a:custGeom>
              <a:avLst/>
              <a:gdLst/>
              <a:ahLst/>
              <a:cxnLst/>
              <a:rect l="l" t="t" r="r" b="b"/>
              <a:pathLst>
                <a:path w="138" h="1036" extrusionOk="0">
                  <a:moveTo>
                    <a:pt x="76" y="1"/>
                  </a:moveTo>
                  <a:lnTo>
                    <a:pt x="1" y="13"/>
                  </a:lnTo>
                  <a:lnTo>
                    <a:pt x="63" y="1036"/>
                  </a:lnTo>
                  <a:lnTo>
                    <a:pt x="138" y="1036"/>
                  </a:lnTo>
                  <a:lnTo>
                    <a:pt x="76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5" name="Google Shape;1540;p48">
              <a:extLst>
                <a:ext uri="{FF2B5EF4-FFF2-40B4-BE49-F238E27FC236}">
                  <a16:creationId xmlns:a16="http://schemas.microsoft.com/office/drawing/2014/main" id="{C02F29AE-0537-465A-A45C-08E807FF306F}"/>
                </a:ext>
              </a:extLst>
            </p:cNvPr>
            <p:cNvSpPr/>
            <p:nvPr/>
          </p:nvSpPr>
          <p:spPr>
            <a:xfrm>
              <a:off x="4263191" y="3577043"/>
              <a:ext cx="6909" cy="51865"/>
            </a:xfrm>
            <a:custGeom>
              <a:avLst/>
              <a:gdLst/>
              <a:ahLst/>
              <a:cxnLst/>
              <a:rect l="l" t="t" r="r" b="b"/>
              <a:pathLst>
                <a:path w="138" h="1036" extrusionOk="0">
                  <a:moveTo>
                    <a:pt x="63" y="0"/>
                  </a:moveTo>
                  <a:lnTo>
                    <a:pt x="0" y="1035"/>
                  </a:lnTo>
                  <a:lnTo>
                    <a:pt x="75" y="1035"/>
                  </a:lnTo>
                  <a:lnTo>
                    <a:pt x="137" y="13"/>
                  </a:lnTo>
                  <a:lnTo>
                    <a:pt x="63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6" name="Google Shape;1541;p48">
              <a:extLst>
                <a:ext uri="{FF2B5EF4-FFF2-40B4-BE49-F238E27FC236}">
                  <a16:creationId xmlns:a16="http://schemas.microsoft.com/office/drawing/2014/main" id="{FD5620E5-166E-4740-A6E8-8E133FFF61F6}"/>
                </a:ext>
              </a:extLst>
            </p:cNvPr>
            <p:cNvSpPr/>
            <p:nvPr/>
          </p:nvSpPr>
          <p:spPr>
            <a:xfrm>
              <a:off x="4251927" y="3628207"/>
              <a:ext cx="104931" cy="71840"/>
            </a:xfrm>
            <a:custGeom>
              <a:avLst/>
              <a:gdLst/>
              <a:ahLst/>
              <a:cxnLst/>
              <a:rect l="l" t="t" r="r" b="b"/>
              <a:pathLst>
                <a:path w="2096" h="1435" extrusionOk="0">
                  <a:moveTo>
                    <a:pt x="1" y="1"/>
                  </a:moveTo>
                  <a:cubicBezTo>
                    <a:pt x="1" y="786"/>
                    <a:pt x="188" y="1435"/>
                    <a:pt x="1048" y="1435"/>
                  </a:cubicBezTo>
                  <a:cubicBezTo>
                    <a:pt x="1934" y="1435"/>
                    <a:pt x="2096" y="786"/>
                    <a:pt x="2096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7" name="Google Shape;1542;p48">
              <a:extLst>
                <a:ext uri="{FF2B5EF4-FFF2-40B4-BE49-F238E27FC236}">
                  <a16:creationId xmlns:a16="http://schemas.microsoft.com/office/drawing/2014/main" id="{FF6825B3-7DF1-4457-B334-F75B97064DB8}"/>
                </a:ext>
              </a:extLst>
            </p:cNvPr>
            <p:cNvSpPr/>
            <p:nvPr/>
          </p:nvSpPr>
          <p:spPr>
            <a:xfrm>
              <a:off x="4304393" y="3628207"/>
              <a:ext cx="52465" cy="71840"/>
            </a:xfrm>
            <a:custGeom>
              <a:avLst/>
              <a:gdLst/>
              <a:ahLst/>
              <a:cxnLst/>
              <a:rect l="l" t="t" r="r" b="b"/>
              <a:pathLst>
                <a:path w="1048" h="1435" extrusionOk="0">
                  <a:moveTo>
                    <a:pt x="0" y="1"/>
                  </a:moveTo>
                  <a:cubicBezTo>
                    <a:pt x="0" y="1"/>
                    <a:pt x="923" y="288"/>
                    <a:pt x="0" y="1435"/>
                  </a:cubicBezTo>
                  <a:cubicBezTo>
                    <a:pt x="886" y="1435"/>
                    <a:pt x="1048" y="786"/>
                    <a:pt x="1048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8" name="Google Shape;1543;p48">
              <a:extLst>
                <a:ext uri="{FF2B5EF4-FFF2-40B4-BE49-F238E27FC236}">
                  <a16:creationId xmlns:a16="http://schemas.microsoft.com/office/drawing/2014/main" id="{1A8AF174-F162-4B68-AB85-D908620D333D}"/>
                </a:ext>
              </a:extLst>
            </p:cNvPr>
            <p:cNvSpPr/>
            <p:nvPr/>
          </p:nvSpPr>
          <p:spPr>
            <a:xfrm>
              <a:off x="4252578" y="3622600"/>
              <a:ext cx="104931" cy="10663"/>
            </a:xfrm>
            <a:custGeom>
              <a:avLst/>
              <a:gdLst/>
              <a:ahLst/>
              <a:cxnLst/>
              <a:rect l="l" t="t" r="r" b="b"/>
              <a:pathLst>
                <a:path w="2096" h="213" extrusionOk="0">
                  <a:moveTo>
                    <a:pt x="1048" y="1"/>
                  </a:moveTo>
                  <a:cubicBezTo>
                    <a:pt x="474" y="1"/>
                    <a:pt x="0" y="50"/>
                    <a:pt x="0" y="113"/>
                  </a:cubicBezTo>
                  <a:cubicBezTo>
                    <a:pt x="0" y="175"/>
                    <a:pt x="474" y="213"/>
                    <a:pt x="1048" y="213"/>
                  </a:cubicBezTo>
                  <a:cubicBezTo>
                    <a:pt x="1621" y="213"/>
                    <a:pt x="2095" y="175"/>
                    <a:pt x="2095" y="113"/>
                  </a:cubicBezTo>
                  <a:cubicBezTo>
                    <a:pt x="2095" y="63"/>
                    <a:pt x="1621" y="13"/>
                    <a:pt x="1048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9" name="Google Shape;1544;p48">
              <a:extLst>
                <a:ext uri="{FF2B5EF4-FFF2-40B4-BE49-F238E27FC236}">
                  <a16:creationId xmlns:a16="http://schemas.microsoft.com/office/drawing/2014/main" id="{5C0F5E3C-FBBA-4E81-A208-F8C42BA97977}"/>
                </a:ext>
              </a:extLst>
            </p:cNvPr>
            <p:cNvSpPr/>
            <p:nvPr/>
          </p:nvSpPr>
          <p:spPr>
            <a:xfrm>
              <a:off x="4255682" y="3623852"/>
              <a:ext cx="98723" cy="7559"/>
            </a:xfrm>
            <a:custGeom>
              <a:avLst/>
              <a:gdLst/>
              <a:ahLst/>
              <a:cxnLst/>
              <a:rect l="l" t="t" r="r" b="b"/>
              <a:pathLst>
                <a:path w="1972" h="151" extrusionOk="0">
                  <a:moveTo>
                    <a:pt x="986" y="1"/>
                  </a:moveTo>
                  <a:cubicBezTo>
                    <a:pt x="437" y="1"/>
                    <a:pt x="1" y="50"/>
                    <a:pt x="1" y="88"/>
                  </a:cubicBezTo>
                  <a:cubicBezTo>
                    <a:pt x="1" y="113"/>
                    <a:pt x="425" y="150"/>
                    <a:pt x="973" y="150"/>
                  </a:cubicBezTo>
                  <a:cubicBezTo>
                    <a:pt x="1522" y="150"/>
                    <a:pt x="1971" y="113"/>
                    <a:pt x="1971" y="88"/>
                  </a:cubicBezTo>
                  <a:cubicBezTo>
                    <a:pt x="1971" y="50"/>
                    <a:pt x="1522" y="1"/>
                    <a:pt x="986" y="1"/>
                  </a:cubicBez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0" name="Google Shape;1545;p48">
              <a:extLst>
                <a:ext uri="{FF2B5EF4-FFF2-40B4-BE49-F238E27FC236}">
                  <a16:creationId xmlns:a16="http://schemas.microsoft.com/office/drawing/2014/main" id="{57F25C54-4F3B-4CD7-B896-532FFDDA2A90}"/>
                </a:ext>
              </a:extLst>
            </p:cNvPr>
            <p:cNvSpPr/>
            <p:nvPr/>
          </p:nvSpPr>
          <p:spPr>
            <a:xfrm>
              <a:off x="4311251" y="3623251"/>
              <a:ext cx="46258" cy="10013"/>
            </a:xfrm>
            <a:custGeom>
              <a:avLst/>
              <a:gdLst/>
              <a:ahLst/>
              <a:cxnLst/>
              <a:rect l="l" t="t" r="r" b="b"/>
              <a:pathLst>
                <a:path w="924" h="200" extrusionOk="0">
                  <a:moveTo>
                    <a:pt x="1" y="0"/>
                  </a:moveTo>
                  <a:lnTo>
                    <a:pt x="1" y="0"/>
                  </a:lnTo>
                  <a:cubicBezTo>
                    <a:pt x="300" y="75"/>
                    <a:pt x="50" y="200"/>
                    <a:pt x="50" y="200"/>
                  </a:cubicBezTo>
                  <a:cubicBezTo>
                    <a:pt x="549" y="187"/>
                    <a:pt x="923" y="162"/>
                    <a:pt x="923" y="112"/>
                  </a:cubicBezTo>
                  <a:cubicBezTo>
                    <a:pt x="923" y="62"/>
                    <a:pt x="512" y="13"/>
                    <a:pt x="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" name="Google Shape;1546;p48">
              <a:extLst>
                <a:ext uri="{FF2B5EF4-FFF2-40B4-BE49-F238E27FC236}">
                  <a16:creationId xmlns:a16="http://schemas.microsoft.com/office/drawing/2014/main" id="{E2CE33F4-0E35-4933-AC84-910748605F35}"/>
                </a:ext>
              </a:extLst>
            </p:cNvPr>
            <p:cNvSpPr/>
            <p:nvPr/>
          </p:nvSpPr>
          <p:spPr>
            <a:xfrm>
              <a:off x="4063993" y="3096293"/>
              <a:ext cx="482052" cy="495769"/>
            </a:xfrm>
            <a:custGeom>
              <a:avLst/>
              <a:gdLst/>
              <a:ahLst/>
              <a:cxnLst/>
              <a:rect l="l" t="t" r="r" b="b"/>
              <a:pathLst>
                <a:path w="9629" h="9903" extrusionOk="0">
                  <a:moveTo>
                    <a:pt x="4818" y="0"/>
                  </a:moveTo>
                  <a:cubicBezTo>
                    <a:pt x="4816" y="0"/>
                    <a:pt x="4815" y="0"/>
                    <a:pt x="4815" y="0"/>
                  </a:cubicBezTo>
                  <a:cubicBezTo>
                    <a:pt x="4815" y="0"/>
                    <a:pt x="4815" y="0"/>
                    <a:pt x="4814" y="0"/>
                  </a:cubicBezTo>
                  <a:cubicBezTo>
                    <a:pt x="4759" y="0"/>
                    <a:pt x="2110" y="13"/>
                    <a:pt x="1061" y="2358"/>
                  </a:cubicBezTo>
                  <a:cubicBezTo>
                    <a:pt x="1" y="4739"/>
                    <a:pt x="1585" y="6760"/>
                    <a:pt x="2034" y="7171"/>
                  </a:cubicBezTo>
                  <a:cubicBezTo>
                    <a:pt x="2495" y="7595"/>
                    <a:pt x="3830" y="8630"/>
                    <a:pt x="3929" y="9167"/>
                  </a:cubicBezTo>
                  <a:cubicBezTo>
                    <a:pt x="4017" y="9715"/>
                    <a:pt x="3929" y="9853"/>
                    <a:pt x="4815" y="9902"/>
                  </a:cubicBezTo>
                  <a:cubicBezTo>
                    <a:pt x="5700" y="9853"/>
                    <a:pt x="5613" y="9715"/>
                    <a:pt x="5700" y="9167"/>
                  </a:cubicBezTo>
                  <a:cubicBezTo>
                    <a:pt x="5800" y="8630"/>
                    <a:pt x="7134" y="7608"/>
                    <a:pt x="7596" y="7171"/>
                  </a:cubicBezTo>
                  <a:cubicBezTo>
                    <a:pt x="8032" y="6760"/>
                    <a:pt x="9629" y="4739"/>
                    <a:pt x="8569" y="2358"/>
                  </a:cubicBezTo>
                  <a:cubicBezTo>
                    <a:pt x="7530" y="24"/>
                    <a:pt x="4925" y="0"/>
                    <a:pt x="48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2" name="Google Shape;1547;p48">
              <a:extLst>
                <a:ext uri="{FF2B5EF4-FFF2-40B4-BE49-F238E27FC236}">
                  <a16:creationId xmlns:a16="http://schemas.microsoft.com/office/drawing/2014/main" id="{77ADA205-80C2-4203-94F7-5AD7F2C3E7B5}"/>
                </a:ext>
              </a:extLst>
            </p:cNvPr>
            <p:cNvSpPr/>
            <p:nvPr/>
          </p:nvSpPr>
          <p:spPr>
            <a:xfrm>
              <a:off x="4327471" y="3099397"/>
              <a:ext cx="221727" cy="490162"/>
            </a:xfrm>
            <a:custGeom>
              <a:avLst/>
              <a:gdLst/>
              <a:ahLst/>
              <a:cxnLst/>
              <a:rect l="l" t="t" r="r" b="b"/>
              <a:pathLst>
                <a:path w="4429" h="9791" extrusionOk="0">
                  <a:moveTo>
                    <a:pt x="150" y="1"/>
                  </a:moveTo>
                  <a:lnTo>
                    <a:pt x="150" y="1"/>
                  </a:lnTo>
                  <a:cubicBezTo>
                    <a:pt x="171" y="22"/>
                    <a:pt x="184" y="25"/>
                    <a:pt x="202" y="26"/>
                  </a:cubicBezTo>
                  <a:lnTo>
                    <a:pt x="202" y="26"/>
                  </a:lnTo>
                  <a:cubicBezTo>
                    <a:pt x="184" y="17"/>
                    <a:pt x="167" y="9"/>
                    <a:pt x="150" y="1"/>
                  </a:cubicBezTo>
                  <a:close/>
                  <a:moveTo>
                    <a:pt x="202" y="26"/>
                  </a:moveTo>
                  <a:cubicBezTo>
                    <a:pt x="866" y="355"/>
                    <a:pt x="2335" y="1412"/>
                    <a:pt x="1959" y="4291"/>
                  </a:cubicBezTo>
                  <a:cubicBezTo>
                    <a:pt x="1485" y="7957"/>
                    <a:pt x="250" y="7384"/>
                    <a:pt x="1" y="9791"/>
                  </a:cubicBezTo>
                  <a:cubicBezTo>
                    <a:pt x="51" y="9778"/>
                    <a:pt x="88" y="9778"/>
                    <a:pt x="113" y="9766"/>
                  </a:cubicBezTo>
                  <a:cubicBezTo>
                    <a:pt x="125" y="9466"/>
                    <a:pt x="275" y="8544"/>
                    <a:pt x="1422" y="7384"/>
                  </a:cubicBezTo>
                  <a:cubicBezTo>
                    <a:pt x="2657" y="6162"/>
                    <a:pt x="4428" y="1597"/>
                    <a:pt x="213" y="26"/>
                  </a:cubicBezTo>
                  <a:cubicBezTo>
                    <a:pt x="209" y="26"/>
                    <a:pt x="205" y="26"/>
                    <a:pt x="202" y="26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3" name="Google Shape;1548;p48">
              <a:extLst>
                <a:ext uri="{FF2B5EF4-FFF2-40B4-BE49-F238E27FC236}">
                  <a16:creationId xmlns:a16="http://schemas.microsoft.com/office/drawing/2014/main" id="{C71AF455-68EC-446D-B380-A94656DD5BD3}"/>
                </a:ext>
              </a:extLst>
            </p:cNvPr>
            <p:cNvSpPr/>
            <p:nvPr/>
          </p:nvSpPr>
          <p:spPr>
            <a:xfrm>
              <a:off x="4310000" y="3097545"/>
              <a:ext cx="94318" cy="494517"/>
            </a:xfrm>
            <a:custGeom>
              <a:avLst/>
              <a:gdLst/>
              <a:ahLst/>
              <a:cxnLst/>
              <a:rect l="l" t="t" r="r" b="b"/>
              <a:pathLst>
                <a:path w="1884" h="9878" extrusionOk="0">
                  <a:moveTo>
                    <a:pt x="1" y="0"/>
                  </a:moveTo>
                  <a:cubicBezTo>
                    <a:pt x="1" y="1"/>
                    <a:pt x="849" y="1709"/>
                    <a:pt x="474" y="4191"/>
                  </a:cubicBezTo>
                  <a:cubicBezTo>
                    <a:pt x="138" y="6485"/>
                    <a:pt x="38" y="9441"/>
                    <a:pt x="26" y="9877"/>
                  </a:cubicBezTo>
                  <a:cubicBezTo>
                    <a:pt x="75" y="9877"/>
                    <a:pt x="100" y="9877"/>
                    <a:pt x="150" y="9865"/>
                  </a:cubicBezTo>
                  <a:cubicBezTo>
                    <a:pt x="250" y="9304"/>
                    <a:pt x="711" y="6747"/>
                    <a:pt x="1148" y="5612"/>
                  </a:cubicBezTo>
                  <a:cubicBezTo>
                    <a:pt x="1634" y="4328"/>
                    <a:pt x="1884" y="1248"/>
                    <a:pt x="1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4" name="Google Shape;1549;p48">
              <a:extLst>
                <a:ext uri="{FF2B5EF4-FFF2-40B4-BE49-F238E27FC236}">
                  <a16:creationId xmlns:a16="http://schemas.microsoft.com/office/drawing/2014/main" id="{3E6F1994-BCCF-4261-A6F1-14CCC9B1DDBD}"/>
                </a:ext>
              </a:extLst>
            </p:cNvPr>
            <p:cNvSpPr/>
            <p:nvPr/>
          </p:nvSpPr>
          <p:spPr>
            <a:xfrm>
              <a:off x="4204468" y="3097545"/>
              <a:ext cx="94969" cy="494517"/>
            </a:xfrm>
            <a:custGeom>
              <a:avLst/>
              <a:gdLst/>
              <a:ahLst/>
              <a:cxnLst/>
              <a:rect l="l" t="t" r="r" b="b"/>
              <a:pathLst>
                <a:path w="1897" h="9878" extrusionOk="0">
                  <a:moveTo>
                    <a:pt x="1897" y="0"/>
                  </a:moveTo>
                  <a:lnTo>
                    <a:pt x="1897" y="0"/>
                  </a:lnTo>
                  <a:cubicBezTo>
                    <a:pt x="1" y="1248"/>
                    <a:pt x="250" y="4328"/>
                    <a:pt x="749" y="5612"/>
                  </a:cubicBezTo>
                  <a:cubicBezTo>
                    <a:pt x="1186" y="6747"/>
                    <a:pt x="1647" y="9304"/>
                    <a:pt x="1747" y="9865"/>
                  </a:cubicBezTo>
                  <a:cubicBezTo>
                    <a:pt x="1772" y="9865"/>
                    <a:pt x="1822" y="9865"/>
                    <a:pt x="1872" y="9877"/>
                  </a:cubicBezTo>
                  <a:cubicBezTo>
                    <a:pt x="1847" y="9441"/>
                    <a:pt x="1759" y="6498"/>
                    <a:pt x="1423" y="4191"/>
                  </a:cubicBezTo>
                  <a:cubicBezTo>
                    <a:pt x="1049" y="1709"/>
                    <a:pt x="1897" y="1"/>
                    <a:pt x="1897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5" name="Google Shape;1550;p48">
              <a:extLst>
                <a:ext uri="{FF2B5EF4-FFF2-40B4-BE49-F238E27FC236}">
                  <a16:creationId xmlns:a16="http://schemas.microsoft.com/office/drawing/2014/main" id="{33A1BD20-6E49-4D47-8147-93AC44002D98}"/>
                </a:ext>
              </a:extLst>
            </p:cNvPr>
            <p:cNvSpPr/>
            <p:nvPr/>
          </p:nvSpPr>
          <p:spPr>
            <a:xfrm>
              <a:off x="4059637" y="3099397"/>
              <a:ext cx="221076" cy="490813"/>
            </a:xfrm>
            <a:custGeom>
              <a:avLst/>
              <a:gdLst/>
              <a:ahLst/>
              <a:cxnLst/>
              <a:rect l="l" t="t" r="r" b="b"/>
              <a:pathLst>
                <a:path w="4416" h="9804" extrusionOk="0">
                  <a:moveTo>
                    <a:pt x="4291" y="1"/>
                  </a:moveTo>
                  <a:cubicBezTo>
                    <a:pt x="4278" y="1"/>
                    <a:pt x="4266" y="1"/>
                    <a:pt x="4228" y="13"/>
                  </a:cubicBezTo>
                  <a:cubicBezTo>
                    <a:pt x="1" y="1610"/>
                    <a:pt x="1784" y="6162"/>
                    <a:pt x="3006" y="7396"/>
                  </a:cubicBezTo>
                  <a:cubicBezTo>
                    <a:pt x="4154" y="8556"/>
                    <a:pt x="4291" y="9466"/>
                    <a:pt x="4316" y="9778"/>
                  </a:cubicBezTo>
                  <a:cubicBezTo>
                    <a:pt x="4341" y="9791"/>
                    <a:pt x="4378" y="9791"/>
                    <a:pt x="4415" y="9803"/>
                  </a:cubicBezTo>
                  <a:cubicBezTo>
                    <a:pt x="4154" y="7396"/>
                    <a:pt x="2944" y="7970"/>
                    <a:pt x="2470" y="4303"/>
                  </a:cubicBezTo>
                  <a:cubicBezTo>
                    <a:pt x="2096" y="1323"/>
                    <a:pt x="3655" y="300"/>
                    <a:pt x="4291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6" name="Google Shape;1551;p48">
              <a:extLst>
                <a:ext uri="{FF2B5EF4-FFF2-40B4-BE49-F238E27FC236}">
                  <a16:creationId xmlns:a16="http://schemas.microsoft.com/office/drawing/2014/main" id="{2D79B44E-4BBA-4C4A-A6B6-119EDF770BEC}"/>
                </a:ext>
              </a:extLst>
            </p:cNvPr>
            <p:cNvSpPr/>
            <p:nvPr/>
          </p:nvSpPr>
          <p:spPr>
            <a:xfrm>
              <a:off x="4261940" y="3567031"/>
              <a:ext cx="85557" cy="25031"/>
            </a:xfrm>
            <a:custGeom>
              <a:avLst/>
              <a:gdLst/>
              <a:ahLst/>
              <a:cxnLst/>
              <a:rect l="l" t="t" r="r" b="b"/>
              <a:pathLst>
                <a:path w="1709" h="500" extrusionOk="0">
                  <a:moveTo>
                    <a:pt x="1709" y="1"/>
                  </a:moveTo>
                  <a:lnTo>
                    <a:pt x="1709" y="1"/>
                  </a:lnTo>
                  <a:cubicBezTo>
                    <a:pt x="1385" y="55"/>
                    <a:pt x="1087" y="73"/>
                    <a:pt x="834" y="73"/>
                  </a:cubicBezTo>
                  <a:cubicBezTo>
                    <a:pt x="327" y="73"/>
                    <a:pt x="0" y="1"/>
                    <a:pt x="0" y="1"/>
                  </a:cubicBezTo>
                  <a:lnTo>
                    <a:pt x="0" y="1"/>
                  </a:lnTo>
                  <a:cubicBezTo>
                    <a:pt x="63" y="362"/>
                    <a:pt x="113" y="475"/>
                    <a:pt x="861" y="499"/>
                  </a:cubicBezTo>
                  <a:cubicBezTo>
                    <a:pt x="1597" y="475"/>
                    <a:pt x="1659" y="362"/>
                    <a:pt x="1709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7" name="Google Shape;1552;p48">
              <a:extLst>
                <a:ext uri="{FF2B5EF4-FFF2-40B4-BE49-F238E27FC236}">
                  <a16:creationId xmlns:a16="http://schemas.microsoft.com/office/drawing/2014/main" id="{7F57D0C2-0710-488A-A313-12DA981F5526}"/>
                </a:ext>
              </a:extLst>
            </p:cNvPr>
            <p:cNvSpPr/>
            <p:nvPr/>
          </p:nvSpPr>
          <p:spPr>
            <a:xfrm>
              <a:off x="2297137" y="4461698"/>
              <a:ext cx="9412" cy="398397"/>
            </a:xfrm>
            <a:custGeom>
              <a:avLst/>
              <a:gdLst/>
              <a:ahLst/>
              <a:cxnLst/>
              <a:rect l="l" t="t" r="r" b="b"/>
              <a:pathLst>
                <a:path w="188" h="7958" extrusionOk="0">
                  <a:moveTo>
                    <a:pt x="1" y="1"/>
                  </a:moveTo>
                  <a:lnTo>
                    <a:pt x="1" y="7957"/>
                  </a:lnTo>
                  <a:lnTo>
                    <a:pt x="188" y="7957"/>
                  </a:lnTo>
                  <a:lnTo>
                    <a:pt x="188" y="1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8" name="Google Shape;1553;p48">
              <a:extLst>
                <a:ext uri="{FF2B5EF4-FFF2-40B4-BE49-F238E27FC236}">
                  <a16:creationId xmlns:a16="http://schemas.microsoft.com/office/drawing/2014/main" id="{155A3431-7FB0-4E4A-AD6E-072E16FD2536}"/>
                </a:ext>
              </a:extLst>
            </p:cNvPr>
            <p:cNvSpPr/>
            <p:nvPr/>
          </p:nvSpPr>
          <p:spPr>
            <a:xfrm>
              <a:off x="2206023" y="4535390"/>
              <a:ext cx="9412" cy="325957"/>
            </a:xfrm>
            <a:custGeom>
              <a:avLst/>
              <a:gdLst/>
              <a:ahLst/>
              <a:cxnLst/>
              <a:rect l="l" t="t" r="r" b="b"/>
              <a:pathLst>
                <a:path w="188" h="6511" extrusionOk="0">
                  <a:moveTo>
                    <a:pt x="0" y="0"/>
                  </a:moveTo>
                  <a:lnTo>
                    <a:pt x="0" y="6510"/>
                  </a:lnTo>
                  <a:lnTo>
                    <a:pt x="187" y="6510"/>
                  </a:lnTo>
                  <a:lnTo>
                    <a:pt x="187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9" name="Google Shape;1554;p48">
              <a:extLst>
                <a:ext uri="{FF2B5EF4-FFF2-40B4-BE49-F238E27FC236}">
                  <a16:creationId xmlns:a16="http://schemas.microsoft.com/office/drawing/2014/main" id="{C07E4E64-9EF5-421F-B70C-5F1EFBA924B2}"/>
                </a:ext>
              </a:extLst>
            </p:cNvPr>
            <p:cNvSpPr/>
            <p:nvPr/>
          </p:nvSpPr>
          <p:spPr>
            <a:xfrm>
              <a:off x="2113608" y="4605928"/>
              <a:ext cx="9412" cy="254167"/>
            </a:xfrm>
            <a:custGeom>
              <a:avLst/>
              <a:gdLst/>
              <a:ahLst/>
              <a:cxnLst/>
              <a:rect l="l" t="t" r="r" b="b"/>
              <a:pathLst>
                <a:path w="188" h="5077" extrusionOk="0">
                  <a:moveTo>
                    <a:pt x="0" y="0"/>
                  </a:moveTo>
                  <a:lnTo>
                    <a:pt x="0" y="5076"/>
                  </a:lnTo>
                  <a:lnTo>
                    <a:pt x="187" y="5076"/>
                  </a:lnTo>
                  <a:lnTo>
                    <a:pt x="187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0" name="Google Shape;1555;p48">
              <a:extLst>
                <a:ext uri="{FF2B5EF4-FFF2-40B4-BE49-F238E27FC236}">
                  <a16:creationId xmlns:a16="http://schemas.microsoft.com/office/drawing/2014/main" id="{457C330B-1DB9-4DE3-96F3-ED2C603D5EDF}"/>
                </a:ext>
              </a:extLst>
            </p:cNvPr>
            <p:cNvSpPr/>
            <p:nvPr/>
          </p:nvSpPr>
          <p:spPr>
            <a:xfrm>
              <a:off x="2021843" y="4674614"/>
              <a:ext cx="9412" cy="186082"/>
            </a:xfrm>
            <a:custGeom>
              <a:avLst/>
              <a:gdLst/>
              <a:ahLst/>
              <a:cxnLst/>
              <a:rect l="l" t="t" r="r" b="b"/>
              <a:pathLst>
                <a:path w="188" h="3717" extrusionOk="0">
                  <a:moveTo>
                    <a:pt x="0" y="0"/>
                  </a:moveTo>
                  <a:lnTo>
                    <a:pt x="0" y="3717"/>
                  </a:lnTo>
                  <a:lnTo>
                    <a:pt x="187" y="3717"/>
                  </a:lnTo>
                  <a:lnTo>
                    <a:pt x="187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1" name="Google Shape;1556;p48">
              <a:extLst>
                <a:ext uri="{FF2B5EF4-FFF2-40B4-BE49-F238E27FC236}">
                  <a16:creationId xmlns:a16="http://schemas.microsoft.com/office/drawing/2014/main" id="{3E9656C9-388B-46B9-9866-C6C887155175}"/>
                </a:ext>
              </a:extLst>
            </p:cNvPr>
            <p:cNvSpPr/>
            <p:nvPr/>
          </p:nvSpPr>
          <p:spPr>
            <a:xfrm>
              <a:off x="1930028" y="4733287"/>
              <a:ext cx="9412" cy="126808"/>
            </a:xfrm>
            <a:custGeom>
              <a:avLst/>
              <a:gdLst/>
              <a:ahLst/>
              <a:cxnLst/>
              <a:rect l="l" t="t" r="r" b="b"/>
              <a:pathLst>
                <a:path w="188" h="2533" extrusionOk="0">
                  <a:moveTo>
                    <a:pt x="1" y="1"/>
                  </a:moveTo>
                  <a:lnTo>
                    <a:pt x="1" y="2532"/>
                  </a:lnTo>
                  <a:lnTo>
                    <a:pt x="188" y="2532"/>
                  </a:lnTo>
                  <a:lnTo>
                    <a:pt x="188" y="1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2" name="Google Shape;1557;p48">
              <a:extLst>
                <a:ext uri="{FF2B5EF4-FFF2-40B4-BE49-F238E27FC236}">
                  <a16:creationId xmlns:a16="http://schemas.microsoft.com/office/drawing/2014/main" id="{AFE24BAB-E3C5-41F2-8588-747EC5F61E8C}"/>
                </a:ext>
              </a:extLst>
            </p:cNvPr>
            <p:cNvSpPr/>
            <p:nvPr/>
          </p:nvSpPr>
          <p:spPr>
            <a:xfrm>
              <a:off x="1689028" y="4367430"/>
              <a:ext cx="708084" cy="497621"/>
            </a:xfrm>
            <a:custGeom>
              <a:avLst/>
              <a:gdLst/>
              <a:ahLst/>
              <a:cxnLst/>
              <a:rect l="l" t="t" r="r" b="b"/>
              <a:pathLst>
                <a:path w="14144" h="9940" extrusionOk="0">
                  <a:moveTo>
                    <a:pt x="13881" y="1"/>
                  </a:moveTo>
                  <a:cubicBezTo>
                    <a:pt x="13806" y="63"/>
                    <a:pt x="7583" y="6573"/>
                    <a:pt x="1" y="9603"/>
                  </a:cubicBezTo>
                  <a:lnTo>
                    <a:pt x="138" y="9940"/>
                  </a:lnTo>
                  <a:cubicBezTo>
                    <a:pt x="7783" y="6872"/>
                    <a:pt x="14081" y="325"/>
                    <a:pt x="14143" y="250"/>
                  </a:cubicBezTo>
                  <a:lnTo>
                    <a:pt x="13881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3" name="Google Shape;1558;p48">
              <a:extLst>
                <a:ext uri="{FF2B5EF4-FFF2-40B4-BE49-F238E27FC236}">
                  <a16:creationId xmlns:a16="http://schemas.microsoft.com/office/drawing/2014/main" id="{1F7A6AFB-D44D-4E45-B90C-71D36ACB9167}"/>
                </a:ext>
              </a:extLst>
            </p:cNvPr>
            <p:cNvSpPr/>
            <p:nvPr/>
          </p:nvSpPr>
          <p:spPr>
            <a:xfrm>
              <a:off x="1780842" y="4426754"/>
              <a:ext cx="616870" cy="434593"/>
            </a:xfrm>
            <a:custGeom>
              <a:avLst/>
              <a:gdLst/>
              <a:ahLst/>
              <a:cxnLst/>
              <a:rect l="l" t="t" r="r" b="b"/>
              <a:pathLst>
                <a:path w="12322" h="8681" extrusionOk="0">
                  <a:moveTo>
                    <a:pt x="12197" y="0"/>
                  </a:moveTo>
                  <a:cubicBezTo>
                    <a:pt x="12147" y="50"/>
                    <a:pt x="7745" y="4602"/>
                    <a:pt x="0" y="8518"/>
                  </a:cubicBezTo>
                  <a:lnTo>
                    <a:pt x="88" y="8680"/>
                  </a:lnTo>
                  <a:cubicBezTo>
                    <a:pt x="7845" y="4752"/>
                    <a:pt x="12272" y="175"/>
                    <a:pt x="12322" y="125"/>
                  </a:cubicBezTo>
                  <a:lnTo>
                    <a:pt x="12197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4" name="Google Shape;1559;p48">
              <a:extLst>
                <a:ext uri="{FF2B5EF4-FFF2-40B4-BE49-F238E27FC236}">
                  <a16:creationId xmlns:a16="http://schemas.microsoft.com/office/drawing/2014/main" id="{67C26B3C-68B1-4F0C-B408-1BCA6D338577}"/>
                </a:ext>
              </a:extLst>
            </p:cNvPr>
            <p:cNvSpPr/>
            <p:nvPr/>
          </p:nvSpPr>
          <p:spPr>
            <a:xfrm>
              <a:off x="2380190" y="4364326"/>
              <a:ext cx="26884" cy="499474"/>
            </a:xfrm>
            <a:custGeom>
              <a:avLst/>
              <a:gdLst/>
              <a:ahLst/>
              <a:cxnLst/>
              <a:rect l="l" t="t" r="r" b="b"/>
              <a:pathLst>
                <a:path w="537" h="9977" extrusionOk="0">
                  <a:moveTo>
                    <a:pt x="0" y="0"/>
                  </a:moveTo>
                  <a:lnTo>
                    <a:pt x="0" y="9977"/>
                  </a:lnTo>
                  <a:lnTo>
                    <a:pt x="537" y="9977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5" name="Google Shape;1560;p48">
              <a:extLst>
                <a:ext uri="{FF2B5EF4-FFF2-40B4-BE49-F238E27FC236}">
                  <a16:creationId xmlns:a16="http://schemas.microsoft.com/office/drawing/2014/main" id="{C0AFB064-F61C-4945-8B0A-B6D5979155E6}"/>
                </a:ext>
              </a:extLst>
            </p:cNvPr>
            <p:cNvSpPr/>
            <p:nvPr/>
          </p:nvSpPr>
          <p:spPr>
            <a:xfrm>
              <a:off x="2659890" y="4882123"/>
              <a:ext cx="1186281" cy="95970"/>
            </a:xfrm>
            <a:custGeom>
              <a:avLst/>
              <a:gdLst/>
              <a:ahLst/>
              <a:cxnLst/>
              <a:rect l="l" t="t" r="r" b="b"/>
              <a:pathLst>
                <a:path w="23696" h="1917" extrusionOk="0">
                  <a:moveTo>
                    <a:pt x="11405" y="0"/>
                  </a:moveTo>
                  <a:cubicBezTo>
                    <a:pt x="9605" y="0"/>
                    <a:pt x="8020" y="100"/>
                    <a:pt x="6697" y="233"/>
                  </a:cubicBezTo>
                  <a:cubicBezTo>
                    <a:pt x="2545" y="669"/>
                    <a:pt x="25" y="1530"/>
                    <a:pt x="1" y="1542"/>
                  </a:cubicBezTo>
                  <a:lnTo>
                    <a:pt x="125" y="1904"/>
                  </a:lnTo>
                  <a:cubicBezTo>
                    <a:pt x="138" y="1904"/>
                    <a:pt x="2632" y="1043"/>
                    <a:pt x="6747" y="619"/>
                  </a:cubicBezTo>
                  <a:cubicBezTo>
                    <a:pt x="8047" y="487"/>
                    <a:pt x="9605" y="390"/>
                    <a:pt x="11373" y="390"/>
                  </a:cubicBezTo>
                  <a:cubicBezTo>
                    <a:pt x="14779" y="390"/>
                    <a:pt x="18966" y="750"/>
                    <a:pt x="23596" y="1916"/>
                  </a:cubicBezTo>
                  <a:lnTo>
                    <a:pt x="23696" y="1530"/>
                  </a:lnTo>
                  <a:cubicBezTo>
                    <a:pt x="19042" y="360"/>
                    <a:pt x="14834" y="0"/>
                    <a:pt x="11405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6" name="Google Shape;1561;p48">
              <a:extLst>
                <a:ext uri="{FF2B5EF4-FFF2-40B4-BE49-F238E27FC236}">
                  <a16:creationId xmlns:a16="http://schemas.microsoft.com/office/drawing/2014/main" id="{4A3409B1-33B5-455B-883D-25FE97DB477C}"/>
                </a:ext>
              </a:extLst>
            </p:cNvPr>
            <p:cNvSpPr/>
            <p:nvPr/>
          </p:nvSpPr>
          <p:spPr>
            <a:xfrm>
              <a:off x="3445921" y="4893136"/>
              <a:ext cx="400250" cy="84956"/>
            </a:xfrm>
            <a:custGeom>
              <a:avLst/>
              <a:gdLst/>
              <a:ahLst/>
              <a:cxnLst/>
              <a:rect l="l" t="t" r="r" b="b"/>
              <a:pathLst>
                <a:path w="7995" h="1697" extrusionOk="0">
                  <a:moveTo>
                    <a:pt x="26" y="0"/>
                  </a:moveTo>
                  <a:lnTo>
                    <a:pt x="26" y="0"/>
                  </a:lnTo>
                  <a:cubicBezTo>
                    <a:pt x="263" y="137"/>
                    <a:pt x="1" y="362"/>
                    <a:pt x="1" y="362"/>
                  </a:cubicBezTo>
                  <a:cubicBezTo>
                    <a:pt x="2420" y="574"/>
                    <a:pt x="5064" y="985"/>
                    <a:pt x="7895" y="1696"/>
                  </a:cubicBezTo>
                  <a:lnTo>
                    <a:pt x="7995" y="1335"/>
                  </a:lnTo>
                  <a:cubicBezTo>
                    <a:pt x="5139" y="624"/>
                    <a:pt x="2457" y="200"/>
                    <a:pt x="26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7" name="Google Shape;1562;p48">
              <a:extLst>
                <a:ext uri="{FF2B5EF4-FFF2-40B4-BE49-F238E27FC236}">
                  <a16:creationId xmlns:a16="http://schemas.microsoft.com/office/drawing/2014/main" id="{794D2FB2-A6D8-49B4-BAA8-93A0710DEF7B}"/>
                </a:ext>
              </a:extLst>
            </p:cNvPr>
            <p:cNvSpPr/>
            <p:nvPr/>
          </p:nvSpPr>
          <p:spPr>
            <a:xfrm>
              <a:off x="2656786" y="4836916"/>
              <a:ext cx="1192489" cy="37497"/>
            </a:xfrm>
            <a:custGeom>
              <a:avLst/>
              <a:gdLst/>
              <a:ahLst/>
              <a:cxnLst/>
              <a:rect l="l" t="t" r="r" b="b"/>
              <a:pathLst>
                <a:path w="23820" h="749" extrusionOk="0">
                  <a:moveTo>
                    <a:pt x="0" y="1"/>
                  </a:moveTo>
                  <a:lnTo>
                    <a:pt x="0" y="749"/>
                  </a:lnTo>
                  <a:lnTo>
                    <a:pt x="23820" y="749"/>
                  </a:lnTo>
                  <a:lnTo>
                    <a:pt x="23820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8" name="Google Shape;1563;p48">
              <a:extLst>
                <a:ext uri="{FF2B5EF4-FFF2-40B4-BE49-F238E27FC236}">
                  <a16:creationId xmlns:a16="http://schemas.microsoft.com/office/drawing/2014/main" id="{5D7ABB48-C260-49EA-B1D3-CC5C0FD9B618}"/>
                </a:ext>
              </a:extLst>
            </p:cNvPr>
            <p:cNvSpPr/>
            <p:nvPr/>
          </p:nvSpPr>
          <p:spPr>
            <a:xfrm>
              <a:off x="3427798" y="4836916"/>
              <a:ext cx="420875" cy="37497"/>
            </a:xfrm>
            <a:custGeom>
              <a:avLst/>
              <a:gdLst/>
              <a:ahLst/>
              <a:cxnLst/>
              <a:rect l="l" t="t" r="r" b="b"/>
              <a:pathLst>
                <a:path w="8407" h="749" extrusionOk="0">
                  <a:moveTo>
                    <a:pt x="1" y="1"/>
                  </a:moveTo>
                  <a:cubicBezTo>
                    <a:pt x="674" y="250"/>
                    <a:pt x="363" y="749"/>
                    <a:pt x="363" y="749"/>
                  </a:cubicBezTo>
                  <a:lnTo>
                    <a:pt x="8406" y="749"/>
                  </a:lnTo>
                  <a:lnTo>
                    <a:pt x="840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9" name="Google Shape;1564;p48">
              <a:extLst>
                <a:ext uri="{FF2B5EF4-FFF2-40B4-BE49-F238E27FC236}">
                  <a16:creationId xmlns:a16="http://schemas.microsoft.com/office/drawing/2014/main" id="{1E023849-A18E-474B-885D-9AE69D168B77}"/>
                </a:ext>
              </a:extLst>
            </p:cNvPr>
            <p:cNvSpPr/>
            <p:nvPr/>
          </p:nvSpPr>
          <p:spPr>
            <a:xfrm>
              <a:off x="2609927" y="4271911"/>
              <a:ext cx="1286206" cy="4406"/>
            </a:xfrm>
            <a:custGeom>
              <a:avLst/>
              <a:gdLst/>
              <a:ahLst/>
              <a:cxnLst/>
              <a:rect l="l" t="t" r="r" b="b"/>
              <a:pathLst>
                <a:path w="25692" h="88" extrusionOk="0">
                  <a:moveTo>
                    <a:pt x="1" y="0"/>
                  </a:moveTo>
                  <a:lnTo>
                    <a:pt x="1" y="88"/>
                  </a:lnTo>
                  <a:lnTo>
                    <a:pt x="25691" y="88"/>
                  </a:lnTo>
                  <a:lnTo>
                    <a:pt x="25691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0" name="Google Shape;1565;p48">
              <a:extLst>
                <a:ext uri="{FF2B5EF4-FFF2-40B4-BE49-F238E27FC236}">
                  <a16:creationId xmlns:a16="http://schemas.microsoft.com/office/drawing/2014/main" id="{D4A20DBC-F78F-477A-BC59-EE6BF83998BD}"/>
                </a:ext>
              </a:extLst>
            </p:cNvPr>
            <p:cNvSpPr/>
            <p:nvPr/>
          </p:nvSpPr>
          <p:spPr>
            <a:xfrm>
              <a:off x="2609927" y="4298744"/>
              <a:ext cx="1286206" cy="18773"/>
            </a:xfrm>
            <a:custGeom>
              <a:avLst/>
              <a:gdLst/>
              <a:ahLst/>
              <a:cxnLst/>
              <a:rect l="l" t="t" r="r" b="b"/>
              <a:pathLst>
                <a:path w="25692" h="375" extrusionOk="0">
                  <a:moveTo>
                    <a:pt x="1" y="1"/>
                  </a:moveTo>
                  <a:lnTo>
                    <a:pt x="1" y="375"/>
                  </a:lnTo>
                  <a:lnTo>
                    <a:pt x="25691" y="375"/>
                  </a:lnTo>
                  <a:lnTo>
                    <a:pt x="25691" y="1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1" name="Google Shape;1566;p48">
              <a:extLst>
                <a:ext uri="{FF2B5EF4-FFF2-40B4-BE49-F238E27FC236}">
                  <a16:creationId xmlns:a16="http://schemas.microsoft.com/office/drawing/2014/main" id="{2425F3C1-802C-45B3-9FAF-7473FA9B60AA}"/>
                </a:ext>
              </a:extLst>
            </p:cNvPr>
            <p:cNvSpPr/>
            <p:nvPr/>
          </p:nvSpPr>
          <p:spPr>
            <a:xfrm>
              <a:off x="3397210" y="4299395"/>
              <a:ext cx="450813" cy="18773"/>
            </a:xfrm>
            <a:custGeom>
              <a:avLst/>
              <a:gdLst/>
              <a:ahLst/>
              <a:cxnLst/>
              <a:rect l="l" t="t" r="r" b="b"/>
              <a:pathLst>
                <a:path w="9005" h="375" extrusionOk="0">
                  <a:moveTo>
                    <a:pt x="1" y="0"/>
                  </a:moveTo>
                  <a:cubicBezTo>
                    <a:pt x="338" y="100"/>
                    <a:pt x="250" y="374"/>
                    <a:pt x="250" y="374"/>
                  </a:cubicBezTo>
                  <a:lnTo>
                    <a:pt x="9005" y="374"/>
                  </a:lnTo>
                  <a:lnTo>
                    <a:pt x="9005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2" name="Google Shape;1567;p48">
              <a:extLst>
                <a:ext uri="{FF2B5EF4-FFF2-40B4-BE49-F238E27FC236}">
                  <a16:creationId xmlns:a16="http://schemas.microsoft.com/office/drawing/2014/main" id="{38000AD7-4F65-4828-9205-1AFEE482E9C3}"/>
                </a:ext>
              </a:extLst>
            </p:cNvPr>
            <p:cNvSpPr/>
            <p:nvPr/>
          </p:nvSpPr>
          <p:spPr>
            <a:xfrm>
              <a:off x="4198861" y="4461698"/>
              <a:ext cx="9412" cy="398397"/>
            </a:xfrm>
            <a:custGeom>
              <a:avLst/>
              <a:gdLst/>
              <a:ahLst/>
              <a:cxnLst/>
              <a:rect l="l" t="t" r="r" b="b"/>
              <a:pathLst>
                <a:path w="188" h="7958" extrusionOk="0">
                  <a:moveTo>
                    <a:pt x="1" y="1"/>
                  </a:moveTo>
                  <a:lnTo>
                    <a:pt x="1" y="7957"/>
                  </a:lnTo>
                  <a:lnTo>
                    <a:pt x="188" y="7957"/>
                  </a:lnTo>
                  <a:lnTo>
                    <a:pt x="188" y="1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3" name="Google Shape;1568;p48">
              <a:extLst>
                <a:ext uri="{FF2B5EF4-FFF2-40B4-BE49-F238E27FC236}">
                  <a16:creationId xmlns:a16="http://schemas.microsoft.com/office/drawing/2014/main" id="{FE0FF750-AC8A-4243-81BC-47770512133B}"/>
                </a:ext>
              </a:extLst>
            </p:cNvPr>
            <p:cNvSpPr/>
            <p:nvPr/>
          </p:nvSpPr>
          <p:spPr>
            <a:xfrm>
              <a:off x="4291276" y="4535390"/>
              <a:ext cx="9412" cy="325957"/>
            </a:xfrm>
            <a:custGeom>
              <a:avLst/>
              <a:gdLst/>
              <a:ahLst/>
              <a:cxnLst/>
              <a:rect l="l" t="t" r="r" b="b"/>
              <a:pathLst>
                <a:path w="188" h="6511" extrusionOk="0">
                  <a:moveTo>
                    <a:pt x="0" y="0"/>
                  </a:moveTo>
                  <a:lnTo>
                    <a:pt x="0" y="6510"/>
                  </a:lnTo>
                  <a:lnTo>
                    <a:pt x="188" y="6510"/>
                  </a:lnTo>
                  <a:lnTo>
                    <a:pt x="188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4" name="Google Shape;1569;p48">
              <a:extLst>
                <a:ext uri="{FF2B5EF4-FFF2-40B4-BE49-F238E27FC236}">
                  <a16:creationId xmlns:a16="http://schemas.microsoft.com/office/drawing/2014/main" id="{D7AEE229-3686-443A-8986-56013EE01ACE}"/>
                </a:ext>
              </a:extLst>
            </p:cNvPr>
            <p:cNvSpPr/>
            <p:nvPr/>
          </p:nvSpPr>
          <p:spPr>
            <a:xfrm>
              <a:off x="4382440" y="4605928"/>
              <a:ext cx="9412" cy="254167"/>
            </a:xfrm>
            <a:custGeom>
              <a:avLst/>
              <a:gdLst/>
              <a:ahLst/>
              <a:cxnLst/>
              <a:rect l="l" t="t" r="r" b="b"/>
              <a:pathLst>
                <a:path w="188" h="5077" extrusionOk="0">
                  <a:moveTo>
                    <a:pt x="0" y="0"/>
                  </a:moveTo>
                  <a:lnTo>
                    <a:pt x="0" y="5076"/>
                  </a:lnTo>
                  <a:lnTo>
                    <a:pt x="187" y="5076"/>
                  </a:lnTo>
                  <a:lnTo>
                    <a:pt x="187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5" name="Google Shape;1570;p48">
              <a:extLst>
                <a:ext uri="{FF2B5EF4-FFF2-40B4-BE49-F238E27FC236}">
                  <a16:creationId xmlns:a16="http://schemas.microsoft.com/office/drawing/2014/main" id="{1A667ABB-63EA-4F69-B891-B753DF0C787B}"/>
                </a:ext>
              </a:extLst>
            </p:cNvPr>
            <p:cNvSpPr/>
            <p:nvPr/>
          </p:nvSpPr>
          <p:spPr>
            <a:xfrm>
              <a:off x="4474205" y="4674614"/>
              <a:ext cx="9412" cy="186082"/>
            </a:xfrm>
            <a:custGeom>
              <a:avLst/>
              <a:gdLst/>
              <a:ahLst/>
              <a:cxnLst/>
              <a:rect l="l" t="t" r="r" b="b"/>
              <a:pathLst>
                <a:path w="188" h="3717" extrusionOk="0">
                  <a:moveTo>
                    <a:pt x="0" y="0"/>
                  </a:moveTo>
                  <a:lnTo>
                    <a:pt x="0" y="3717"/>
                  </a:lnTo>
                  <a:lnTo>
                    <a:pt x="188" y="3717"/>
                  </a:lnTo>
                  <a:lnTo>
                    <a:pt x="188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6" name="Google Shape;1571;p48">
              <a:extLst>
                <a:ext uri="{FF2B5EF4-FFF2-40B4-BE49-F238E27FC236}">
                  <a16:creationId xmlns:a16="http://schemas.microsoft.com/office/drawing/2014/main" id="{5C367B05-3899-441C-BDFE-0FF8DB8A7DC4}"/>
                </a:ext>
              </a:extLst>
            </p:cNvPr>
            <p:cNvSpPr/>
            <p:nvPr/>
          </p:nvSpPr>
          <p:spPr>
            <a:xfrm>
              <a:off x="4566620" y="4733287"/>
              <a:ext cx="9412" cy="126808"/>
            </a:xfrm>
            <a:custGeom>
              <a:avLst/>
              <a:gdLst/>
              <a:ahLst/>
              <a:cxnLst/>
              <a:rect l="l" t="t" r="r" b="b"/>
              <a:pathLst>
                <a:path w="188" h="2533" extrusionOk="0">
                  <a:moveTo>
                    <a:pt x="0" y="1"/>
                  </a:moveTo>
                  <a:lnTo>
                    <a:pt x="0" y="2532"/>
                  </a:lnTo>
                  <a:lnTo>
                    <a:pt x="187" y="2532"/>
                  </a:lnTo>
                  <a:lnTo>
                    <a:pt x="187" y="1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7" name="Google Shape;1572;p48">
              <a:extLst>
                <a:ext uri="{FF2B5EF4-FFF2-40B4-BE49-F238E27FC236}">
                  <a16:creationId xmlns:a16="http://schemas.microsoft.com/office/drawing/2014/main" id="{1342C11D-C326-4852-A2D2-2BE4D7B4C694}"/>
                </a:ext>
              </a:extLst>
            </p:cNvPr>
            <p:cNvSpPr/>
            <p:nvPr/>
          </p:nvSpPr>
          <p:spPr>
            <a:xfrm>
              <a:off x="4108949" y="4367430"/>
              <a:ext cx="708084" cy="497621"/>
            </a:xfrm>
            <a:custGeom>
              <a:avLst/>
              <a:gdLst/>
              <a:ahLst/>
              <a:cxnLst/>
              <a:rect l="l" t="t" r="r" b="b"/>
              <a:pathLst>
                <a:path w="14144" h="9940" extrusionOk="0">
                  <a:moveTo>
                    <a:pt x="263" y="1"/>
                  </a:moveTo>
                  <a:lnTo>
                    <a:pt x="1" y="250"/>
                  </a:lnTo>
                  <a:cubicBezTo>
                    <a:pt x="51" y="325"/>
                    <a:pt x="6349" y="6872"/>
                    <a:pt x="14006" y="9940"/>
                  </a:cubicBezTo>
                  <a:lnTo>
                    <a:pt x="14143" y="9603"/>
                  </a:lnTo>
                  <a:cubicBezTo>
                    <a:pt x="6561" y="6573"/>
                    <a:pt x="325" y="63"/>
                    <a:pt x="263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8" name="Google Shape;1573;p48">
              <a:extLst>
                <a:ext uri="{FF2B5EF4-FFF2-40B4-BE49-F238E27FC236}">
                  <a16:creationId xmlns:a16="http://schemas.microsoft.com/office/drawing/2014/main" id="{8BC4FC76-1395-4E06-A3DE-B0B4BEF2E655}"/>
                </a:ext>
              </a:extLst>
            </p:cNvPr>
            <p:cNvSpPr/>
            <p:nvPr/>
          </p:nvSpPr>
          <p:spPr>
            <a:xfrm>
              <a:off x="4108348" y="4426754"/>
              <a:ext cx="616870" cy="434593"/>
            </a:xfrm>
            <a:custGeom>
              <a:avLst/>
              <a:gdLst/>
              <a:ahLst/>
              <a:cxnLst/>
              <a:rect l="l" t="t" r="r" b="b"/>
              <a:pathLst>
                <a:path w="12322" h="8681" extrusionOk="0">
                  <a:moveTo>
                    <a:pt x="125" y="0"/>
                  </a:moveTo>
                  <a:lnTo>
                    <a:pt x="0" y="125"/>
                  </a:lnTo>
                  <a:cubicBezTo>
                    <a:pt x="38" y="175"/>
                    <a:pt x="4478" y="4752"/>
                    <a:pt x="12235" y="8680"/>
                  </a:cubicBezTo>
                  <a:lnTo>
                    <a:pt x="12322" y="8518"/>
                  </a:lnTo>
                  <a:cubicBezTo>
                    <a:pt x="4590" y="4602"/>
                    <a:pt x="175" y="50"/>
                    <a:pt x="125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9" name="Google Shape;1574;p48">
              <a:extLst>
                <a:ext uri="{FF2B5EF4-FFF2-40B4-BE49-F238E27FC236}">
                  <a16:creationId xmlns:a16="http://schemas.microsoft.com/office/drawing/2014/main" id="{36605F6E-8D45-46B6-B1B5-CE87CC5F976D}"/>
                </a:ext>
              </a:extLst>
            </p:cNvPr>
            <p:cNvSpPr/>
            <p:nvPr/>
          </p:nvSpPr>
          <p:spPr>
            <a:xfrm>
              <a:off x="4098335" y="4364326"/>
              <a:ext cx="26283" cy="499474"/>
            </a:xfrm>
            <a:custGeom>
              <a:avLst/>
              <a:gdLst/>
              <a:ahLst/>
              <a:cxnLst/>
              <a:rect l="l" t="t" r="r" b="b"/>
              <a:pathLst>
                <a:path w="525" h="9977" extrusionOk="0">
                  <a:moveTo>
                    <a:pt x="1" y="0"/>
                  </a:moveTo>
                  <a:lnTo>
                    <a:pt x="1" y="9977"/>
                  </a:lnTo>
                  <a:lnTo>
                    <a:pt x="525" y="9977"/>
                  </a:lnTo>
                  <a:lnTo>
                    <a:pt x="525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60" name="Google Shape;1575;p48">
              <a:extLst>
                <a:ext uri="{FF2B5EF4-FFF2-40B4-BE49-F238E27FC236}">
                  <a16:creationId xmlns:a16="http://schemas.microsoft.com/office/drawing/2014/main" id="{ED4F46FE-0123-4BC1-B4EE-22291A386496}"/>
                </a:ext>
              </a:extLst>
            </p:cNvPr>
            <p:cNvSpPr/>
            <p:nvPr/>
          </p:nvSpPr>
          <p:spPr>
            <a:xfrm>
              <a:off x="4098335" y="4847530"/>
              <a:ext cx="761751" cy="45006"/>
            </a:xfrm>
            <a:custGeom>
              <a:avLst/>
              <a:gdLst/>
              <a:ahLst/>
              <a:cxnLst/>
              <a:rect l="l" t="t" r="r" b="b"/>
              <a:pathLst>
                <a:path w="15216" h="899" extrusionOk="0">
                  <a:moveTo>
                    <a:pt x="1" y="1"/>
                  </a:moveTo>
                  <a:lnTo>
                    <a:pt x="1" y="899"/>
                  </a:lnTo>
                  <a:lnTo>
                    <a:pt x="15216" y="899"/>
                  </a:lnTo>
                  <a:lnTo>
                    <a:pt x="15216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61" name="Google Shape;1576;p48">
              <a:extLst>
                <a:ext uri="{FF2B5EF4-FFF2-40B4-BE49-F238E27FC236}">
                  <a16:creationId xmlns:a16="http://schemas.microsoft.com/office/drawing/2014/main" id="{D93F2D81-4542-4744-BD06-C2069CD68556}"/>
                </a:ext>
              </a:extLst>
            </p:cNvPr>
            <p:cNvSpPr/>
            <p:nvPr/>
          </p:nvSpPr>
          <p:spPr>
            <a:xfrm>
              <a:off x="4334981" y="4558469"/>
              <a:ext cx="525756" cy="334718"/>
            </a:xfrm>
            <a:custGeom>
              <a:avLst/>
              <a:gdLst/>
              <a:ahLst/>
              <a:cxnLst/>
              <a:rect l="l" t="t" r="r" b="b"/>
              <a:pathLst>
                <a:path w="10502" h="6686" extrusionOk="0">
                  <a:moveTo>
                    <a:pt x="0" y="1"/>
                  </a:moveTo>
                  <a:cubicBezTo>
                    <a:pt x="138" y="110"/>
                    <a:pt x="278" y="221"/>
                    <a:pt x="421" y="332"/>
                  </a:cubicBezTo>
                  <a:lnTo>
                    <a:pt x="421" y="332"/>
                  </a:lnTo>
                  <a:cubicBezTo>
                    <a:pt x="286" y="223"/>
                    <a:pt x="146" y="112"/>
                    <a:pt x="0" y="1"/>
                  </a:cubicBezTo>
                  <a:close/>
                  <a:moveTo>
                    <a:pt x="4802" y="4465"/>
                  </a:moveTo>
                  <a:cubicBezTo>
                    <a:pt x="5550" y="4902"/>
                    <a:pt x="6336" y="5338"/>
                    <a:pt x="7184" y="5775"/>
                  </a:cubicBezTo>
                  <a:lnTo>
                    <a:pt x="4802" y="5775"/>
                  </a:lnTo>
                  <a:lnTo>
                    <a:pt x="4802" y="4465"/>
                  </a:lnTo>
                  <a:close/>
                  <a:moveTo>
                    <a:pt x="4802" y="3779"/>
                  </a:moveTo>
                  <a:cubicBezTo>
                    <a:pt x="6012" y="4515"/>
                    <a:pt x="7296" y="5201"/>
                    <a:pt x="8630" y="5775"/>
                  </a:cubicBezTo>
                  <a:lnTo>
                    <a:pt x="7570" y="5775"/>
                  </a:lnTo>
                  <a:cubicBezTo>
                    <a:pt x="6585" y="5276"/>
                    <a:pt x="5675" y="4765"/>
                    <a:pt x="4802" y="4266"/>
                  </a:cubicBezTo>
                  <a:lnTo>
                    <a:pt x="4802" y="3779"/>
                  </a:lnTo>
                  <a:close/>
                  <a:moveTo>
                    <a:pt x="421" y="332"/>
                  </a:moveTo>
                  <a:cubicBezTo>
                    <a:pt x="1222" y="984"/>
                    <a:pt x="1838" y="1603"/>
                    <a:pt x="2308" y="2158"/>
                  </a:cubicBezTo>
                  <a:cubicBezTo>
                    <a:pt x="2457" y="2270"/>
                    <a:pt x="2632" y="2383"/>
                    <a:pt x="2781" y="2507"/>
                  </a:cubicBezTo>
                  <a:lnTo>
                    <a:pt x="2781" y="2794"/>
                  </a:lnTo>
                  <a:cubicBezTo>
                    <a:pt x="2844" y="2894"/>
                    <a:pt x="2906" y="2981"/>
                    <a:pt x="2969" y="3069"/>
                  </a:cubicBezTo>
                  <a:lnTo>
                    <a:pt x="2969" y="2632"/>
                  </a:lnTo>
                  <a:cubicBezTo>
                    <a:pt x="3505" y="2981"/>
                    <a:pt x="4054" y="3343"/>
                    <a:pt x="4627" y="3692"/>
                  </a:cubicBezTo>
                  <a:lnTo>
                    <a:pt x="4627" y="4166"/>
                  </a:lnTo>
                  <a:cubicBezTo>
                    <a:pt x="4078" y="3842"/>
                    <a:pt x="3567" y="3530"/>
                    <a:pt x="3068" y="3206"/>
                  </a:cubicBezTo>
                  <a:lnTo>
                    <a:pt x="3068" y="3206"/>
                  </a:lnTo>
                  <a:lnTo>
                    <a:pt x="3255" y="3530"/>
                  </a:lnTo>
                  <a:cubicBezTo>
                    <a:pt x="3692" y="3817"/>
                    <a:pt x="4153" y="4091"/>
                    <a:pt x="4627" y="4378"/>
                  </a:cubicBezTo>
                  <a:lnTo>
                    <a:pt x="4627" y="5787"/>
                  </a:lnTo>
                  <a:lnTo>
                    <a:pt x="3717" y="5787"/>
                  </a:lnTo>
                  <a:cubicBezTo>
                    <a:pt x="3630" y="6386"/>
                    <a:pt x="3343" y="6685"/>
                    <a:pt x="3343" y="6685"/>
                  </a:cubicBezTo>
                  <a:lnTo>
                    <a:pt x="10501" y="6685"/>
                  </a:lnTo>
                  <a:lnTo>
                    <a:pt x="10501" y="5775"/>
                  </a:lnTo>
                  <a:lnTo>
                    <a:pt x="9553" y="5775"/>
                  </a:lnTo>
                  <a:cubicBezTo>
                    <a:pt x="6067" y="4361"/>
                    <a:pt x="2848" y="2225"/>
                    <a:pt x="421" y="33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62" name="Google Shape;1577;p48">
              <a:extLst>
                <a:ext uri="{FF2B5EF4-FFF2-40B4-BE49-F238E27FC236}">
                  <a16:creationId xmlns:a16="http://schemas.microsoft.com/office/drawing/2014/main" id="{EA4C8AF4-9088-424F-8E4A-2848482EDD41}"/>
                </a:ext>
              </a:extLst>
            </p:cNvPr>
            <p:cNvSpPr/>
            <p:nvPr/>
          </p:nvSpPr>
          <p:spPr>
            <a:xfrm>
              <a:off x="3848624" y="4260046"/>
              <a:ext cx="256670" cy="631889"/>
            </a:xfrm>
            <a:custGeom>
              <a:avLst/>
              <a:gdLst/>
              <a:ahLst/>
              <a:cxnLst/>
              <a:rect l="l" t="t" r="r" b="b"/>
              <a:pathLst>
                <a:path w="5127" h="12622" extrusionOk="0">
                  <a:moveTo>
                    <a:pt x="0" y="0"/>
                  </a:moveTo>
                  <a:lnTo>
                    <a:pt x="0" y="12621"/>
                  </a:lnTo>
                  <a:lnTo>
                    <a:pt x="5126" y="12621"/>
                  </a:lnTo>
                  <a:lnTo>
                    <a:pt x="5126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63" name="Google Shape;1578;p48">
              <a:extLst>
                <a:ext uri="{FF2B5EF4-FFF2-40B4-BE49-F238E27FC236}">
                  <a16:creationId xmlns:a16="http://schemas.microsoft.com/office/drawing/2014/main" id="{8DB79927-2D9D-4F5F-8C81-7DCD7D9CD121}"/>
                </a:ext>
              </a:extLst>
            </p:cNvPr>
            <p:cNvSpPr/>
            <p:nvPr/>
          </p:nvSpPr>
          <p:spPr>
            <a:xfrm>
              <a:off x="3879212" y="4192011"/>
              <a:ext cx="194243" cy="68085"/>
            </a:xfrm>
            <a:custGeom>
              <a:avLst/>
              <a:gdLst/>
              <a:ahLst/>
              <a:cxnLst/>
              <a:rect l="l" t="t" r="r" b="b"/>
              <a:pathLst>
                <a:path w="3880" h="1360" extrusionOk="0">
                  <a:moveTo>
                    <a:pt x="1" y="0"/>
                  </a:moveTo>
                  <a:lnTo>
                    <a:pt x="1" y="1359"/>
                  </a:lnTo>
                  <a:lnTo>
                    <a:pt x="3879" y="1359"/>
                  </a:lnTo>
                  <a:lnTo>
                    <a:pt x="3879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64" name="Google Shape;1579;p48">
              <a:extLst>
                <a:ext uri="{FF2B5EF4-FFF2-40B4-BE49-F238E27FC236}">
                  <a16:creationId xmlns:a16="http://schemas.microsoft.com/office/drawing/2014/main" id="{123E10C8-A54E-4562-9B30-C78EE5496F59}"/>
                </a:ext>
              </a:extLst>
            </p:cNvPr>
            <p:cNvSpPr/>
            <p:nvPr/>
          </p:nvSpPr>
          <p:spPr>
            <a:xfrm>
              <a:off x="3879212" y="3704402"/>
              <a:ext cx="194243" cy="487659"/>
            </a:xfrm>
            <a:custGeom>
              <a:avLst/>
              <a:gdLst/>
              <a:ahLst/>
              <a:cxnLst/>
              <a:rect l="l" t="t" r="r" b="b"/>
              <a:pathLst>
                <a:path w="3880" h="9741" extrusionOk="0">
                  <a:moveTo>
                    <a:pt x="1934" y="0"/>
                  </a:moveTo>
                  <a:cubicBezTo>
                    <a:pt x="1934" y="5276"/>
                    <a:pt x="1" y="9740"/>
                    <a:pt x="1" y="9740"/>
                  </a:cubicBezTo>
                  <a:lnTo>
                    <a:pt x="3867" y="9740"/>
                  </a:lnTo>
                  <a:cubicBezTo>
                    <a:pt x="3879" y="9740"/>
                    <a:pt x="1934" y="5276"/>
                    <a:pt x="1934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65" name="Google Shape;1580;p48">
              <a:extLst>
                <a:ext uri="{FF2B5EF4-FFF2-40B4-BE49-F238E27FC236}">
                  <a16:creationId xmlns:a16="http://schemas.microsoft.com/office/drawing/2014/main" id="{97DB68AC-6502-4C69-84DA-6DDF51E1CB5A}"/>
                </a:ext>
              </a:extLst>
            </p:cNvPr>
            <p:cNvSpPr/>
            <p:nvPr/>
          </p:nvSpPr>
          <p:spPr>
            <a:xfrm>
              <a:off x="3848624" y="4199470"/>
              <a:ext cx="63129" cy="60626"/>
            </a:xfrm>
            <a:custGeom>
              <a:avLst/>
              <a:gdLst/>
              <a:ahLst/>
              <a:cxnLst/>
              <a:rect l="l" t="t" r="r" b="b"/>
              <a:pathLst>
                <a:path w="1261" h="1211" extrusionOk="0">
                  <a:moveTo>
                    <a:pt x="0" y="1"/>
                  </a:moveTo>
                  <a:lnTo>
                    <a:pt x="0" y="1210"/>
                  </a:lnTo>
                  <a:lnTo>
                    <a:pt x="1260" y="1210"/>
                  </a:lnTo>
                  <a:lnTo>
                    <a:pt x="1260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66" name="Google Shape;1581;p48">
              <a:extLst>
                <a:ext uri="{FF2B5EF4-FFF2-40B4-BE49-F238E27FC236}">
                  <a16:creationId xmlns:a16="http://schemas.microsoft.com/office/drawing/2014/main" id="{EC3D25CB-2365-432F-A73F-A0FC560AB10A}"/>
                </a:ext>
              </a:extLst>
            </p:cNvPr>
            <p:cNvSpPr/>
            <p:nvPr/>
          </p:nvSpPr>
          <p:spPr>
            <a:xfrm>
              <a:off x="3848624" y="4188256"/>
              <a:ext cx="63129" cy="10013"/>
            </a:xfrm>
            <a:custGeom>
              <a:avLst/>
              <a:gdLst/>
              <a:ahLst/>
              <a:cxnLst/>
              <a:rect l="l" t="t" r="r" b="b"/>
              <a:pathLst>
                <a:path w="1261" h="200" extrusionOk="0">
                  <a:moveTo>
                    <a:pt x="0" y="0"/>
                  </a:moveTo>
                  <a:lnTo>
                    <a:pt x="0" y="200"/>
                  </a:lnTo>
                  <a:lnTo>
                    <a:pt x="1260" y="200"/>
                  </a:lnTo>
                  <a:lnTo>
                    <a:pt x="1260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67" name="Google Shape;1582;p48">
              <a:extLst>
                <a:ext uri="{FF2B5EF4-FFF2-40B4-BE49-F238E27FC236}">
                  <a16:creationId xmlns:a16="http://schemas.microsoft.com/office/drawing/2014/main" id="{416267F4-5C88-4BE2-A14A-C3FD90C4213C}"/>
                </a:ext>
              </a:extLst>
            </p:cNvPr>
            <p:cNvSpPr/>
            <p:nvPr/>
          </p:nvSpPr>
          <p:spPr>
            <a:xfrm>
              <a:off x="3847973" y="3991561"/>
              <a:ext cx="63780" cy="196746"/>
            </a:xfrm>
            <a:custGeom>
              <a:avLst/>
              <a:gdLst/>
              <a:ahLst/>
              <a:cxnLst/>
              <a:rect l="l" t="t" r="r" b="b"/>
              <a:pathLst>
                <a:path w="1274" h="3930" extrusionOk="0">
                  <a:moveTo>
                    <a:pt x="637" y="1"/>
                  </a:moveTo>
                  <a:cubicBezTo>
                    <a:pt x="637" y="2121"/>
                    <a:pt x="1" y="3929"/>
                    <a:pt x="1" y="3929"/>
                  </a:cubicBezTo>
                  <a:lnTo>
                    <a:pt x="1273" y="3929"/>
                  </a:lnTo>
                  <a:cubicBezTo>
                    <a:pt x="1273" y="3929"/>
                    <a:pt x="637" y="2121"/>
                    <a:pt x="63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68" name="Google Shape;1583;p48">
              <a:extLst>
                <a:ext uri="{FF2B5EF4-FFF2-40B4-BE49-F238E27FC236}">
                  <a16:creationId xmlns:a16="http://schemas.microsoft.com/office/drawing/2014/main" id="{8A7B3C3C-80B5-480A-B8EF-E0B9E963D13D}"/>
                </a:ext>
              </a:extLst>
            </p:cNvPr>
            <p:cNvSpPr/>
            <p:nvPr/>
          </p:nvSpPr>
          <p:spPr>
            <a:xfrm>
              <a:off x="4041565" y="4199470"/>
              <a:ext cx="63079" cy="60626"/>
            </a:xfrm>
            <a:custGeom>
              <a:avLst/>
              <a:gdLst/>
              <a:ahLst/>
              <a:cxnLst/>
              <a:rect l="l" t="t" r="r" b="b"/>
              <a:pathLst>
                <a:path w="1260" h="1211" extrusionOk="0">
                  <a:moveTo>
                    <a:pt x="0" y="1"/>
                  </a:moveTo>
                  <a:lnTo>
                    <a:pt x="0" y="1210"/>
                  </a:lnTo>
                  <a:lnTo>
                    <a:pt x="1260" y="1210"/>
                  </a:lnTo>
                  <a:lnTo>
                    <a:pt x="1260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69" name="Google Shape;1584;p48">
              <a:extLst>
                <a:ext uri="{FF2B5EF4-FFF2-40B4-BE49-F238E27FC236}">
                  <a16:creationId xmlns:a16="http://schemas.microsoft.com/office/drawing/2014/main" id="{2E767F7D-6319-4A1B-9D1B-493F64D59223}"/>
                </a:ext>
              </a:extLst>
            </p:cNvPr>
            <p:cNvSpPr/>
            <p:nvPr/>
          </p:nvSpPr>
          <p:spPr>
            <a:xfrm>
              <a:off x="4041565" y="4188256"/>
              <a:ext cx="63079" cy="10013"/>
            </a:xfrm>
            <a:custGeom>
              <a:avLst/>
              <a:gdLst/>
              <a:ahLst/>
              <a:cxnLst/>
              <a:rect l="l" t="t" r="r" b="b"/>
              <a:pathLst>
                <a:path w="1260" h="200" extrusionOk="0">
                  <a:moveTo>
                    <a:pt x="0" y="0"/>
                  </a:moveTo>
                  <a:lnTo>
                    <a:pt x="0" y="200"/>
                  </a:lnTo>
                  <a:lnTo>
                    <a:pt x="1260" y="200"/>
                  </a:lnTo>
                  <a:lnTo>
                    <a:pt x="1260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0" name="Google Shape;1585;p48">
              <a:extLst>
                <a:ext uri="{FF2B5EF4-FFF2-40B4-BE49-F238E27FC236}">
                  <a16:creationId xmlns:a16="http://schemas.microsoft.com/office/drawing/2014/main" id="{FEB0BF2F-E1C7-40B8-B460-E4CAD5800FD2}"/>
                </a:ext>
              </a:extLst>
            </p:cNvPr>
            <p:cNvSpPr/>
            <p:nvPr/>
          </p:nvSpPr>
          <p:spPr>
            <a:xfrm>
              <a:off x="4041565" y="3991561"/>
              <a:ext cx="63730" cy="196746"/>
            </a:xfrm>
            <a:custGeom>
              <a:avLst/>
              <a:gdLst/>
              <a:ahLst/>
              <a:cxnLst/>
              <a:rect l="l" t="t" r="r" b="b"/>
              <a:pathLst>
                <a:path w="1273" h="3930" extrusionOk="0">
                  <a:moveTo>
                    <a:pt x="636" y="1"/>
                  </a:moveTo>
                  <a:cubicBezTo>
                    <a:pt x="636" y="2121"/>
                    <a:pt x="0" y="3929"/>
                    <a:pt x="0" y="3929"/>
                  </a:cubicBezTo>
                  <a:lnTo>
                    <a:pt x="1272" y="3929"/>
                  </a:lnTo>
                  <a:cubicBezTo>
                    <a:pt x="1260" y="3929"/>
                    <a:pt x="636" y="2121"/>
                    <a:pt x="636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1" name="Google Shape;1586;p48">
              <a:extLst>
                <a:ext uri="{FF2B5EF4-FFF2-40B4-BE49-F238E27FC236}">
                  <a16:creationId xmlns:a16="http://schemas.microsoft.com/office/drawing/2014/main" id="{66D53348-BAAC-4263-BFBF-52F71F2EF53B}"/>
                </a:ext>
              </a:extLst>
            </p:cNvPr>
            <p:cNvSpPr/>
            <p:nvPr/>
          </p:nvSpPr>
          <p:spPr>
            <a:xfrm>
              <a:off x="3882316" y="4296241"/>
              <a:ext cx="23179" cy="137422"/>
            </a:xfrm>
            <a:custGeom>
              <a:avLst/>
              <a:gdLst/>
              <a:ahLst/>
              <a:cxnLst/>
              <a:rect l="l" t="t" r="r" b="b"/>
              <a:pathLst>
                <a:path w="463" h="2745" extrusionOk="0">
                  <a:moveTo>
                    <a:pt x="1" y="1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2" name="Google Shape;1587;p48">
              <a:extLst>
                <a:ext uri="{FF2B5EF4-FFF2-40B4-BE49-F238E27FC236}">
                  <a16:creationId xmlns:a16="http://schemas.microsoft.com/office/drawing/2014/main" id="{9D9C18F1-C40A-4A58-AD9A-84FBE14CFC87}"/>
                </a:ext>
              </a:extLst>
            </p:cNvPr>
            <p:cNvSpPr/>
            <p:nvPr/>
          </p:nvSpPr>
          <p:spPr>
            <a:xfrm>
              <a:off x="3916659" y="4296241"/>
              <a:ext cx="23179" cy="137422"/>
            </a:xfrm>
            <a:custGeom>
              <a:avLst/>
              <a:gdLst/>
              <a:ahLst/>
              <a:cxnLst/>
              <a:rect l="l" t="t" r="r" b="b"/>
              <a:pathLst>
                <a:path w="463" h="2745" extrusionOk="0">
                  <a:moveTo>
                    <a:pt x="1" y="1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" name="Google Shape;1588;p48">
              <a:extLst>
                <a:ext uri="{FF2B5EF4-FFF2-40B4-BE49-F238E27FC236}">
                  <a16:creationId xmlns:a16="http://schemas.microsoft.com/office/drawing/2014/main" id="{127AFFA8-1614-411E-AB9B-53059207DEE7}"/>
                </a:ext>
              </a:extLst>
            </p:cNvPr>
            <p:cNvSpPr/>
            <p:nvPr/>
          </p:nvSpPr>
          <p:spPr>
            <a:xfrm>
              <a:off x="3951652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4" name="Google Shape;1589;p48">
              <a:extLst>
                <a:ext uri="{FF2B5EF4-FFF2-40B4-BE49-F238E27FC236}">
                  <a16:creationId xmlns:a16="http://schemas.microsoft.com/office/drawing/2014/main" id="{198E9EF5-E3EF-408A-B0C4-E7198E3DA634}"/>
                </a:ext>
              </a:extLst>
            </p:cNvPr>
            <p:cNvSpPr/>
            <p:nvPr/>
          </p:nvSpPr>
          <p:spPr>
            <a:xfrm>
              <a:off x="3985995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5" name="Google Shape;1590;p48">
              <a:extLst>
                <a:ext uri="{FF2B5EF4-FFF2-40B4-BE49-F238E27FC236}">
                  <a16:creationId xmlns:a16="http://schemas.microsoft.com/office/drawing/2014/main" id="{B9463904-9C34-4638-AB77-4019CCFB6F36}"/>
                </a:ext>
              </a:extLst>
            </p:cNvPr>
            <p:cNvSpPr/>
            <p:nvPr/>
          </p:nvSpPr>
          <p:spPr>
            <a:xfrm>
              <a:off x="4020338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1" y="2744"/>
                  </a:lnTo>
                  <a:lnTo>
                    <a:pt x="46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" name="Google Shape;1591;p48">
              <a:extLst>
                <a:ext uri="{FF2B5EF4-FFF2-40B4-BE49-F238E27FC236}">
                  <a16:creationId xmlns:a16="http://schemas.microsoft.com/office/drawing/2014/main" id="{8DBF77AB-58F4-4EF5-92F4-5FA107C3E019}"/>
                </a:ext>
              </a:extLst>
            </p:cNvPr>
            <p:cNvSpPr/>
            <p:nvPr/>
          </p:nvSpPr>
          <p:spPr>
            <a:xfrm>
              <a:off x="4055282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7" name="Google Shape;1592;p48">
              <a:extLst>
                <a:ext uri="{FF2B5EF4-FFF2-40B4-BE49-F238E27FC236}">
                  <a16:creationId xmlns:a16="http://schemas.microsoft.com/office/drawing/2014/main" id="{FA11520F-63E0-4359-8E8B-99EF288524CF}"/>
                </a:ext>
              </a:extLst>
            </p:cNvPr>
            <p:cNvSpPr/>
            <p:nvPr/>
          </p:nvSpPr>
          <p:spPr>
            <a:xfrm>
              <a:off x="3882316" y="4504802"/>
              <a:ext cx="23179" cy="137371"/>
            </a:xfrm>
            <a:custGeom>
              <a:avLst/>
              <a:gdLst/>
              <a:ahLst/>
              <a:cxnLst/>
              <a:rect l="l" t="t" r="r" b="b"/>
              <a:pathLst>
                <a:path w="463" h="2744" extrusionOk="0">
                  <a:moveTo>
                    <a:pt x="1" y="0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" name="Google Shape;1593;p48">
              <a:extLst>
                <a:ext uri="{FF2B5EF4-FFF2-40B4-BE49-F238E27FC236}">
                  <a16:creationId xmlns:a16="http://schemas.microsoft.com/office/drawing/2014/main" id="{24E58077-D151-47EF-A680-3C4B84064C1E}"/>
                </a:ext>
              </a:extLst>
            </p:cNvPr>
            <p:cNvSpPr/>
            <p:nvPr/>
          </p:nvSpPr>
          <p:spPr>
            <a:xfrm>
              <a:off x="3916659" y="4504802"/>
              <a:ext cx="23179" cy="137371"/>
            </a:xfrm>
            <a:custGeom>
              <a:avLst/>
              <a:gdLst/>
              <a:ahLst/>
              <a:cxnLst/>
              <a:rect l="l" t="t" r="r" b="b"/>
              <a:pathLst>
                <a:path w="463" h="2744" extrusionOk="0">
                  <a:moveTo>
                    <a:pt x="1" y="0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" name="Google Shape;1594;p48">
              <a:extLst>
                <a:ext uri="{FF2B5EF4-FFF2-40B4-BE49-F238E27FC236}">
                  <a16:creationId xmlns:a16="http://schemas.microsoft.com/office/drawing/2014/main" id="{69650335-DBB4-451C-B246-5E066DC9AE53}"/>
                </a:ext>
              </a:extLst>
            </p:cNvPr>
            <p:cNvSpPr/>
            <p:nvPr/>
          </p:nvSpPr>
          <p:spPr>
            <a:xfrm>
              <a:off x="3951652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" name="Google Shape;1595;p48">
              <a:extLst>
                <a:ext uri="{FF2B5EF4-FFF2-40B4-BE49-F238E27FC236}">
                  <a16:creationId xmlns:a16="http://schemas.microsoft.com/office/drawing/2014/main" id="{E60BDA01-5A49-41B8-B58B-0FF108EDF3E6}"/>
                </a:ext>
              </a:extLst>
            </p:cNvPr>
            <p:cNvSpPr/>
            <p:nvPr/>
          </p:nvSpPr>
          <p:spPr>
            <a:xfrm>
              <a:off x="3985995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" name="Google Shape;1596;p48">
              <a:extLst>
                <a:ext uri="{FF2B5EF4-FFF2-40B4-BE49-F238E27FC236}">
                  <a16:creationId xmlns:a16="http://schemas.microsoft.com/office/drawing/2014/main" id="{6D79D0D5-8A44-42F3-8C37-ECDE2C07C5A7}"/>
                </a:ext>
              </a:extLst>
            </p:cNvPr>
            <p:cNvSpPr/>
            <p:nvPr/>
          </p:nvSpPr>
          <p:spPr>
            <a:xfrm>
              <a:off x="4020338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1" y="2744"/>
                  </a:lnTo>
                  <a:lnTo>
                    <a:pt x="461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" name="Google Shape;1597;p48">
              <a:extLst>
                <a:ext uri="{FF2B5EF4-FFF2-40B4-BE49-F238E27FC236}">
                  <a16:creationId xmlns:a16="http://schemas.microsoft.com/office/drawing/2014/main" id="{AE5DA216-E90F-498E-8FC9-065A6C7983AF}"/>
                </a:ext>
              </a:extLst>
            </p:cNvPr>
            <p:cNvSpPr/>
            <p:nvPr/>
          </p:nvSpPr>
          <p:spPr>
            <a:xfrm>
              <a:off x="4055282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" name="Google Shape;1598;p48">
              <a:extLst>
                <a:ext uri="{FF2B5EF4-FFF2-40B4-BE49-F238E27FC236}">
                  <a16:creationId xmlns:a16="http://schemas.microsoft.com/office/drawing/2014/main" id="{81F947FC-C47B-4F18-A45B-253EA20B04CA}"/>
                </a:ext>
              </a:extLst>
            </p:cNvPr>
            <p:cNvSpPr/>
            <p:nvPr/>
          </p:nvSpPr>
          <p:spPr>
            <a:xfrm>
              <a:off x="3882316" y="4714564"/>
              <a:ext cx="23179" cy="137422"/>
            </a:xfrm>
            <a:custGeom>
              <a:avLst/>
              <a:gdLst/>
              <a:ahLst/>
              <a:cxnLst/>
              <a:rect l="l" t="t" r="r" b="b"/>
              <a:pathLst>
                <a:path w="463" h="2745" extrusionOk="0">
                  <a:moveTo>
                    <a:pt x="1" y="0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" name="Google Shape;1599;p48">
              <a:extLst>
                <a:ext uri="{FF2B5EF4-FFF2-40B4-BE49-F238E27FC236}">
                  <a16:creationId xmlns:a16="http://schemas.microsoft.com/office/drawing/2014/main" id="{FDEEF93C-017B-486F-BC3D-BA766F775314}"/>
                </a:ext>
              </a:extLst>
            </p:cNvPr>
            <p:cNvSpPr/>
            <p:nvPr/>
          </p:nvSpPr>
          <p:spPr>
            <a:xfrm>
              <a:off x="3916659" y="4714564"/>
              <a:ext cx="23179" cy="137422"/>
            </a:xfrm>
            <a:custGeom>
              <a:avLst/>
              <a:gdLst/>
              <a:ahLst/>
              <a:cxnLst/>
              <a:rect l="l" t="t" r="r" b="b"/>
              <a:pathLst>
                <a:path w="463" h="2745" extrusionOk="0">
                  <a:moveTo>
                    <a:pt x="1" y="0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" name="Google Shape;1600;p48">
              <a:extLst>
                <a:ext uri="{FF2B5EF4-FFF2-40B4-BE49-F238E27FC236}">
                  <a16:creationId xmlns:a16="http://schemas.microsoft.com/office/drawing/2014/main" id="{1DE1D97A-A88C-4B73-AF3C-40BBDF2DB4A7}"/>
                </a:ext>
              </a:extLst>
            </p:cNvPr>
            <p:cNvSpPr/>
            <p:nvPr/>
          </p:nvSpPr>
          <p:spPr>
            <a:xfrm>
              <a:off x="3951652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" name="Google Shape;1601;p48">
              <a:extLst>
                <a:ext uri="{FF2B5EF4-FFF2-40B4-BE49-F238E27FC236}">
                  <a16:creationId xmlns:a16="http://schemas.microsoft.com/office/drawing/2014/main" id="{37D76ACE-4C2C-4C63-864C-ACBBDA6720F2}"/>
                </a:ext>
              </a:extLst>
            </p:cNvPr>
            <p:cNvSpPr/>
            <p:nvPr/>
          </p:nvSpPr>
          <p:spPr>
            <a:xfrm>
              <a:off x="3985995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" name="Google Shape;1602;p48">
              <a:extLst>
                <a:ext uri="{FF2B5EF4-FFF2-40B4-BE49-F238E27FC236}">
                  <a16:creationId xmlns:a16="http://schemas.microsoft.com/office/drawing/2014/main" id="{637E6DDA-E466-410A-8C69-12DA4E9AABCE}"/>
                </a:ext>
              </a:extLst>
            </p:cNvPr>
            <p:cNvSpPr/>
            <p:nvPr/>
          </p:nvSpPr>
          <p:spPr>
            <a:xfrm>
              <a:off x="4020338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1" y="2744"/>
                  </a:lnTo>
                  <a:lnTo>
                    <a:pt x="461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8" name="Google Shape;1603;p48">
              <a:extLst>
                <a:ext uri="{FF2B5EF4-FFF2-40B4-BE49-F238E27FC236}">
                  <a16:creationId xmlns:a16="http://schemas.microsoft.com/office/drawing/2014/main" id="{FA4AB781-9147-4B75-9C2F-2B69C12AEF2E}"/>
                </a:ext>
              </a:extLst>
            </p:cNvPr>
            <p:cNvSpPr/>
            <p:nvPr/>
          </p:nvSpPr>
          <p:spPr>
            <a:xfrm>
              <a:off x="4055282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9" name="Google Shape;1604;p48">
              <a:extLst>
                <a:ext uri="{FF2B5EF4-FFF2-40B4-BE49-F238E27FC236}">
                  <a16:creationId xmlns:a16="http://schemas.microsoft.com/office/drawing/2014/main" id="{C08D2BE6-8265-46A7-B94F-FFBA0DB7CAAD}"/>
                </a:ext>
              </a:extLst>
            </p:cNvPr>
            <p:cNvSpPr/>
            <p:nvPr/>
          </p:nvSpPr>
          <p:spPr>
            <a:xfrm>
              <a:off x="3848624" y="4459195"/>
              <a:ext cx="256670" cy="20676"/>
            </a:xfrm>
            <a:custGeom>
              <a:avLst/>
              <a:gdLst/>
              <a:ahLst/>
              <a:cxnLst/>
              <a:rect l="l" t="t" r="r" b="b"/>
              <a:pathLst>
                <a:path w="5127" h="413" extrusionOk="0">
                  <a:moveTo>
                    <a:pt x="0" y="1"/>
                  </a:moveTo>
                  <a:lnTo>
                    <a:pt x="0" y="412"/>
                  </a:lnTo>
                  <a:lnTo>
                    <a:pt x="5126" y="412"/>
                  </a:lnTo>
                  <a:lnTo>
                    <a:pt x="5126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0" name="Google Shape;1605;p48">
              <a:extLst>
                <a:ext uri="{FF2B5EF4-FFF2-40B4-BE49-F238E27FC236}">
                  <a16:creationId xmlns:a16="http://schemas.microsoft.com/office/drawing/2014/main" id="{7827BE75-CDD9-495E-8185-93A755EE2C07}"/>
                </a:ext>
              </a:extLst>
            </p:cNvPr>
            <p:cNvSpPr/>
            <p:nvPr/>
          </p:nvSpPr>
          <p:spPr>
            <a:xfrm>
              <a:off x="3848624" y="4667755"/>
              <a:ext cx="256670" cy="20626"/>
            </a:xfrm>
            <a:custGeom>
              <a:avLst/>
              <a:gdLst/>
              <a:ahLst/>
              <a:cxnLst/>
              <a:rect l="l" t="t" r="r" b="b"/>
              <a:pathLst>
                <a:path w="5127" h="412" extrusionOk="0">
                  <a:moveTo>
                    <a:pt x="0" y="0"/>
                  </a:moveTo>
                  <a:lnTo>
                    <a:pt x="0" y="412"/>
                  </a:lnTo>
                  <a:lnTo>
                    <a:pt x="5126" y="412"/>
                  </a:lnTo>
                  <a:lnTo>
                    <a:pt x="5126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1" name="Google Shape;1606;p48">
              <a:extLst>
                <a:ext uri="{FF2B5EF4-FFF2-40B4-BE49-F238E27FC236}">
                  <a16:creationId xmlns:a16="http://schemas.microsoft.com/office/drawing/2014/main" id="{FA9A30E6-1A0A-4F9A-B4D4-35F68C1230D8}"/>
                </a:ext>
              </a:extLst>
            </p:cNvPr>
            <p:cNvSpPr/>
            <p:nvPr/>
          </p:nvSpPr>
          <p:spPr>
            <a:xfrm>
              <a:off x="3815532" y="4891885"/>
              <a:ext cx="321601" cy="176721"/>
            </a:xfrm>
            <a:custGeom>
              <a:avLst/>
              <a:gdLst/>
              <a:ahLst/>
              <a:cxnLst/>
              <a:rect l="l" t="t" r="r" b="b"/>
              <a:pathLst>
                <a:path w="6424" h="3530" extrusionOk="0">
                  <a:moveTo>
                    <a:pt x="0" y="0"/>
                  </a:moveTo>
                  <a:lnTo>
                    <a:pt x="0" y="3529"/>
                  </a:lnTo>
                  <a:lnTo>
                    <a:pt x="6423" y="3529"/>
                  </a:lnTo>
                  <a:lnTo>
                    <a:pt x="6423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2" name="Google Shape;1607;p48">
              <a:extLst>
                <a:ext uri="{FF2B5EF4-FFF2-40B4-BE49-F238E27FC236}">
                  <a16:creationId xmlns:a16="http://schemas.microsoft.com/office/drawing/2014/main" id="{A2B18611-67D1-43F2-B31A-18688C1CD9D4}"/>
                </a:ext>
              </a:extLst>
            </p:cNvPr>
            <p:cNvSpPr/>
            <p:nvPr/>
          </p:nvSpPr>
          <p:spPr>
            <a:xfrm>
              <a:off x="2400816" y="4260046"/>
              <a:ext cx="256620" cy="631889"/>
            </a:xfrm>
            <a:custGeom>
              <a:avLst/>
              <a:gdLst/>
              <a:ahLst/>
              <a:cxnLst/>
              <a:rect l="l" t="t" r="r" b="b"/>
              <a:pathLst>
                <a:path w="5126" h="12622" extrusionOk="0">
                  <a:moveTo>
                    <a:pt x="0" y="0"/>
                  </a:moveTo>
                  <a:lnTo>
                    <a:pt x="0" y="12621"/>
                  </a:lnTo>
                  <a:lnTo>
                    <a:pt x="5126" y="12621"/>
                  </a:lnTo>
                  <a:lnTo>
                    <a:pt x="5126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" name="Google Shape;1608;p48">
              <a:extLst>
                <a:ext uri="{FF2B5EF4-FFF2-40B4-BE49-F238E27FC236}">
                  <a16:creationId xmlns:a16="http://schemas.microsoft.com/office/drawing/2014/main" id="{0CDCDC0E-23D2-420C-9719-ABB8F455C746}"/>
                </a:ext>
              </a:extLst>
            </p:cNvPr>
            <p:cNvSpPr/>
            <p:nvPr/>
          </p:nvSpPr>
          <p:spPr>
            <a:xfrm>
              <a:off x="2431404" y="4192011"/>
              <a:ext cx="194192" cy="68085"/>
            </a:xfrm>
            <a:custGeom>
              <a:avLst/>
              <a:gdLst/>
              <a:ahLst/>
              <a:cxnLst/>
              <a:rect l="l" t="t" r="r" b="b"/>
              <a:pathLst>
                <a:path w="3879" h="1360" extrusionOk="0">
                  <a:moveTo>
                    <a:pt x="0" y="0"/>
                  </a:moveTo>
                  <a:lnTo>
                    <a:pt x="0" y="1359"/>
                  </a:lnTo>
                  <a:lnTo>
                    <a:pt x="3879" y="1359"/>
                  </a:lnTo>
                  <a:lnTo>
                    <a:pt x="3879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" name="Google Shape;1609;p48">
              <a:extLst>
                <a:ext uri="{FF2B5EF4-FFF2-40B4-BE49-F238E27FC236}">
                  <a16:creationId xmlns:a16="http://schemas.microsoft.com/office/drawing/2014/main" id="{89296F49-5039-4AE2-9E5B-01CAEC1FCD3A}"/>
                </a:ext>
              </a:extLst>
            </p:cNvPr>
            <p:cNvSpPr/>
            <p:nvPr/>
          </p:nvSpPr>
          <p:spPr>
            <a:xfrm>
              <a:off x="2431404" y="3704402"/>
              <a:ext cx="194192" cy="487659"/>
            </a:xfrm>
            <a:custGeom>
              <a:avLst/>
              <a:gdLst/>
              <a:ahLst/>
              <a:cxnLst/>
              <a:rect l="l" t="t" r="r" b="b"/>
              <a:pathLst>
                <a:path w="3879" h="9741" extrusionOk="0">
                  <a:moveTo>
                    <a:pt x="1933" y="0"/>
                  </a:moveTo>
                  <a:cubicBezTo>
                    <a:pt x="1933" y="5276"/>
                    <a:pt x="0" y="9740"/>
                    <a:pt x="0" y="9740"/>
                  </a:cubicBezTo>
                  <a:lnTo>
                    <a:pt x="3866" y="9740"/>
                  </a:lnTo>
                  <a:cubicBezTo>
                    <a:pt x="3879" y="9740"/>
                    <a:pt x="1933" y="5276"/>
                    <a:pt x="1933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5" name="Google Shape;1610;p48">
              <a:extLst>
                <a:ext uri="{FF2B5EF4-FFF2-40B4-BE49-F238E27FC236}">
                  <a16:creationId xmlns:a16="http://schemas.microsoft.com/office/drawing/2014/main" id="{146B22DD-8DA0-48B3-A980-E05C82249252}"/>
                </a:ext>
              </a:extLst>
            </p:cNvPr>
            <p:cNvSpPr/>
            <p:nvPr/>
          </p:nvSpPr>
          <p:spPr>
            <a:xfrm>
              <a:off x="2400816" y="4199470"/>
              <a:ext cx="63079" cy="60626"/>
            </a:xfrm>
            <a:custGeom>
              <a:avLst/>
              <a:gdLst/>
              <a:ahLst/>
              <a:cxnLst/>
              <a:rect l="l" t="t" r="r" b="b"/>
              <a:pathLst>
                <a:path w="1260" h="1211" extrusionOk="0">
                  <a:moveTo>
                    <a:pt x="0" y="1"/>
                  </a:moveTo>
                  <a:lnTo>
                    <a:pt x="0" y="1210"/>
                  </a:lnTo>
                  <a:lnTo>
                    <a:pt x="1260" y="1210"/>
                  </a:lnTo>
                  <a:lnTo>
                    <a:pt x="1260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6" name="Google Shape;1611;p48">
              <a:extLst>
                <a:ext uri="{FF2B5EF4-FFF2-40B4-BE49-F238E27FC236}">
                  <a16:creationId xmlns:a16="http://schemas.microsoft.com/office/drawing/2014/main" id="{D74EBADF-C268-4D69-AD65-B065DAEC2C08}"/>
                </a:ext>
              </a:extLst>
            </p:cNvPr>
            <p:cNvSpPr/>
            <p:nvPr/>
          </p:nvSpPr>
          <p:spPr>
            <a:xfrm>
              <a:off x="2400816" y="4188256"/>
              <a:ext cx="63079" cy="10013"/>
            </a:xfrm>
            <a:custGeom>
              <a:avLst/>
              <a:gdLst/>
              <a:ahLst/>
              <a:cxnLst/>
              <a:rect l="l" t="t" r="r" b="b"/>
              <a:pathLst>
                <a:path w="1260" h="200" extrusionOk="0">
                  <a:moveTo>
                    <a:pt x="0" y="0"/>
                  </a:moveTo>
                  <a:lnTo>
                    <a:pt x="0" y="200"/>
                  </a:lnTo>
                  <a:lnTo>
                    <a:pt x="1260" y="200"/>
                  </a:lnTo>
                  <a:lnTo>
                    <a:pt x="1260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7" name="Google Shape;1612;p48">
              <a:extLst>
                <a:ext uri="{FF2B5EF4-FFF2-40B4-BE49-F238E27FC236}">
                  <a16:creationId xmlns:a16="http://schemas.microsoft.com/office/drawing/2014/main" id="{A366FDF5-0BB8-4FE5-8EEB-0632C4D74BB6}"/>
                </a:ext>
              </a:extLst>
            </p:cNvPr>
            <p:cNvSpPr/>
            <p:nvPr/>
          </p:nvSpPr>
          <p:spPr>
            <a:xfrm>
              <a:off x="2400165" y="3991561"/>
              <a:ext cx="63730" cy="196746"/>
            </a:xfrm>
            <a:custGeom>
              <a:avLst/>
              <a:gdLst/>
              <a:ahLst/>
              <a:cxnLst/>
              <a:rect l="l" t="t" r="r" b="b"/>
              <a:pathLst>
                <a:path w="1273" h="3930" extrusionOk="0">
                  <a:moveTo>
                    <a:pt x="637" y="1"/>
                  </a:moveTo>
                  <a:cubicBezTo>
                    <a:pt x="637" y="2121"/>
                    <a:pt x="1" y="3929"/>
                    <a:pt x="1" y="3929"/>
                  </a:cubicBezTo>
                  <a:lnTo>
                    <a:pt x="1273" y="3929"/>
                  </a:lnTo>
                  <a:cubicBezTo>
                    <a:pt x="1273" y="3929"/>
                    <a:pt x="637" y="2121"/>
                    <a:pt x="63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8" name="Google Shape;1613;p48">
              <a:extLst>
                <a:ext uri="{FF2B5EF4-FFF2-40B4-BE49-F238E27FC236}">
                  <a16:creationId xmlns:a16="http://schemas.microsoft.com/office/drawing/2014/main" id="{FE2C495E-BCF4-443C-9C34-A55871F40251}"/>
                </a:ext>
              </a:extLst>
            </p:cNvPr>
            <p:cNvSpPr/>
            <p:nvPr/>
          </p:nvSpPr>
          <p:spPr>
            <a:xfrm>
              <a:off x="2593707" y="4199470"/>
              <a:ext cx="63129" cy="60626"/>
            </a:xfrm>
            <a:custGeom>
              <a:avLst/>
              <a:gdLst/>
              <a:ahLst/>
              <a:cxnLst/>
              <a:rect l="l" t="t" r="r" b="b"/>
              <a:pathLst>
                <a:path w="1261" h="1211" extrusionOk="0">
                  <a:moveTo>
                    <a:pt x="1" y="1"/>
                  </a:moveTo>
                  <a:lnTo>
                    <a:pt x="1" y="1210"/>
                  </a:lnTo>
                  <a:lnTo>
                    <a:pt x="1260" y="1210"/>
                  </a:lnTo>
                  <a:lnTo>
                    <a:pt x="1260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9" name="Google Shape;1614;p48">
              <a:extLst>
                <a:ext uri="{FF2B5EF4-FFF2-40B4-BE49-F238E27FC236}">
                  <a16:creationId xmlns:a16="http://schemas.microsoft.com/office/drawing/2014/main" id="{66F38632-F3C4-443D-A836-2CE3429225B3}"/>
                </a:ext>
              </a:extLst>
            </p:cNvPr>
            <p:cNvSpPr/>
            <p:nvPr/>
          </p:nvSpPr>
          <p:spPr>
            <a:xfrm>
              <a:off x="2593707" y="4188256"/>
              <a:ext cx="63129" cy="10013"/>
            </a:xfrm>
            <a:custGeom>
              <a:avLst/>
              <a:gdLst/>
              <a:ahLst/>
              <a:cxnLst/>
              <a:rect l="l" t="t" r="r" b="b"/>
              <a:pathLst>
                <a:path w="1261" h="200" extrusionOk="0">
                  <a:moveTo>
                    <a:pt x="1" y="0"/>
                  </a:moveTo>
                  <a:lnTo>
                    <a:pt x="1" y="200"/>
                  </a:lnTo>
                  <a:lnTo>
                    <a:pt x="1260" y="200"/>
                  </a:lnTo>
                  <a:lnTo>
                    <a:pt x="1260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00" name="Google Shape;1615;p48">
              <a:extLst>
                <a:ext uri="{FF2B5EF4-FFF2-40B4-BE49-F238E27FC236}">
                  <a16:creationId xmlns:a16="http://schemas.microsoft.com/office/drawing/2014/main" id="{A2EF8F12-01CA-4D8C-A36A-C7C3F2B8EDEC}"/>
                </a:ext>
              </a:extLst>
            </p:cNvPr>
            <p:cNvSpPr/>
            <p:nvPr/>
          </p:nvSpPr>
          <p:spPr>
            <a:xfrm>
              <a:off x="2593707" y="3991561"/>
              <a:ext cx="63730" cy="196746"/>
            </a:xfrm>
            <a:custGeom>
              <a:avLst/>
              <a:gdLst/>
              <a:ahLst/>
              <a:cxnLst/>
              <a:rect l="l" t="t" r="r" b="b"/>
              <a:pathLst>
                <a:path w="1273" h="3930" extrusionOk="0">
                  <a:moveTo>
                    <a:pt x="637" y="1"/>
                  </a:moveTo>
                  <a:cubicBezTo>
                    <a:pt x="637" y="2121"/>
                    <a:pt x="1" y="3929"/>
                    <a:pt x="1" y="3929"/>
                  </a:cubicBezTo>
                  <a:lnTo>
                    <a:pt x="1273" y="3929"/>
                  </a:lnTo>
                  <a:cubicBezTo>
                    <a:pt x="1260" y="3929"/>
                    <a:pt x="637" y="2121"/>
                    <a:pt x="63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01" name="Google Shape;1616;p48">
              <a:extLst>
                <a:ext uri="{FF2B5EF4-FFF2-40B4-BE49-F238E27FC236}">
                  <a16:creationId xmlns:a16="http://schemas.microsoft.com/office/drawing/2014/main" id="{AA206E7E-BCB3-4372-86B0-795D4CF05EBD}"/>
                </a:ext>
              </a:extLst>
            </p:cNvPr>
            <p:cNvSpPr/>
            <p:nvPr/>
          </p:nvSpPr>
          <p:spPr>
            <a:xfrm>
              <a:off x="2434508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02" name="Google Shape;1617;p48">
              <a:extLst>
                <a:ext uri="{FF2B5EF4-FFF2-40B4-BE49-F238E27FC236}">
                  <a16:creationId xmlns:a16="http://schemas.microsoft.com/office/drawing/2014/main" id="{AE9BDAF1-9140-46B1-88FC-50370E5CD380}"/>
                </a:ext>
              </a:extLst>
            </p:cNvPr>
            <p:cNvSpPr/>
            <p:nvPr/>
          </p:nvSpPr>
          <p:spPr>
            <a:xfrm>
              <a:off x="2468851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03" name="Google Shape;1618;p48">
              <a:extLst>
                <a:ext uri="{FF2B5EF4-FFF2-40B4-BE49-F238E27FC236}">
                  <a16:creationId xmlns:a16="http://schemas.microsoft.com/office/drawing/2014/main" id="{5B09B1D3-73A2-4E44-A694-70A69A86D888}"/>
                </a:ext>
              </a:extLst>
            </p:cNvPr>
            <p:cNvSpPr/>
            <p:nvPr/>
          </p:nvSpPr>
          <p:spPr>
            <a:xfrm>
              <a:off x="2503795" y="4296241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1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04" name="Google Shape;1619;p48">
              <a:extLst>
                <a:ext uri="{FF2B5EF4-FFF2-40B4-BE49-F238E27FC236}">
                  <a16:creationId xmlns:a16="http://schemas.microsoft.com/office/drawing/2014/main" id="{C6A86E09-E540-4EDD-A9B0-9DC797FDF5EA}"/>
                </a:ext>
              </a:extLst>
            </p:cNvPr>
            <p:cNvSpPr/>
            <p:nvPr/>
          </p:nvSpPr>
          <p:spPr>
            <a:xfrm>
              <a:off x="2538138" y="4296241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1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05" name="Google Shape;1620;p48">
              <a:extLst>
                <a:ext uri="{FF2B5EF4-FFF2-40B4-BE49-F238E27FC236}">
                  <a16:creationId xmlns:a16="http://schemas.microsoft.com/office/drawing/2014/main" id="{FFA53D80-27A7-47F4-9312-B9A705658A97}"/>
                </a:ext>
              </a:extLst>
            </p:cNvPr>
            <p:cNvSpPr/>
            <p:nvPr/>
          </p:nvSpPr>
          <p:spPr>
            <a:xfrm>
              <a:off x="2573131" y="4296241"/>
              <a:ext cx="23730" cy="137422"/>
            </a:xfrm>
            <a:custGeom>
              <a:avLst/>
              <a:gdLst/>
              <a:ahLst/>
              <a:cxnLst/>
              <a:rect l="l" t="t" r="r" b="b"/>
              <a:pathLst>
                <a:path w="474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74" y="2744"/>
                  </a:lnTo>
                  <a:lnTo>
                    <a:pt x="474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06" name="Google Shape;1621;p48">
              <a:extLst>
                <a:ext uri="{FF2B5EF4-FFF2-40B4-BE49-F238E27FC236}">
                  <a16:creationId xmlns:a16="http://schemas.microsoft.com/office/drawing/2014/main" id="{F5D6ECE4-8DE0-4D5E-AE62-BC2E54A808CB}"/>
                </a:ext>
              </a:extLst>
            </p:cNvPr>
            <p:cNvSpPr/>
            <p:nvPr/>
          </p:nvSpPr>
          <p:spPr>
            <a:xfrm>
              <a:off x="2607424" y="4296241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1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07" name="Google Shape;1622;p48">
              <a:extLst>
                <a:ext uri="{FF2B5EF4-FFF2-40B4-BE49-F238E27FC236}">
                  <a16:creationId xmlns:a16="http://schemas.microsoft.com/office/drawing/2014/main" id="{D33C5A4B-31C1-45CF-A1E7-348F6D4D3811}"/>
                </a:ext>
              </a:extLst>
            </p:cNvPr>
            <p:cNvSpPr/>
            <p:nvPr/>
          </p:nvSpPr>
          <p:spPr>
            <a:xfrm>
              <a:off x="2434508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08" name="Google Shape;1623;p48">
              <a:extLst>
                <a:ext uri="{FF2B5EF4-FFF2-40B4-BE49-F238E27FC236}">
                  <a16:creationId xmlns:a16="http://schemas.microsoft.com/office/drawing/2014/main" id="{037A7E09-9759-4EEE-93CD-DCA81563075E}"/>
                </a:ext>
              </a:extLst>
            </p:cNvPr>
            <p:cNvSpPr/>
            <p:nvPr/>
          </p:nvSpPr>
          <p:spPr>
            <a:xfrm>
              <a:off x="2468851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09" name="Google Shape;1624;p48">
              <a:extLst>
                <a:ext uri="{FF2B5EF4-FFF2-40B4-BE49-F238E27FC236}">
                  <a16:creationId xmlns:a16="http://schemas.microsoft.com/office/drawing/2014/main" id="{175025F8-E189-45CA-857D-AB010215145D}"/>
                </a:ext>
              </a:extLst>
            </p:cNvPr>
            <p:cNvSpPr/>
            <p:nvPr/>
          </p:nvSpPr>
          <p:spPr>
            <a:xfrm>
              <a:off x="2503795" y="4504802"/>
              <a:ext cx="23780" cy="137371"/>
            </a:xfrm>
            <a:custGeom>
              <a:avLst/>
              <a:gdLst/>
              <a:ahLst/>
              <a:cxnLst/>
              <a:rect l="l" t="t" r="r" b="b"/>
              <a:pathLst>
                <a:path w="475" h="2744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0" name="Google Shape;1625;p48">
              <a:extLst>
                <a:ext uri="{FF2B5EF4-FFF2-40B4-BE49-F238E27FC236}">
                  <a16:creationId xmlns:a16="http://schemas.microsoft.com/office/drawing/2014/main" id="{889CCDAD-28FA-4FDB-8CD5-D7C0860A000C}"/>
                </a:ext>
              </a:extLst>
            </p:cNvPr>
            <p:cNvSpPr/>
            <p:nvPr/>
          </p:nvSpPr>
          <p:spPr>
            <a:xfrm>
              <a:off x="2538138" y="4504802"/>
              <a:ext cx="23780" cy="137371"/>
            </a:xfrm>
            <a:custGeom>
              <a:avLst/>
              <a:gdLst/>
              <a:ahLst/>
              <a:cxnLst/>
              <a:rect l="l" t="t" r="r" b="b"/>
              <a:pathLst>
                <a:path w="475" h="2744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1" name="Google Shape;1626;p48">
              <a:extLst>
                <a:ext uri="{FF2B5EF4-FFF2-40B4-BE49-F238E27FC236}">
                  <a16:creationId xmlns:a16="http://schemas.microsoft.com/office/drawing/2014/main" id="{9A6A408A-6F6C-4C20-98A3-5BACB65AFCAC}"/>
                </a:ext>
              </a:extLst>
            </p:cNvPr>
            <p:cNvSpPr/>
            <p:nvPr/>
          </p:nvSpPr>
          <p:spPr>
            <a:xfrm>
              <a:off x="2573131" y="4504802"/>
              <a:ext cx="23730" cy="137371"/>
            </a:xfrm>
            <a:custGeom>
              <a:avLst/>
              <a:gdLst/>
              <a:ahLst/>
              <a:cxnLst/>
              <a:rect l="l" t="t" r="r" b="b"/>
              <a:pathLst>
                <a:path w="474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74" y="2744"/>
                  </a:lnTo>
                  <a:lnTo>
                    <a:pt x="474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2" name="Google Shape;1627;p48">
              <a:extLst>
                <a:ext uri="{FF2B5EF4-FFF2-40B4-BE49-F238E27FC236}">
                  <a16:creationId xmlns:a16="http://schemas.microsoft.com/office/drawing/2014/main" id="{C66C8022-689F-4445-A17F-C9BC9C8558B0}"/>
                </a:ext>
              </a:extLst>
            </p:cNvPr>
            <p:cNvSpPr/>
            <p:nvPr/>
          </p:nvSpPr>
          <p:spPr>
            <a:xfrm>
              <a:off x="2607424" y="4504802"/>
              <a:ext cx="23780" cy="137371"/>
            </a:xfrm>
            <a:custGeom>
              <a:avLst/>
              <a:gdLst/>
              <a:ahLst/>
              <a:cxnLst/>
              <a:rect l="l" t="t" r="r" b="b"/>
              <a:pathLst>
                <a:path w="475" h="2744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3" name="Google Shape;1628;p48">
              <a:extLst>
                <a:ext uri="{FF2B5EF4-FFF2-40B4-BE49-F238E27FC236}">
                  <a16:creationId xmlns:a16="http://schemas.microsoft.com/office/drawing/2014/main" id="{A3B4C92E-2F8C-47E2-A094-8765FAE7F8CF}"/>
                </a:ext>
              </a:extLst>
            </p:cNvPr>
            <p:cNvSpPr/>
            <p:nvPr/>
          </p:nvSpPr>
          <p:spPr>
            <a:xfrm>
              <a:off x="2434508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4" name="Google Shape;1629;p48">
              <a:extLst>
                <a:ext uri="{FF2B5EF4-FFF2-40B4-BE49-F238E27FC236}">
                  <a16:creationId xmlns:a16="http://schemas.microsoft.com/office/drawing/2014/main" id="{C8F0262C-8361-4DD3-A976-CB5D888FE61D}"/>
                </a:ext>
              </a:extLst>
            </p:cNvPr>
            <p:cNvSpPr/>
            <p:nvPr/>
          </p:nvSpPr>
          <p:spPr>
            <a:xfrm>
              <a:off x="2468851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5" name="Google Shape;1630;p48">
              <a:extLst>
                <a:ext uri="{FF2B5EF4-FFF2-40B4-BE49-F238E27FC236}">
                  <a16:creationId xmlns:a16="http://schemas.microsoft.com/office/drawing/2014/main" id="{FD7CE9E5-D40C-4C5C-98A6-E1646E3973F4}"/>
                </a:ext>
              </a:extLst>
            </p:cNvPr>
            <p:cNvSpPr/>
            <p:nvPr/>
          </p:nvSpPr>
          <p:spPr>
            <a:xfrm>
              <a:off x="2503795" y="4714564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6" name="Google Shape;1631;p48">
              <a:extLst>
                <a:ext uri="{FF2B5EF4-FFF2-40B4-BE49-F238E27FC236}">
                  <a16:creationId xmlns:a16="http://schemas.microsoft.com/office/drawing/2014/main" id="{DBD29D5E-A187-4CAD-82C4-EC4C71B73667}"/>
                </a:ext>
              </a:extLst>
            </p:cNvPr>
            <p:cNvSpPr/>
            <p:nvPr/>
          </p:nvSpPr>
          <p:spPr>
            <a:xfrm>
              <a:off x="2538138" y="4714564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7" name="Google Shape;1632;p48">
              <a:extLst>
                <a:ext uri="{FF2B5EF4-FFF2-40B4-BE49-F238E27FC236}">
                  <a16:creationId xmlns:a16="http://schemas.microsoft.com/office/drawing/2014/main" id="{0DDD6E1B-49E5-44C2-8DAE-855BD8E48D8D}"/>
                </a:ext>
              </a:extLst>
            </p:cNvPr>
            <p:cNvSpPr/>
            <p:nvPr/>
          </p:nvSpPr>
          <p:spPr>
            <a:xfrm>
              <a:off x="2573131" y="4714564"/>
              <a:ext cx="23730" cy="137422"/>
            </a:xfrm>
            <a:custGeom>
              <a:avLst/>
              <a:gdLst/>
              <a:ahLst/>
              <a:cxnLst/>
              <a:rect l="l" t="t" r="r" b="b"/>
              <a:pathLst>
                <a:path w="474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74" y="2744"/>
                  </a:lnTo>
                  <a:lnTo>
                    <a:pt x="474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8" name="Google Shape;1633;p48">
              <a:extLst>
                <a:ext uri="{FF2B5EF4-FFF2-40B4-BE49-F238E27FC236}">
                  <a16:creationId xmlns:a16="http://schemas.microsoft.com/office/drawing/2014/main" id="{784743CE-6186-4F4D-99F2-50DC544871BB}"/>
                </a:ext>
              </a:extLst>
            </p:cNvPr>
            <p:cNvSpPr/>
            <p:nvPr/>
          </p:nvSpPr>
          <p:spPr>
            <a:xfrm>
              <a:off x="2607424" y="4714564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9" name="Google Shape;1634;p48">
              <a:extLst>
                <a:ext uri="{FF2B5EF4-FFF2-40B4-BE49-F238E27FC236}">
                  <a16:creationId xmlns:a16="http://schemas.microsoft.com/office/drawing/2014/main" id="{9290869C-E24B-4247-82E0-8AFF87FEAD8B}"/>
                </a:ext>
              </a:extLst>
            </p:cNvPr>
            <p:cNvSpPr/>
            <p:nvPr/>
          </p:nvSpPr>
          <p:spPr>
            <a:xfrm>
              <a:off x="2400816" y="4459195"/>
              <a:ext cx="256620" cy="20676"/>
            </a:xfrm>
            <a:custGeom>
              <a:avLst/>
              <a:gdLst/>
              <a:ahLst/>
              <a:cxnLst/>
              <a:rect l="l" t="t" r="r" b="b"/>
              <a:pathLst>
                <a:path w="5126" h="413" extrusionOk="0">
                  <a:moveTo>
                    <a:pt x="0" y="1"/>
                  </a:moveTo>
                  <a:lnTo>
                    <a:pt x="0" y="412"/>
                  </a:lnTo>
                  <a:lnTo>
                    <a:pt x="5126" y="412"/>
                  </a:lnTo>
                  <a:lnTo>
                    <a:pt x="5126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20" name="Google Shape;1635;p48">
              <a:extLst>
                <a:ext uri="{FF2B5EF4-FFF2-40B4-BE49-F238E27FC236}">
                  <a16:creationId xmlns:a16="http://schemas.microsoft.com/office/drawing/2014/main" id="{B58F0604-655F-460C-8EAA-FE2BC871FF0C}"/>
                </a:ext>
              </a:extLst>
            </p:cNvPr>
            <p:cNvSpPr/>
            <p:nvPr/>
          </p:nvSpPr>
          <p:spPr>
            <a:xfrm>
              <a:off x="2400816" y="4667755"/>
              <a:ext cx="256620" cy="20626"/>
            </a:xfrm>
            <a:custGeom>
              <a:avLst/>
              <a:gdLst/>
              <a:ahLst/>
              <a:cxnLst/>
              <a:rect l="l" t="t" r="r" b="b"/>
              <a:pathLst>
                <a:path w="5126" h="412" extrusionOk="0">
                  <a:moveTo>
                    <a:pt x="0" y="0"/>
                  </a:moveTo>
                  <a:lnTo>
                    <a:pt x="0" y="412"/>
                  </a:lnTo>
                  <a:lnTo>
                    <a:pt x="5126" y="412"/>
                  </a:lnTo>
                  <a:lnTo>
                    <a:pt x="5126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21" name="Google Shape;1636;p48">
              <a:extLst>
                <a:ext uri="{FF2B5EF4-FFF2-40B4-BE49-F238E27FC236}">
                  <a16:creationId xmlns:a16="http://schemas.microsoft.com/office/drawing/2014/main" id="{4A016611-849D-4177-832D-D3364288481A}"/>
                </a:ext>
              </a:extLst>
            </p:cNvPr>
            <p:cNvSpPr/>
            <p:nvPr/>
          </p:nvSpPr>
          <p:spPr>
            <a:xfrm>
              <a:off x="2369577" y="4891885"/>
              <a:ext cx="321601" cy="176721"/>
            </a:xfrm>
            <a:custGeom>
              <a:avLst/>
              <a:gdLst/>
              <a:ahLst/>
              <a:cxnLst/>
              <a:rect l="l" t="t" r="r" b="b"/>
              <a:pathLst>
                <a:path w="6424" h="3530" extrusionOk="0">
                  <a:moveTo>
                    <a:pt x="0" y="0"/>
                  </a:moveTo>
                  <a:lnTo>
                    <a:pt x="0" y="3529"/>
                  </a:lnTo>
                  <a:lnTo>
                    <a:pt x="6423" y="3529"/>
                  </a:lnTo>
                  <a:lnTo>
                    <a:pt x="6423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22" name="Google Shape;1637;p48">
              <a:extLst>
                <a:ext uri="{FF2B5EF4-FFF2-40B4-BE49-F238E27FC236}">
                  <a16:creationId xmlns:a16="http://schemas.microsoft.com/office/drawing/2014/main" id="{405F5182-254E-4540-AD18-3FAAB84ECC10}"/>
                </a:ext>
              </a:extLst>
            </p:cNvPr>
            <p:cNvSpPr/>
            <p:nvPr/>
          </p:nvSpPr>
          <p:spPr>
            <a:xfrm>
              <a:off x="3090677" y="3462150"/>
              <a:ext cx="299123" cy="73742"/>
            </a:xfrm>
            <a:custGeom>
              <a:avLst/>
              <a:gdLst/>
              <a:ahLst/>
              <a:cxnLst/>
              <a:rect l="l" t="t" r="r" b="b"/>
              <a:pathLst>
                <a:path w="5975" h="1473" extrusionOk="0">
                  <a:moveTo>
                    <a:pt x="1" y="1"/>
                  </a:moveTo>
                  <a:lnTo>
                    <a:pt x="1" y="1472"/>
                  </a:lnTo>
                  <a:lnTo>
                    <a:pt x="5974" y="1472"/>
                  </a:lnTo>
                  <a:lnTo>
                    <a:pt x="5974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23" name="Google Shape;1638;p48">
              <a:extLst>
                <a:ext uri="{FF2B5EF4-FFF2-40B4-BE49-F238E27FC236}">
                  <a16:creationId xmlns:a16="http://schemas.microsoft.com/office/drawing/2014/main" id="{73A0881A-62F1-4708-A21B-46EF9C22400B}"/>
                </a:ext>
              </a:extLst>
            </p:cNvPr>
            <p:cNvSpPr/>
            <p:nvPr/>
          </p:nvSpPr>
          <p:spPr>
            <a:xfrm>
              <a:off x="3120665" y="3476518"/>
              <a:ext cx="22528" cy="43104"/>
            </a:xfrm>
            <a:custGeom>
              <a:avLst/>
              <a:gdLst/>
              <a:ahLst/>
              <a:cxnLst/>
              <a:rect l="l" t="t" r="r" b="b"/>
              <a:pathLst>
                <a:path w="450" h="861" extrusionOk="0">
                  <a:moveTo>
                    <a:pt x="0" y="0"/>
                  </a:moveTo>
                  <a:lnTo>
                    <a:pt x="0" y="861"/>
                  </a:lnTo>
                  <a:lnTo>
                    <a:pt x="449" y="861"/>
                  </a:lnTo>
                  <a:lnTo>
                    <a:pt x="4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24" name="Google Shape;1639;p48">
              <a:extLst>
                <a:ext uri="{FF2B5EF4-FFF2-40B4-BE49-F238E27FC236}">
                  <a16:creationId xmlns:a16="http://schemas.microsoft.com/office/drawing/2014/main" id="{F72AAB2A-426A-4FFC-8E25-7DD3D320FDDF}"/>
                </a:ext>
              </a:extLst>
            </p:cNvPr>
            <p:cNvSpPr/>
            <p:nvPr/>
          </p:nvSpPr>
          <p:spPr>
            <a:xfrm>
              <a:off x="3163118" y="3476518"/>
              <a:ext cx="23129" cy="43104"/>
            </a:xfrm>
            <a:custGeom>
              <a:avLst/>
              <a:gdLst/>
              <a:ahLst/>
              <a:cxnLst/>
              <a:rect l="l" t="t" r="r" b="b"/>
              <a:pathLst>
                <a:path w="462" h="861" extrusionOk="0">
                  <a:moveTo>
                    <a:pt x="0" y="0"/>
                  </a:moveTo>
                  <a:lnTo>
                    <a:pt x="0" y="861"/>
                  </a:lnTo>
                  <a:lnTo>
                    <a:pt x="462" y="861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25" name="Google Shape;1640;p48">
              <a:extLst>
                <a:ext uri="{FF2B5EF4-FFF2-40B4-BE49-F238E27FC236}">
                  <a16:creationId xmlns:a16="http://schemas.microsoft.com/office/drawing/2014/main" id="{EC28BF05-9A07-4F18-AF99-8EAF9BD330DA}"/>
                </a:ext>
              </a:extLst>
            </p:cNvPr>
            <p:cNvSpPr/>
            <p:nvPr/>
          </p:nvSpPr>
          <p:spPr>
            <a:xfrm>
              <a:off x="3206822" y="3476518"/>
              <a:ext cx="23129" cy="43104"/>
            </a:xfrm>
            <a:custGeom>
              <a:avLst/>
              <a:gdLst/>
              <a:ahLst/>
              <a:cxnLst/>
              <a:rect l="l" t="t" r="r" b="b"/>
              <a:pathLst>
                <a:path w="462" h="861" extrusionOk="0">
                  <a:moveTo>
                    <a:pt x="0" y="0"/>
                  </a:moveTo>
                  <a:lnTo>
                    <a:pt x="0" y="861"/>
                  </a:lnTo>
                  <a:lnTo>
                    <a:pt x="462" y="861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26" name="Google Shape;1641;p48">
              <a:extLst>
                <a:ext uri="{FF2B5EF4-FFF2-40B4-BE49-F238E27FC236}">
                  <a16:creationId xmlns:a16="http://schemas.microsoft.com/office/drawing/2014/main" id="{B742BE20-59F2-45A1-A079-5216DCCCFFCA}"/>
                </a:ext>
              </a:extLst>
            </p:cNvPr>
            <p:cNvSpPr/>
            <p:nvPr/>
          </p:nvSpPr>
          <p:spPr>
            <a:xfrm>
              <a:off x="3249876" y="3476518"/>
              <a:ext cx="22528" cy="43104"/>
            </a:xfrm>
            <a:custGeom>
              <a:avLst/>
              <a:gdLst/>
              <a:ahLst/>
              <a:cxnLst/>
              <a:rect l="l" t="t" r="r" b="b"/>
              <a:pathLst>
                <a:path w="450" h="861" extrusionOk="0">
                  <a:moveTo>
                    <a:pt x="1" y="0"/>
                  </a:moveTo>
                  <a:lnTo>
                    <a:pt x="1" y="861"/>
                  </a:lnTo>
                  <a:lnTo>
                    <a:pt x="450" y="861"/>
                  </a:lnTo>
                  <a:lnTo>
                    <a:pt x="4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27" name="Google Shape;1642;p48">
              <a:extLst>
                <a:ext uri="{FF2B5EF4-FFF2-40B4-BE49-F238E27FC236}">
                  <a16:creationId xmlns:a16="http://schemas.microsoft.com/office/drawing/2014/main" id="{AB1F7A39-6F85-4E8D-8C36-C603BF9D57C8}"/>
                </a:ext>
              </a:extLst>
            </p:cNvPr>
            <p:cNvSpPr/>
            <p:nvPr/>
          </p:nvSpPr>
          <p:spPr>
            <a:xfrm>
              <a:off x="3293581" y="3476518"/>
              <a:ext cx="22528" cy="43104"/>
            </a:xfrm>
            <a:custGeom>
              <a:avLst/>
              <a:gdLst/>
              <a:ahLst/>
              <a:cxnLst/>
              <a:rect l="l" t="t" r="r" b="b"/>
              <a:pathLst>
                <a:path w="450" h="861" extrusionOk="0">
                  <a:moveTo>
                    <a:pt x="1" y="0"/>
                  </a:moveTo>
                  <a:lnTo>
                    <a:pt x="1" y="861"/>
                  </a:lnTo>
                  <a:lnTo>
                    <a:pt x="450" y="861"/>
                  </a:lnTo>
                  <a:lnTo>
                    <a:pt x="4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28" name="Google Shape;1643;p48">
              <a:extLst>
                <a:ext uri="{FF2B5EF4-FFF2-40B4-BE49-F238E27FC236}">
                  <a16:creationId xmlns:a16="http://schemas.microsoft.com/office/drawing/2014/main" id="{90DF5157-40F1-4E99-8D0C-9721334BD8A7}"/>
                </a:ext>
              </a:extLst>
            </p:cNvPr>
            <p:cNvSpPr/>
            <p:nvPr/>
          </p:nvSpPr>
          <p:spPr>
            <a:xfrm>
              <a:off x="3337285" y="3476518"/>
              <a:ext cx="22528" cy="43104"/>
            </a:xfrm>
            <a:custGeom>
              <a:avLst/>
              <a:gdLst/>
              <a:ahLst/>
              <a:cxnLst/>
              <a:rect l="l" t="t" r="r" b="b"/>
              <a:pathLst>
                <a:path w="450" h="861" extrusionOk="0">
                  <a:moveTo>
                    <a:pt x="1" y="0"/>
                  </a:moveTo>
                  <a:lnTo>
                    <a:pt x="1" y="861"/>
                  </a:lnTo>
                  <a:lnTo>
                    <a:pt x="450" y="861"/>
                  </a:lnTo>
                  <a:lnTo>
                    <a:pt x="4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29" name="Google Shape;1644;p48">
              <a:extLst>
                <a:ext uri="{FF2B5EF4-FFF2-40B4-BE49-F238E27FC236}">
                  <a16:creationId xmlns:a16="http://schemas.microsoft.com/office/drawing/2014/main" id="{09C7C201-4DE9-41C9-A58E-0C978E51ED15}"/>
                </a:ext>
              </a:extLst>
            </p:cNvPr>
            <p:cNvSpPr/>
            <p:nvPr/>
          </p:nvSpPr>
          <p:spPr>
            <a:xfrm>
              <a:off x="3090677" y="3439071"/>
              <a:ext cx="299123" cy="23129"/>
            </a:xfrm>
            <a:custGeom>
              <a:avLst/>
              <a:gdLst/>
              <a:ahLst/>
              <a:cxnLst/>
              <a:rect l="l" t="t" r="r" b="b"/>
              <a:pathLst>
                <a:path w="5975" h="462" extrusionOk="0">
                  <a:moveTo>
                    <a:pt x="1" y="0"/>
                  </a:moveTo>
                  <a:lnTo>
                    <a:pt x="1" y="462"/>
                  </a:lnTo>
                  <a:lnTo>
                    <a:pt x="5974" y="462"/>
                  </a:lnTo>
                  <a:lnTo>
                    <a:pt x="5974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30" name="Google Shape;1645;p48">
              <a:extLst>
                <a:ext uri="{FF2B5EF4-FFF2-40B4-BE49-F238E27FC236}">
                  <a16:creationId xmlns:a16="http://schemas.microsoft.com/office/drawing/2014/main" id="{A68A7C54-7F3D-49A9-BC27-97842A617556}"/>
                </a:ext>
              </a:extLst>
            </p:cNvPr>
            <p:cNvSpPr/>
            <p:nvPr/>
          </p:nvSpPr>
          <p:spPr>
            <a:xfrm>
              <a:off x="3090677" y="3332288"/>
              <a:ext cx="299123" cy="106833"/>
            </a:xfrm>
            <a:custGeom>
              <a:avLst/>
              <a:gdLst/>
              <a:ahLst/>
              <a:cxnLst/>
              <a:rect l="l" t="t" r="r" b="b"/>
              <a:pathLst>
                <a:path w="5975" h="2134" extrusionOk="0">
                  <a:moveTo>
                    <a:pt x="1011" y="1"/>
                  </a:moveTo>
                  <a:cubicBezTo>
                    <a:pt x="973" y="1322"/>
                    <a:pt x="1" y="2133"/>
                    <a:pt x="1" y="2133"/>
                  </a:cubicBezTo>
                  <a:lnTo>
                    <a:pt x="5962" y="2133"/>
                  </a:lnTo>
                  <a:cubicBezTo>
                    <a:pt x="5974" y="2133"/>
                    <a:pt x="5001" y="1322"/>
                    <a:pt x="4939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31" name="Google Shape;1646;p48">
              <a:extLst>
                <a:ext uri="{FF2B5EF4-FFF2-40B4-BE49-F238E27FC236}">
                  <a16:creationId xmlns:a16="http://schemas.microsoft.com/office/drawing/2014/main" id="{03661C8B-2302-49AC-984F-6F226481AC2E}"/>
                </a:ext>
              </a:extLst>
            </p:cNvPr>
            <p:cNvSpPr/>
            <p:nvPr/>
          </p:nvSpPr>
          <p:spPr>
            <a:xfrm>
              <a:off x="3141241" y="3313564"/>
              <a:ext cx="196746" cy="18773"/>
            </a:xfrm>
            <a:custGeom>
              <a:avLst/>
              <a:gdLst/>
              <a:ahLst/>
              <a:cxnLst/>
              <a:rect l="l" t="t" r="r" b="b"/>
              <a:pathLst>
                <a:path w="3930" h="375" extrusionOk="0">
                  <a:moveTo>
                    <a:pt x="1" y="0"/>
                  </a:moveTo>
                  <a:lnTo>
                    <a:pt x="1" y="375"/>
                  </a:lnTo>
                  <a:lnTo>
                    <a:pt x="3929" y="375"/>
                  </a:lnTo>
                  <a:lnTo>
                    <a:pt x="3929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32" name="Google Shape;1647;p48">
              <a:extLst>
                <a:ext uri="{FF2B5EF4-FFF2-40B4-BE49-F238E27FC236}">
                  <a16:creationId xmlns:a16="http://schemas.microsoft.com/office/drawing/2014/main" id="{C35AD425-0293-4F45-8F57-F53777D4B414}"/>
                </a:ext>
              </a:extLst>
            </p:cNvPr>
            <p:cNvSpPr/>
            <p:nvPr/>
          </p:nvSpPr>
          <p:spPr>
            <a:xfrm>
              <a:off x="3141241" y="3201825"/>
              <a:ext cx="196746" cy="111790"/>
            </a:xfrm>
            <a:custGeom>
              <a:avLst/>
              <a:gdLst/>
              <a:ahLst/>
              <a:cxnLst/>
              <a:rect l="l" t="t" r="r" b="b"/>
              <a:pathLst>
                <a:path w="3930" h="2233" extrusionOk="0">
                  <a:moveTo>
                    <a:pt x="1" y="0"/>
                  </a:moveTo>
                  <a:lnTo>
                    <a:pt x="1" y="2232"/>
                  </a:lnTo>
                  <a:lnTo>
                    <a:pt x="3929" y="2232"/>
                  </a:lnTo>
                  <a:lnTo>
                    <a:pt x="3929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33" name="Google Shape;1648;p48">
              <a:extLst>
                <a:ext uri="{FF2B5EF4-FFF2-40B4-BE49-F238E27FC236}">
                  <a16:creationId xmlns:a16="http://schemas.microsoft.com/office/drawing/2014/main" id="{32B0A5F8-D5F7-43A9-B274-F6AE04B1D2D5}"/>
                </a:ext>
              </a:extLst>
            </p:cNvPr>
            <p:cNvSpPr/>
            <p:nvPr/>
          </p:nvSpPr>
          <p:spPr>
            <a:xfrm>
              <a:off x="3169326" y="3219297"/>
              <a:ext cx="16921" cy="73091"/>
            </a:xfrm>
            <a:custGeom>
              <a:avLst/>
              <a:gdLst/>
              <a:ahLst/>
              <a:cxnLst/>
              <a:rect l="l" t="t" r="r" b="b"/>
              <a:pathLst>
                <a:path w="338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38" y="1459"/>
                  </a:lnTo>
                  <a:lnTo>
                    <a:pt x="33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34" name="Google Shape;1649;p48">
              <a:extLst>
                <a:ext uri="{FF2B5EF4-FFF2-40B4-BE49-F238E27FC236}">
                  <a16:creationId xmlns:a16="http://schemas.microsoft.com/office/drawing/2014/main" id="{0ACA35E6-A268-414A-A091-72C8E9E0C94D}"/>
                </a:ext>
              </a:extLst>
            </p:cNvPr>
            <p:cNvSpPr/>
            <p:nvPr/>
          </p:nvSpPr>
          <p:spPr>
            <a:xfrm>
              <a:off x="3194307" y="3219297"/>
              <a:ext cx="16320" cy="73091"/>
            </a:xfrm>
            <a:custGeom>
              <a:avLst/>
              <a:gdLst/>
              <a:ahLst/>
              <a:cxnLst/>
              <a:rect l="l" t="t" r="r" b="b"/>
              <a:pathLst>
                <a:path w="326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25" y="1459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35" name="Google Shape;1650;p48">
              <a:extLst>
                <a:ext uri="{FF2B5EF4-FFF2-40B4-BE49-F238E27FC236}">
                  <a16:creationId xmlns:a16="http://schemas.microsoft.com/office/drawing/2014/main" id="{ED64714B-8391-4049-997A-95BDD8164486}"/>
                </a:ext>
              </a:extLst>
            </p:cNvPr>
            <p:cNvSpPr/>
            <p:nvPr/>
          </p:nvSpPr>
          <p:spPr>
            <a:xfrm>
              <a:off x="3219288" y="3219297"/>
              <a:ext cx="16270" cy="73091"/>
            </a:xfrm>
            <a:custGeom>
              <a:avLst/>
              <a:gdLst/>
              <a:ahLst/>
              <a:cxnLst/>
              <a:rect l="l" t="t" r="r" b="b"/>
              <a:pathLst>
                <a:path w="325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25" y="1459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36" name="Google Shape;1651;p48">
              <a:extLst>
                <a:ext uri="{FF2B5EF4-FFF2-40B4-BE49-F238E27FC236}">
                  <a16:creationId xmlns:a16="http://schemas.microsoft.com/office/drawing/2014/main" id="{8541B271-5C9D-4804-A816-7312C1AF4AB4}"/>
                </a:ext>
              </a:extLst>
            </p:cNvPr>
            <p:cNvSpPr/>
            <p:nvPr/>
          </p:nvSpPr>
          <p:spPr>
            <a:xfrm>
              <a:off x="3243618" y="3219297"/>
              <a:ext cx="16320" cy="73091"/>
            </a:xfrm>
            <a:custGeom>
              <a:avLst/>
              <a:gdLst/>
              <a:ahLst/>
              <a:cxnLst/>
              <a:rect l="l" t="t" r="r" b="b"/>
              <a:pathLst>
                <a:path w="326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25" y="1459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37" name="Google Shape;1652;p48">
              <a:extLst>
                <a:ext uri="{FF2B5EF4-FFF2-40B4-BE49-F238E27FC236}">
                  <a16:creationId xmlns:a16="http://schemas.microsoft.com/office/drawing/2014/main" id="{A3ADC6A6-9140-48F0-AEF0-CF6D146799A4}"/>
                </a:ext>
              </a:extLst>
            </p:cNvPr>
            <p:cNvSpPr/>
            <p:nvPr/>
          </p:nvSpPr>
          <p:spPr>
            <a:xfrm>
              <a:off x="3268600" y="3219297"/>
              <a:ext cx="16320" cy="73091"/>
            </a:xfrm>
            <a:custGeom>
              <a:avLst/>
              <a:gdLst/>
              <a:ahLst/>
              <a:cxnLst/>
              <a:rect l="l" t="t" r="r" b="b"/>
              <a:pathLst>
                <a:path w="326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25" y="1459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38" name="Google Shape;1653;p48">
              <a:extLst>
                <a:ext uri="{FF2B5EF4-FFF2-40B4-BE49-F238E27FC236}">
                  <a16:creationId xmlns:a16="http://schemas.microsoft.com/office/drawing/2014/main" id="{1C468401-2034-4046-A943-FCCF76032786}"/>
                </a:ext>
              </a:extLst>
            </p:cNvPr>
            <p:cNvSpPr/>
            <p:nvPr/>
          </p:nvSpPr>
          <p:spPr>
            <a:xfrm>
              <a:off x="3293581" y="3219297"/>
              <a:ext cx="16270" cy="73091"/>
            </a:xfrm>
            <a:custGeom>
              <a:avLst/>
              <a:gdLst/>
              <a:ahLst/>
              <a:cxnLst/>
              <a:rect l="l" t="t" r="r" b="b"/>
              <a:pathLst>
                <a:path w="325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25" y="1459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39" name="Google Shape;1654;p48">
              <a:extLst>
                <a:ext uri="{FF2B5EF4-FFF2-40B4-BE49-F238E27FC236}">
                  <a16:creationId xmlns:a16="http://schemas.microsoft.com/office/drawing/2014/main" id="{8B72C3B0-525B-4BCF-A567-2C2CD7CE6AC7}"/>
                </a:ext>
              </a:extLst>
            </p:cNvPr>
            <p:cNvSpPr/>
            <p:nvPr/>
          </p:nvSpPr>
          <p:spPr>
            <a:xfrm>
              <a:off x="3141241" y="3183052"/>
              <a:ext cx="196746" cy="18824"/>
            </a:xfrm>
            <a:custGeom>
              <a:avLst/>
              <a:gdLst/>
              <a:ahLst/>
              <a:cxnLst/>
              <a:rect l="l" t="t" r="r" b="b"/>
              <a:pathLst>
                <a:path w="3930" h="376" extrusionOk="0">
                  <a:moveTo>
                    <a:pt x="1" y="1"/>
                  </a:moveTo>
                  <a:lnTo>
                    <a:pt x="1" y="375"/>
                  </a:lnTo>
                  <a:lnTo>
                    <a:pt x="3929" y="375"/>
                  </a:lnTo>
                  <a:lnTo>
                    <a:pt x="3929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0" name="Google Shape;1655;p48">
              <a:extLst>
                <a:ext uri="{FF2B5EF4-FFF2-40B4-BE49-F238E27FC236}">
                  <a16:creationId xmlns:a16="http://schemas.microsoft.com/office/drawing/2014/main" id="{FBB32751-9110-4C71-90F4-66D71A18984A}"/>
                </a:ext>
              </a:extLst>
            </p:cNvPr>
            <p:cNvSpPr/>
            <p:nvPr/>
          </p:nvSpPr>
          <p:spPr>
            <a:xfrm>
              <a:off x="3141241" y="2824103"/>
              <a:ext cx="196746" cy="358397"/>
            </a:xfrm>
            <a:custGeom>
              <a:avLst/>
              <a:gdLst/>
              <a:ahLst/>
              <a:cxnLst/>
              <a:rect l="l" t="t" r="r" b="b"/>
              <a:pathLst>
                <a:path w="3930" h="7159" extrusionOk="0">
                  <a:moveTo>
                    <a:pt x="1971" y="0"/>
                  </a:moveTo>
                  <a:cubicBezTo>
                    <a:pt x="1971" y="3866"/>
                    <a:pt x="1" y="7158"/>
                    <a:pt x="1" y="7158"/>
                  </a:cubicBezTo>
                  <a:lnTo>
                    <a:pt x="3929" y="7158"/>
                  </a:lnTo>
                  <a:cubicBezTo>
                    <a:pt x="3914" y="7146"/>
                    <a:pt x="1971" y="3852"/>
                    <a:pt x="1971" y="0"/>
                  </a:cubicBezTo>
                  <a:close/>
                  <a:moveTo>
                    <a:pt x="3929" y="7158"/>
                  </a:moveTo>
                  <a:cubicBezTo>
                    <a:pt x="3929" y="7159"/>
                    <a:pt x="3929" y="7159"/>
                    <a:pt x="3929" y="7159"/>
                  </a:cubicBezTo>
                  <a:cubicBezTo>
                    <a:pt x="3929" y="7159"/>
                    <a:pt x="3929" y="7159"/>
                    <a:pt x="3929" y="7158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1" name="Google Shape;1656;p48">
              <a:extLst>
                <a:ext uri="{FF2B5EF4-FFF2-40B4-BE49-F238E27FC236}">
                  <a16:creationId xmlns:a16="http://schemas.microsoft.com/office/drawing/2014/main" id="{3BAF4926-D401-4C84-A621-6325DF616B35}"/>
                </a:ext>
              </a:extLst>
            </p:cNvPr>
            <p:cNvSpPr/>
            <p:nvPr/>
          </p:nvSpPr>
          <p:spPr>
            <a:xfrm>
              <a:off x="3080064" y="3937243"/>
              <a:ext cx="320350" cy="31890"/>
            </a:xfrm>
            <a:custGeom>
              <a:avLst/>
              <a:gdLst/>
              <a:ahLst/>
              <a:cxnLst/>
              <a:rect l="l" t="t" r="r" b="b"/>
              <a:pathLst>
                <a:path w="6399" h="637" extrusionOk="0">
                  <a:moveTo>
                    <a:pt x="1" y="1"/>
                  </a:moveTo>
                  <a:lnTo>
                    <a:pt x="1" y="637"/>
                  </a:lnTo>
                  <a:lnTo>
                    <a:pt x="6398" y="637"/>
                  </a:lnTo>
                  <a:lnTo>
                    <a:pt x="6398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2" name="Google Shape;1657;p48">
              <a:extLst>
                <a:ext uri="{FF2B5EF4-FFF2-40B4-BE49-F238E27FC236}">
                  <a16:creationId xmlns:a16="http://schemas.microsoft.com/office/drawing/2014/main" id="{0D9011DB-4327-40B5-BB6E-7827BEC2B0C2}"/>
                </a:ext>
              </a:extLst>
            </p:cNvPr>
            <p:cNvSpPr/>
            <p:nvPr/>
          </p:nvSpPr>
          <p:spPr>
            <a:xfrm>
              <a:off x="3040715" y="3535842"/>
              <a:ext cx="398998" cy="401451"/>
            </a:xfrm>
            <a:custGeom>
              <a:avLst/>
              <a:gdLst/>
              <a:ahLst/>
              <a:cxnLst/>
              <a:rect l="l" t="t" r="r" b="b"/>
              <a:pathLst>
                <a:path w="7970" h="8019" extrusionOk="0">
                  <a:moveTo>
                    <a:pt x="1" y="0"/>
                  </a:moveTo>
                  <a:lnTo>
                    <a:pt x="1" y="8019"/>
                  </a:lnTo>
                  <a:lnTo>
                    <a:pt x="7970" y="8019"/>
                  </a:lnTo>
                  <a:lnTo>
                    <a:pt x="7970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3" name="Google Shape;1658;p48">
              <a:extLst>
                <a:ext uri="{FF2B5EF4-FFF2-40B4-BE49-F238E27FC236}">
                  <a16:creationId xmlns:a16="http://schemas.microsoft.com/office/drawing/2014/main" id="{F713A8CF-EC06-409F-AB47-DDB02E48A07B}"/>
                </a:ext>
              </a:extLst>
            </p:cNvPr>
            <p:cNvSpPr/>
            <p:nvPr/>
          </p:nvSpPr>
          <p:spPr>
            <a:xfrm>
              <a:off x="3051328" y="3553314"/>
              <a:ext cx="16921" cy="369661"/>
            </a:xfrm>
            <a:custGeom>
              <a:avLst/>
              <a:gdLst/>
              <a:ahLst/>
              <a:cxnLst/>
              <a:rect l="l" t="t" r="r" b="b"/>
              <a:pathLst>
                <a:path w="338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38" y="7383"/>
                  </a:lnTo>
                  <a:lnTo>
                    <a:pt x="33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4" name="Google Shape;1659;p48">
              <a:extLst>
                <a:ext uri="{FF2B5EF4-FFF2-40B4-BE49-F238E27FC236}">
                  <a16:creationId xmlns:a16="http://schemas.microsoft.com/office/drawing/2014/main" id="{B2D1FC9B-D268-4062-802B-7E44388D224B}"/>
                </a:ext>
              </a:extLst>
            </p:cNvPr>
            <p:cNvSpPr/>
            <p:nvPr/>
          </p:nvSpPr>
          <p:spPr>
            <a:xfrm>
              <a:off x="3082567" y="3553314"/>
              <a:ext cx="16921" cy="369661"/>
            </a:xfrm>
            <a:custGeom>
              <a:avLst/>
              <a:gdLst/>
              <a:ahLst/>
              <a:cxnLst/>
              <a:rect l="l" t="t" r="r" b="b"/>
              <a:pathLst>
                <a:path w="338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37" y="7383"/>
                  </a:lnTo>
                  <a:lnTo>
                    <a:pt x="33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5" name="Google Shape;1660;p48">
              <a:extLst>
                <a:ext uri="{FF2B5EF4-FFF2-40B4-BE49-F238E27FC236}">
                  <a16:creationId xmlns:a16="http://schemas.microsoft.com/office/drawing/2014/main" id="{DE7BBBD0-ECAB-49E9-B6F2-D43B53EB08BD}"/>
                </a:ext>
              </a:extLst>
            </p:cNvPr>
            <p:cNvSpPr/>
            <p:nvPr/>
          </p:nvSpPr>
          <p:spPr>
            <a:xfrm>
              <a:off x="3117511" y="3553314"/>
              <a:ext cx="16320" cy="369661"/>
            </a:xfrm>
            <a:custGeom>
              <a:avLst/>
              <a:gdLst/>
              <a:ahLst/>
              <a:cxnLst/>
              <a:rect l="l" t="t" r="r" b="b"/>
              <a:pathLst>
                <a:path w="326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6" name="Google Shape;1661;p48">
              <a:extLst>
                <a:ext uri="{FF2B5EF4-FFF2-40B4-BE49-F238E27FC236}">
                  <a16:creationId xmlns:a16="http://schemas.microsoft.com/office/drawing/2014/main" id="{36258304-6039-4EBB-B2A2-50F210E8F6EF}"/>
                </a:ext>
              </a:extLst>
            </p:cNvPr>
            <p:cNvSpPr/>
            <p:nvPr/>
          </p:nvSpPr>
          <p:spPr>
            <a:xfrm>
              <a:off x="3148750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7" name="Google Shape;1662;p48">
              <a:extLst>
                <a:ext uri="{FF2B5EF4-FFF2-40B4-BE49-F238E27FC236}">
                  <a16:creationId xmlns:a16="http://schemas.microsoft.com/office/drawing/2014/main" id="{A2997C2E-5D86-4395-9F45-DC3400DC9486}"/>
                </a:ext>
              </a:extLst>
            </p:cNvPr>
            <p:cNvSpPr/>
            <p:nvPr/>
          </p:nvSpPr>
          <p:spPr>
            <a:xfrm>
              <a:off x="3183694" y="3553314"/>
              <a:ext cx="16320" cy="369661"/>
            </a:xfrm>
            <a:custGeom>
              <a:avLst/>
              <a:gdLst/>
              <a:ahLst/>
              <a:cxnLst/>
              <a:rect l="l" t="t" r="r" b="b"/>
              <a:pathLst>
                <a:path w="326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8" name="Google Shape;1663;p48">
              <a:extLst>
                <a:ext uri="{FF2B5EF4-FFF2-40B4-BE49-F238E27FC236}">
                  <a16:creationId xmlns:a16="http://schemas.microsoft.com/office/drawing/2014/main" id="{CB33B235-B470-4908-99A1-C0011B826C42}"/>
                </a:ext>
              </a:extLst>
            </p:cNvPr>
            <p:cNvSpPr/>
            <p:nvPr/>
          </p:nvSpPr>
          <p:spPr>
            <a:xfrm>
              <a:off x="3214282" y="3553314"/>
              <a:ext cx="16320" cy="369661"/>
            </a:xfrm>
            <a:custGeom>
              <a:avLst/>
              <a:gdLst/>
              <a:ahLst/>
              <a:cxnLst/>
              <a:rect l="l" t="t" r="r" b="b"/>
              <a:pathLst>
                <a:path w="326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9" name="Google Shape;1664;p48">
              <a:extLst>
                <a:ext uri="{FF2B5EF4-FFF2-40B4-BE49-F238E27FC236}">
                  <a16:creationId xmlns:a16="http://schemas.microsoft.com/office/drawing/2014/main" id="{3E6FD373-0079-4984-BA4D-F8697199565F}"/>
                </a:ext>
              </a:extLst>
            </p:cNvPr>
            <p:cNvSpPr/>
            <p:nvPr/>
          </p:nvSpPr>
          <p:spPr>
            <a:xfrm>
              <a:off x="3249275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24" y="7383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0" name="Google Shape;1665;p48">
              <a:extLst>
                <a:ext uri="{FF2B5EF4-FFF2-40B4-BE49-F238E27FC236}">
                  <a16:creationId xmlns:a16="http://schemas.microsoft.com/office/drawing/2014/main" id="{62348804-F01A-4703-88D7-DEF56E6D8728}"/>
                </a:ext>
              </a:extLst>
            </p:cNvPr>
            <p:cNvSpPr/>
            <p:nvPr/>
          </p:nvSpPr>
          <p:spPr>
            <a:xfrm>
              <a:off x="3280464" y="3553314"/>
              <a:ext cx="16320" cy="369661"/>
            </a:xfrm>
            <a:custGeom>
              <a:avLst/>
              <a:gdLst/>
              <a:ahLst/>
              <a:cxnLst/>
              <a:rect l="l" t="t" r="r" b="b"/>
              <a:pathLst>
                <a:path w="326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1" name="Google Shape;1666;p48">
              <a:extLst>
                <a:ext uri="{FF2B5EF4-FFF2-40B4-BE49-F238E27FC236}">
                  <a16:creationId xmlns:a16="http://schemas.microsoft.com/office/drawing/2014/main" id="{DED910EC-11AB-4B88-AC02-178B3E857AA9}"/>
                </a:ext>
              </a:extLst>
            </p:cNvPr>
            <p:cNvSpPr/>
            <p:nvPr/>
          </p:nvSpPr>
          <p:spPr>
            <a:xfrm>
              <a:off x="3315458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24" y="7383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2" name="Google Shape;1667;p48">
              <a:extLst>
                <a:ext uri="{FF2B5EF4-FFF2-40B4-BE49-F238E27FC236}">
                  <a16:creationId xmlns:a16="http://schemas.microsoft.com/office/drawing/2014/main" id="{D422AD1B-483D-47EA-856A-E4C5A1CE7729}"/>
                </a:ext>
              </a:extLst>
            </p:cNvPr>
            <p:cNvSpPr/>
            <p:nvPr/>
          </p:nvSpPr>
          <p:spPr>
            <a:xfrm>
              <a:off x="3346046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24" y="7383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3" name="Google Shape;1668;p48">
              <a:extLst>
                <a:ext uri="{FF2B5EF4-FFF2-40B4-BE49-F238E27FC236}">
                  <a16:creationId xmlns:a16="http://schemas.microsoft.com/office/drawing/2014/main" id="{BBBA00BC-1DB2-4674-82A5-6DBF9208ACF9}"/>
                </a:ext>
              </a:extLst>
            </p:cNvPr>
            <p:cNvSpPr/>
            <p:nvPr/>
          </p:nvSpPr>
          <p:spPr>
            <a:xfrm>
              <a:off x="3380990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4" name="Google Shape;1669;p48">
              <a:extLst>
                <a:ext uri="{FF2B5EF4-FFF2-40B4-BE49-F238E27FC236}">
                  <a16:creationId xmlns:a16="http://schemas.microsoft.com/office/drawing/2014/main" id="{D28EF6D4-47DB-480A-8A80-A732AAEE6D1F}"/>
                </a:ext>
              </a:extLst>
            </p:cNvPr>
            <p:cNvSpPr/>
            <p:nvPr/>
          </p:nvSpPr>
          <p:spPr>
            <a:xfrm>
              <a:off x="3412229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24" y="7383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5" name="Google Shape;1670;p48">
              <a:extLst>
                <a:ext uri="{FF2B5EF4-FFF2-40B4-BE49-F238E27FC236}">
                  <a16:creationId xmlns:a16="http://schemas.microsoft.com/office/drawing/2014/main" id="{6844E7BA-008F-44CF-BEE6-B8A57AA6A61E}"/>
                </a:ext>
              </a:extLst>
            </p:cNvPr>
            <p:cNvSpPr/>
            <p:nvPr/>
          </p:nvSpPr>
          <p:spPr>
            <a:xfrm>
              <a:off x="3125020" y="3841123"/>
              <a:ext cx="27534" cy="73091"/>
            </a:xfrm>
            <a:custGeom>
              <a:avLst/>
              <a:gdLst/>
              <a:ahLst/>
              <a:cxnLst/>
              <a:rect l="l" t="t" r="r" b="b"/>
              <a:pathLst>
                <a:path w="550" h="1460" extrusionOk="0">
                  <a:moveTo>
                    <a:pt x="0" y="0"/>
                  </a:moveTo>
                  <a:lnTo>
                    <a:pt x="0" y="1460"/>
                  </a:lnTo>
                  <a:lnTo>
                    <a:pt x="549" y="146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6" name="Google Shape;1671;p48">
              <a:extLst>
                <a:ext uri="{FF2B5EF4-FFF2-40B4-BE49-F238E27FC236}">
                  <a16:creationId xmlns:a16="http://schemas.microsoft.com/office/drawing/2014/main" id="{A9BE00C7-DEF2-48AD-8F7E-CC870F9CE8B4}"/>
                </a:ext>
              </a:extLst>
            </p:cNvPr>
            <p:cNvSpPr/>
            <p:nvPr/>
          </p:nvSpPr>
          <p:spPr>
            <a:xfrm>
              <a:off x="3165621" y="3841123"/>
              <a:ext cx="27484" cy="73091"/>
            </a:xfrm>
            <a:custGeom>
              <a:avLst/>
              <a:gdLst/>
              <a:ahLst/>
              <a:cxnLst/>
              <a:rect l="l" t="t" r="r" b="b"/>
              <a:pathLst>
                <a:path w="549" h="1460" extrusionOk="0">
                  <a:moveTo>
                    <a:pt x="0" y="0"/>
                  </a:moveTo>
                  <a:lnTo>
                    <a:pt x="0" y="1460"/>
                  </a:lnTo>
                  <a:lnTo>
                    <a:pt x="549" y="146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7" name="Google Shape;1672;p48">
              <a:extLst>
                <a:ext uri="{FF2B5EF4-FFF2-40B4-BE49-F238E27FC236}">
                  <a16:creationId xmlns:a16="http://schemas.microsoft.com/office/drawing/2014/main" id="{5A7B2593-5C2C-4B83-9246-D9B955DC11B0}"/>
                </a:ext>
              </a:extLst>
            </p:cNvPr>
            <p:cNvSpPr/>
            <p:nvPr/>
          </p:nvSpPr>
          <p:spPr>
            <a:xfrm>
              <a:off x="3206172" y="3841123"/>
              <a:ext cx="27534" cy="73091"/>
            </a:xfrm>
            <a:custGeom>
              <a:avLst/>
              <a:gdLst/>
              <a:ahLst/>
              <a:cxnLst/>
              <a:rect l="l" t="t" r="r" b="b"/>
              <a:pathLst>
                <a:path w="550" h="1460" extrusionOk="0">
                  <a:moveTo>
                    <a:pt x="1" y="0"/>
                  </a:moveTo>
                  <a:lnTo>
                    <a:pt x="1" y="1460"/>
                  </a:lnTo>
                  <a:lnTo>
                    <a:pt x="549" y="146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8" name="Google Shape;1673;p48">
              <a:extLst>
                <a:ext uri="{FF2B5EF4-FFF2-40B4-BE49-F238E27FC236}">
                  <a16:creationId xmlns:a16="http://schemas.microsoft.com/office/drawing/2014/main" id="{3639B127-27BA-435C-A061-2FBD93AD5AA1}"/>
                </a:ext>
              </a:extLst>
            </p:cNvPr>
            <p:cNvSpPr/>
            <p:nvPr/>
          </p:nvSpPr>
          <p:spPr>
            <a:xfrm>
              <a:off x="3246772" y="3841123"/>
              <a:ext cx="27534" cy="73091"/>
            </a:xfrm>
            <a:custGeom>
              <a:avLst/>
              <a:gdLst/>
              <a:ahLst/>
              <a:cxnLst/>
              <a:rect l="l" t="t" r="r" b="b"/>
              <a:pathLst>
                <a:path w="550" h="1460" extrusionOk="0">
                  <a:moveTo>
                    <a:pt x="0" y="0"/>
                  </a:moveTo>
                  <a:lnTo>
                    <a:pt x="0" y="1460"/>
                  </a:lnTo>
                  <a:lnTo>
                    <a:pt x="549" y="146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9" name="Google Shape;1674;p48">
              <a:extLst>
                <a:ext uri="{FF2B5EF4-FFF2-40B4-BE49-F238E27FC236}">
                  <a16:creationId xmlns:a16="http://schemas.microsoft.com/office/drawing/2014/main" id="{A5AF48D4-D9CE-4CC7-9B3C-F15D5C4204DF}"/>
                </a:ext>
              </a:extLst>
            </p:cNvPr>
            <p:cNvSpPr/>
            <p:nvPr/>
          </p:nvSpPr>
          <p:spPr>
            <a:xfrm>
              <a:off x="3287323" y="3841123"/>
              <a:ext cx="27534" cy="73091"/>
            </a:xfrm>
            <a:custGeom>
              <a:avLst/>
              <a:gdLst/>
              <a:ahLst/>
              <a:cxnLst/>
              <a:rect l="l" t="t" r="r" b="b"/>
              <a:pathLst>
                <a:path w="550" h="1460" extrusionOk="0">
                  <a:moveTo>
                    <a:pt x="1" y="0"/>
                  </a:moveTo>
                  <a:lnTo>
                    <a:pt x="1" y="1460"/>
                  </a:lnTo>
                  <a:lnTo>
                    <a:pt x="550" y="1460"/>
                  </a:lnTo>
                  <a:lnTo>
                    <a:pt x="5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0" name="Google Shape;1675;p48">
              <a:extLst>
                <a:ext uri="{FF2B5EF4-FFF2-40B4-BE49-F238E27FC236}">
                  <a16:creationId xmlns:a16="http://schemas.microsoft.com/office/drawing/2014/main" id="{1FCA838E-6438-4E57-8B31-8B2CDD8FF3DF}"/>
                </a:ext>
              </a:extLst>
            </p:cNvPr>
            <p:cNvSpPr/>
            <p:nvPr/>
          </p:nvSpPr>
          <p:spPr>
            <a:xfrm>
              <a:off x="3327323" y="3841123"/>
              <a:ext cx="27484" cy="73091"/>
            </a:xfrm>
            <a:custGeom>
              <a:avLst/>
              <a:gdLst/>
              <a:ahLst/>
              <a:cxnLst/>
              <a:rect l="l" t="t" r="r" b="b"/>
              <a:pathLst>
                <a:path w="549" h="1460" extrusionOk="0">
                  <a:moveTo>
                    <a:pt x="0" y="0"/>
                  </a:moveTo>
                  <a:lnTo>
                    <a:pt x="0" y="1460"/>
                  </a:lnTo>
                  <a:lnTo>
                    <a:pt x="549" y="146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1" name="Google Shape;1676;p48">
              <a:extLst>
                <a:ext uri="{FF2B5EF4-FFF2-40B4-BE49-F238E27FC236}">
                  <a16:creationId xmlns:a16="http://schemas.microsoft.com/office/drawing/2014/main" id="{6EB9FE7D-A81D-44E9-B356-18340A744E65}"/>
                </a:ext>
              </a:extLst>
            </p:cNvPr>
            <p:cNvSpPr/>
            <p:nvPr/>
          </p:nvSpPr>
          <p:spPr>
            <a:xfrm>
              <a:off x="3117511" y="3572638"/>
              <a:ext cx="245406" cy="246658"/>
            </a:xfrm>
            <a:custGeom>
              <a:avLst/>
              <a:gdLst/>
              <a:ahLst/>
              <a:cxnLst/>
              <a:rect l="l" t="t" r="r" b="b"/>
              <a:pathLst>
                <a:path w="4902" h="4927" extrusionOk="0">
                  <a:moveTo>
                    <a:pt x="1" y="1"/>
                  </a:moveTo>
                  <a:lnTo>
                    <a:pt x="1" y="4927"/>
                  </a:lnTo>
                  <a:lnTo>
                    <a:pt x="4902" y="4927"/>
                  </a:lnTo>
                  <a:lnTo>
                    <a:pt x="490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2" name="Google Shape;1677;p48">
              <a:extLst>
                <a:ext uri="{FF2B5EF4-FFF2-40B4-BE49-F238E27FC236}">
                  <a16:creationId xmlns:a16="http://schemas.microsoft.com/office/drawing/2014/main" id="{9173B831-1D46-4975-A8C3-C8051DA8A444}"/>
                </a:ext>
              </a:extLst>
            </p:cNvPr>
            <p:cNvSpPr/>
            <p:nvPr/>
          </p:nvSpPr>
          <p:spPr>
            <a:xfrm>
              <a:off x="3165621" y="3618846"/>
              <a:ext cx="148636" cy="147434"/>
            </a:xfrm>
            <a:custGeom>
              <a:avLst/>
              <a:gdLst/>
              <a:ahLst/>
              <a:cxnLst/>
              <a:rect l="l" t="t" r="r" b="b"/>
              <a:pathLst>
                <a:path w="2969" h="2945" extrusionOk="0">
                  <a:moveTo>
                    <a:pt x="1453" y="0"/>
                  </a:moveTo>
                  <a:cubicBezTo>
                    <a:pt x="662" y="0"/>
                    <a:pt x="13" y="664"/>
                    <a:pt x="13" y="1460"/>
                  </a:cubicBezTo>
                  <a:cubicBezTo>
                    <a:pt x="0" y="2270"/>
                    <a:pt x="674" y="2944"/>
                    <a:pt x="1484" y="2944"/>
                  </a:cubicBezTo>
                  <a:cubicBezTo>
                    <a:pt x="1492" y="2944"/>
                    <a:pt x="1499" y="2944"/>
                    <a:pt x="1506" y="2944"/>
                  </a:cubicBezTo>
                  <a:cubicBezTo>
                    <a:pt x="2307" y="2944"/>
                    <a:pt x="2968" y="2276"/>
                    <a:pt x="2968" y="1472"/>
                  </a:cubicBezTo>
                  <a:cubicBezTo>
                    <a:pt x="2968" y="662"/>
                    <a:pt x="2307" y="1"/>
                    <a:pt x="1497" y="1"/>
                  </a:cubicBezTo>
                  <a:cubicBezTo>
                    <a:pt x="1482" y="0"/>
                    <a:pt x="1468" y="0"/>
                    <a:pt x="145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3" name="Google Shape;1678;p48">
              <a:extLst>
                <a:ext uri="{FF2B5EF4-FFF2-40B4-BE49-F238E27FC236}">
                  <a16:creationId xmlns:a16="http://schemas.microsoft.com/office/drawing/2014/main" id="{F65D81AF-D548-4B55-995F-72DE6A39C5F7}"/>
                </a:ext>
              </a:extLst>
            </p:cNvPr>
            <p:cNvSpPr/>
            <p:nvPr/>
          </p:nvSpPr>
          <p:spPr>
            <a:xfrm>
              <a:off x="3153756" y="3606981"/>
              <a:ext cx="171714" cy="171764"/>
            </a:xfrm>
            <a:custGeom>
              <a:avLst/>
              <a:gdLst/>
              <a:ahLst/>
              <a:cxnLst/>
              <a:rect l="l" t="t" r="r" b="b"/>
              <a:pathLst>
                <a:path w="3430" h="3431" extrusionOk="0">
                  <a:moveTo>
                    <a:pt x="1690" y="237"/>
                  </a:moveTo>
                  <a:cubicBezTo>
                    <a:pt x="1705" y="237"/>
                    <a:pt x="1719" y="237"/>
                    <a:pt x="1734" y="238"/>
                  </a:cubicBezTo>
                  <a:cubicBezTo>
                    <a:pt x="2544" y="238"/>
                    <a:pt x="3218" y="899"/>
                    <a:pt x="3205" y="1709"/>
                  </a:cubicBezTo>
                  <a:cubicBezTo>
                    <a:pt x="3205" y="2520"/>
                    <a:pt x="2532" y="3181"/>
                    <a:pt x="1721" y="3181"/>
                  </a:cubicBezTo>
                  <a:cubicBezTo>
                    <a:pt x="911" y="3181"/>
                    <a:pt x="237" y="2507"/>
                    <a:pt x="250" y="1697"/>
                  </a:cubicBezTo>
                  <a:cubicBezTo>
                    <a:pt x="250" y="901"/>
                    <a:pt x="899" y="237"/>
                    <a:pt x="1690" y="237"/>
                  </a:cubicBezTo>
                  <a:close/>
                  <a:moveTo>
                    <a:pt x="1721" y="1"/>
                  </a:moveTo>
                  <a:cubicBezTo>
                    <a:pt x="773" y="1"/>
                    <a:pt x="0" y="762"/>
                    <a:pt x="0" y="1709"/>
                  </a:cubicBezTo>
                  <a:cubicBezTo>
                    <a:pt x="0" y="2670"/>
                    <a:pt x="773" y="3430"/>
                    <a:pt x="1721" y="3430"/>
                  </a:cubicBezTo>
                  <a:cubicBezTo>
                    <a:pt x="2669" y="3430"/>
                    <a:pt x="3430" y="2670"/>
                    <a:pt x="3430" y="1709"/>
                  </a:cubicBezTo>
                  <a:cubicBezTo>
                    <a:pt x="3430" y="762"/>
                    <a:pt x="2669" y="1"/>
                    <a:pt x="1721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4" name="Google Shape;1679;p48">
              <a:extLst>
                <a:ext uri="{FF2B5EF4-FFF2-40B4-BE49-F238E27FC236}">
                  <a16:creationId xmlns:a16="http://schemas.microsoft.com/office/drawing/2014/main" id="{53EA515C-C52C-4E73-BB95-8D5311046353}"/>
                </a:ext>
              </a:extLst>
            </p:cNvPr>
            <p:cNvSpPr/>
            <p:nvPr/>
          </p:nvSpPr>
          <p:spPr>
            <a:xfrm>
              <a:off x="3230552" y="3682475"/>
              <a:ext cx="20025" cy="20726"/>
            </a:xfrm>
            <a:custGeom>
              <a:avLst/>
              <a:gdLst/>
              <a:ahLst/>
              <a:cxnLst/>
              <a:rect l="l" t="t" r="r" b="b"/>
              <a:pathLst>
                <a:path w="400" h="414" extrusionOk="0">
                  <a:moveTo>
                    <a:pt x="221" y="1"/>
                  </a:moveTo>
                  <a:cubicBezTo>
                    <a:pt x="214" y="1"/>
                    <a:pt x="207" y="1"/>
                    <a:pt x="200" y="2"/>
                  </a:cubicBezTo>
                  <a:cubicBezTo>
                    <a:pt x="87" y="2"/>
                    <a:pt x="0" y="102"/>
                    <a:pt x="0" y="201"/>
                  </a:cubicBezTo>
                  <a:cubicBezTo>
                    <a:pt x="0" y="314"/>
                    <a:pt x="87" y="413"/>
                    <a:pt x="200" y="413"/>
                  </a:cubicBezTo>
                  <a:cubicBezTo>
                    <a:pt x="312" y="413"/>
                    <a:pt x="399" y="314"/>
                    <a:pt x="399" y="201"/>
                  </a:cubicBezTo>
                  <a:cubicBezTo>
                    <a:pt x="399" y="85"/>
                    <a:pt x="323" y="1"/>
                    <a:pt x="221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5" name="Google Shape;1680;p48">
              <a:extLst>
                <a:ext uri="{FF2B5EF4-FFF2-40B4-BE49-F238E27FC236}">
                  <a16:creationId xmlns:a16="http://schemas.microsoft.com/office/drawing/2014/main" id="{321B3D6B-D27E-4C4E-8A96-4D7D57450D4F}"/>
                </a:ext>
              </a:extLst>
            </p:cNvPr>
            <p:cNvSpPr/>
            <p:nvPr/>
          </p:nvSpPr>
          <p:spPr>
            <a:xfrm>
              <a:off x="3199964" y="3657544"/>
              <a:ext cx="40000" cy="40050"/>
            </a:xfrm>
            <a:custGeom>
              <a:avLst/>
              <a:gdLst/>
              <a:ahLst/>
              <a:cxnLst/>
              <a:rect l="l" t="t" r="r" b="b"/>
              <a:pathLst>
                <a:path w="799" h="800" extrusionOk="0">
                  <a:moveTo>
                    <a:pt x="0" y="1"/>
                  </a:moveTo>
                  <a:lnTo>
                    <a:pt x="0" y="1"/>
                  </a:lnTo>
                  <a:cubicBezTo>
                    <a:pt x="299" y="625"/>
                    <a:pt x="798" y="799"/>
                    <a:pt x="798" y="799"/>
                  </a:cubicBezTo>
                  <a:cubicBezTo>
                    <a:pt x="798" y="799"/>
                    <a:pt x="624" y="300"/>
                    <a:pt x="0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6" name="Google Shape;1681;p48">
              <a:extLst>
                <a:ext uri="{FF2B5EF4-FFF2-40B4-BE49-F238E27FC236}">
                  <a16:creationId xmlns:a16="http://schemas.microsoft.com/office/drawing/2014/main" id="{21EE8FF5-1B6C-4402-815F-3EEE583D9C43}"/>
                </a:ext>
              </a:extLst>
            </p:cNvPr>
            <p:cNvSpPr/>
            <p:nvPr/>
          </p:nvSpPr>
          <p:spPr>
            <a:xfrm>
              <a:off x="3239914" y="3689884"/>
              <a:ext cx="68686" cy="7559"/>
            </a:xfrm>
            <a:custGeom>
              <a:avLst/>
              <a:gdLst/>
              <a:ahLst/>
              <a:cxnLst/>
              <a:rect l="l" t="t" r="r" b="b"/>
              <a:pathLst>
                <a:path w="1372" h="151" extrusionOk="0">
                  <a:moveTo>
                    <a:pt x="662" y="1"/>
                  </a:moveTo>
                  <a:cubicBezTo>
                    <a:pt x="255" y="1"/>
                    <a:pt x="0" y="78"/>
                    <a:pt x="0" y="78"/>
                  </a:cubicBezTo>
                  <a:cubicBezTo>
                    <a:pt x="0" y="78"/>
                    <a:pt x="255" y="150"/>
                    <a:pt x="662" y="150"/>
                  </a:cubicBezTo>
                  <a:cubicBezTo>
                    <a:pt x="865" y="150"/>
                    <a:pt x="1106" y="132"/>
                    <a:pt x="1372" y="78"/>
                  </a:cubicBezTo>
                  <a:cubicBezTo>
                    <a:pt x="1106" y="20"/>
                    <a:pt x="865" y="1"/>
                    <a:pt x="662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7" name="Google Shape;1682;p48">
              <a:extLst>
                <a:ext uri="{FF2B5EF4-FFF2-40B4-BE49-F238E27FC236}">
                  <a16:creationId xmlns:a16="http://schemas.microsoft.com/office/drawing/2014/main" id="{F1411BD3-E5C7-43E4-9DA9-A0468875A227}"/>
                </a:ext>
              </a:extLst>
            </p:cNvPr>
            <p:cNvSpPr/>
            <p:nvPr/>
          </p:nvSpPr>
          <p:spPr>
            <a:xfrm>
              <a:off x="3080064" y="4285628"/>
              <a:ext cx="320350" cy="32541"/>
            </a:xfrm>
            <a:custGeom>
              <a:avLst/>
              <a:gdLst/>
              <a:ahLst/>
              <a:cxnLst/>
              <a:rect l="l" t="t" r="r" b="b"/>
              <a:pathLst>
                <a:path w="6399" h="650" extrusionOk="0">
                  <a:moveTo>
                    <a:pt x="1" y="1"/>
                  </a:moveTo>
                  <a:lnTo>
                    <a:pt x="1" y="649"/>
                  </a:lnTo>
                  <a:lnTo>
                    <a:pt x="6398" y="649"/>
                  </a:lnTo>
                  <a:lnTo>
                    <a:pt x="6398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8" name="Google Shape;1683;p48">
              <a:extLst>
                <a:ext uri="{FF2B5EF4-FFF2-40B4-BE49-F238E27FC236}">
                  <a16:creationId xmlns:a16="http://schemas.microsoft.com/office/drawing/2014/main" id="{8A51F73E-6D08-4BF2-9007-58C6181CCB17}"/>
                </a:ext>
              </a:extLst>
            </p:cNvPr>
            <p:cNvSpPr/>
            <p:nvPr/>
          </p:nvSpPr>
          <p:spPr>
            <a:xfrm>
              <a:off x="3040715" y="3969083"/>
              <a:ext cx="398998" cy="316595"/>
            </a:xfrm>
            <a:custGeom>
              <a:avLst/>
              <a:gdLst/>
              <a:ahLst/>
              <a:cxnLst/>
              <a:rect l="l" t="t" r="r" b="b"/>
              <a:pathLst>
                <a:path w="7970" h="6324" extrusionOk="0">
                  <a:moveTo>
                    <a:pt x="1" y="1"/>
                  </a:moveTo>
                  <a:lnTo>
                    <a:pt x="1" y="6324"/>
                  </a:lnTo>
                  <a:lnTo>
                    <a:pt x="7970" y="6324"/>
                  </a:lnTo>
                  <a:lnTo>
                    <a:pt x="7970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9" name="Google Shape;1684;p48">
              <a:extLst>
                <a:ext uri="{FF2B5EF4-FFF2-40B4-BE49-F238E27FC236}">
                  <a16:creationId xmlns:a16="http://schemas.microsoft.com/office/drawing/2014/main" id="{196FCE86-4282-4595-89F9-1774B7B65FB0}"/>
                </a:ext>
              </a:extLst>
            </p:cNvPr>
            <p:cNvSpPr/>
            <p:nvPr/>
          </p:nvSpPr>
          <p:spPr>
            <a:xfrm>
              <a:off x="3051328" y="3985353"/>
              <a:ext cx="16921" cy="285957"/>
            </a:xfrm>
            <a:custGeom>
              <a:avLst/>
              <a:gdLst/>
              <a:ahLst/>
              <a:cxnLst/>
              <a:rect l="l" t="t" r="r" b="b"/>
              <a:pathLst>
                <a:path w="338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38" y="5712"/>
                  </a:lnTo>
                  <a:lnTo>
                    <a:pt x="33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0" name="Google Shape;1685;p48">
              <a:extLst>
                <a:ext uri="{FF2B5EF4-FFF2-40B4-BE49-F238E27FC236}">
                  <a16:creationId xmlns:a16="http://schemas.microsoft.com/office/drawing/2014/main" id="{680FB986-6418-493C-B8CB-629AEB5F9076}"/>
                </a:ext>
              </a:extLst>
            </p:cNvPr>
            <p:cNvSpPr/>
            <p:nvPr/>
          </p:nvSpPr>
          <p:spPr>
            <a:xfrm>
              <a:off x="3082567" y="3985353"/>
              <a:ext cx="16921" cy="285957"/>
            </a:xfrm>
            <a:custGeom>
              <a:avLst/>
              <a:gdLst/>
              <a:ahLst/>
              <a:cxnLst/>
              <a:rect l="l" t="t" r="r" b="b"/>
              <a:pathLst>
                <a:path w="338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37" y="5712"/>
                  </a:lnTo>
                  <a:lnTo>
                    <a:pt x="33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1" name="Google Shape;1686;p48">
              <a:extLst>
                <a:ext uri="{FF2B5EF4-FFF2-40B4-BE49-F238E27FC236}">
                  <a16:creationId xmlns:a16="http://schemas.microsoft.com/office/drawing/2014/main" id="{DC84F824-90E6-48C7-8477-4CBE3AA080FD}"/>
                </a:ext>
              </a:extLst>
            </p:cNvPr>
            <p:cNvSpPr/>
            <p:nvPr/>
          </p:nvSpPr>
          <p:spPr>
            <a:xfrm>
              <a:off x="3117511" y="3985353"/>
              <a:ext cx="16320" cy="285957"/>
            </a:xfrm>
            <a:custGeom>
              <a:avLst/>
              <a:gdLst/>
              <a:ahLst/>
              <a:cxnLst/>
              <a:rect l="l" t="t" r="r" b="b"/>
              <a:pathLst>
                <a:path w="326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2" name="Google Shape;1687;p48">
              <a:extLst>
                <a:ext uri="{FF2B5EF4-FFF2-40B4-BE49-F238E27FC236}">
                  <a16:creationId xmlns:a16="http://schemas.microsoft.com/office/drawing/2014/main" id="{EB46EEB0-4A02-4CBB-AA47-122F22011CDD}"/>
                </a:ext>
              </a:extLst>
            </p:cNvPr>
            <p:cNvSpPr/>
            <p:nvPr/>
          </p:nvSpPr>
          <p:spPr>
            <a:xfrm>
              <a:off x="3148750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3" name="Google Shape;1688;p48">
              <a:extLst>
                <a:ext uri="{FF2B5EF4-FFF2-40B4-BE49-F238E27FC236}">
                  <a16:creationId xmlns:a16="http://schemas.microsoft.com/office/drawing/2014/main" id="{E98BBC83-9E7F-4C76-B2F8-BA48AFC321BD}"/>
                </a:ext>
              </a:extLst>
            </p:cNvPr>
            <p:cNvSpPr/>
            <p:nvPr/>
          </p:nvSpPr>
          <p:spPr>
            <a:xfrm>
              <a:off x="3183694" y="3985353"/>
              <a:ext cx="16320" cy="285957"/>
            </a:xfrm>
            <a:custGeom>
              <a:avLst/>
              <a:gdLst/>
              <a:ahLst/>
              <a:cxnLst/>
              <a:rect l="l" t="t" r="r" b="b"/>
              <a:pathLst>
                <a:path w="326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4" name="Google Shape;1689;p48">
              <a:extLst>
                <a:ext uri="{FF2B5EF4-FFF2-40B4-BE49-F238E27FC236}">
                  <a16:creationId xmlns:a16="http://schemas.microsoft.com/office/drawing/2014/main" id="{00800809-8CAB-4542-B6CB-B18C2B50D5BA}"/>
                </a:ext>
              </a:extLst>
            </p:cNvPr>
            <p:cNvSpPr/>
            <p:nvPr/>
          </p:nvSpPr>
          <p:spPr>
            <a:xfrm>
              <a:off x="3214282" y="3985353"/>
              <a:ext cx="16320" cy="285957"/>
            </a:xfrm>
            <a:custGeom>
              <a:avLst/>
              <a:gdLst/>
              <a:ahLst/>
              <a:cxnLst/>
              <a:rect l="l" t="t" r="r" b="b"/>
              <a:pathLst>
                <a:path w="326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5" name="Google Shape;1690;p48">
              <a:extLst>
                <a:ext uri="{FF2B5EF4-FFF2-40B4-BE49-F238E27FC236}">
                  <a16:creationId xmlns:a16="http://schemas.microsoft.com/office/drawing/2014/main" id="{B6E6E6EA-3E2B-47CE-B100-BF121C67ECED}"/>
                </a:ext>
              </a:extLst>
            </p:cNvPr>
            <p:cNvSpPr/>
            <p:nvPr/>
          </p:nvSpPr>
          <p:spPr>
            <a:xfrm>
              <a:off x="3249275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24" y="5712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6" name="Google Shape;1691;p48">
              <a:extLst>
                <a:ext uri="{FF2B5EF4-FFF2-40B4-BE49-F238E27FC236}">
                  <a16:creationId xmlns:a16="http://schemas.microsoft.com/office/drawing/2014/main" id="{DE614A8D-C061-452B-AC42-535B66BB141E}"/>
                </a:ext>
              </a:extLst>
            </p:cNvPr>
            <p:cNvSpPr/>
            <p:nvPr/>
          </p:nvSpPr>
          <p:spPr>
            <a:xfrm>
              <a:off x="3280464" y="3985353"/>
              <a:ext cx="16320" cy="285957"/>
            </a:xfrm>
            <a:custGeom>
              <a:avLst/>
              <a:gdLst/>
              <a:ahLst/>
              <a:cxnLst/>
              <a:rect l="l" t="t" r="r" b="b"/>
              <a:pathLst>
                <a:path w="326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7" name="Google Shape;1692;p48">
              <a:extLst>
                <a:ext uri="{FF2B5EF4-FFF2-40B4-BE49-F238E27FC236}">
                  <a16:creationId xmlns:a16="http://schemas.microsoft.com/office/drawing/2014/main" id="{CC7F6016-F16C-46B6-B71E-465D6C0E6CC8}"/>
                </a:ext>
              </a:extLst>
            </p:cNvPr>
            <p:cNvSpPr/>
            <p:nvPr/>
          </p:nvSpPr>
          <p:spPr>
            <a:xfrm>
              <a:off x="3315458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24" y="5712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8" name="Google Shape;1693;p48">
              <a:extLst>
                <a:ext uri="{FF2B5EF4-FFF2-40B4-BE49-F238E27FC236}">
                  <a16:creationId xmlns:a16="http://schemas.microsoft.com/office/drawing/2014/main" id="{4E131860-66D1-49A7-9835-5B22D8872C69}"/>
                </a:ext>
              </a:extLst>
            </p:cNvPr>
            <p:cNvSpPr/>
            <p:nvPr/>
          </p:nvSpPr>
          <p:spPr>
            <a:xfrm>
              <a:off x="3346046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24" y="5712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9" name="Google Shape;1694;p48">
              <a:extLst>
                <a:ext uri="{FF2B5EF4-FFF2-40B4-BE49-F238E27FC236}">
                  <a16:creationId xmlns:a16="http://schemas.microsoft.com/office/drawing/2014/main" id="{AF6228AC-747C-48BF-8F79-2A10404DDAEB}"/>
                </a:ext>
              </a:extLst>
            </p:cNvPr>
            <p:cNvSpPr/>
            <p:nvPr/>
          </p:nvSpPr>
          <p:spPr>
            <a:xfrm>
              <a:off x="3380990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0" name="Google Shape;1695;p48">
              <a:extLst>
                <a:ext uri="{FF2B5EF4-FFF2-40B4-BE49-F238E27FC236}">
                  <a16:creationId xmlns:a16="http://schemas.microsoft.com/office/drawing/2014/main" id="{3D136B5B-0636-46ED-90D5-22CFBAD03F0B}"/>
                </a:ext>
              </a:extLst>
            </p:cNvPr>
            <p:cNvSpPr/>
            <p:nvPr/>
          </p:nvSpPr>
          <p:spPr>
            <a:xfrm>
              <a:off x="3412229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24" y="5712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1" name="Google Shape;1696;p48">
              <a:extLst>
                <a:ext uri="{FF2B5EF4-FFF2-40B4-BE49-F238E27FC236}">
                  <a16:creationId xmlns:a16="http://schemas.microsoft.com/office/drawing/2014/main" id="{36037EF9-B608-4F56-B733-07B4067D4C28}"/>
                </a:ext>
              </a:extLst>
            </p:cNvPr>
            <p:cNvSpPr/>
            <p:nvPr/>
          </p:nvSpPr>
          <p:spPr>
            <a:xfrm>
              <a:off x="3125020" y="4004077"/>
              <a:ext cx="27534" cy="242303"/>
            </a:xfrm>
            <a:custGeom>
              <a:avLst/>
              <a:gdLst/>
              <a:ahLst/>
              <a:cxnLst/>
              <a:rect l="l" t="t" r="r" b="b"/>
              <a:pathLst>
                <a:path w="550" h="4840" extrusionOk="0">
                  <a:moveTo>
                    <a:pt x="0" y="0"/>
                  </a:moveTo>
                  <a:lnTo>
                    <a:pt x="0" y="4839"/>
                  </a:lnTo>
                  <a:lnTo>
                    <a:pt x="549" y="4839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2" name="Google Shape;1697;p48">
              <a:extLst>
                <a:ext uri="{FF2B5EF4-FFF2-40B4-BE49-F238E27FC236}">
                  <a16:creationId xmlns:a16="http://schemas.microsoft.com/office/drawing/2014/main" id="{16516AB0-DA14-47D8-9CCC-476FA9E85816}"/>
                </a:ext>
              </a:extLst>
            </p:cNvPr>
            <p:cNvSpPr/>
            <p:nvPr/>
          </p:nvSpPr>
          <p:spPr>
            <a:xfrm>
              <a:off x="3165621" y="4004077"/>
              <a:ext cx="27484" cy="242303"/>
            </a:xfrm>
            <a:custGeom>
              <a:avLst/>
              <a:gdLst/>
              <a:ahLst/>
              <a:cxnLst/>
              <a:rect l="l" t="t" r="r" b="b"/>
              <a:pathLst>
                <a:path w="549" h="4840" extrusionOk="0">
                  <a:moveTo>
                    <a:pt x="0" y="0"/>
                  </a:moveTo>
                  <a:lnTo>
                    <a:pt x="0" y="4839"/>
                  </a:lnTo>
                  <a:lnTo>
                    <a:pt x="549" y="4839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3" name="Google Shape;1698;p48">
              <a:extLst>
                <a:ext uri="{FF2B5EF4-FFF2-40B4-BE49-F238E27FC236}">
                  <a16:creationId xmlns:a16="http://schemas.microsoft.com/office/drawing/2014/main" id="{1A8AFE04-FB71-4066-A6FE-FBC79B6C6795}"/>
                </a:ext>
              </a:extLst>
            </p:cNvPr>
            <p:cNvSpPr/>
            <p:nvPr/>
          </p:nvSpPr>
          <p:spPr>
            <a:xfrm>
              <a:off x="3206172" y="4004077"/>
              <a:ext cx="27534" cy="242303"/>
            </a:xfrm>
            <a:custGeom>
              <a:avLst/>
              <a:gdLst/>
              <a:ahLst/>
              <a:cxnLst/>
              <a:rect l="l" t="t" r="r" b="b"/>
              <a:pathLst>
                <a:path w="550" h="4840" extrusionOk="0">
                  <a:moveTo>
                    <a:pt x="1" y="0"/>
                  </a:moveTo>
                  <a:lnTo>
                    <a:pt x="1" y="4839"/>
                  </a:lnTo>
                  <a:lnTo>
                    <a:pt x="549" y="4839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4" name="Google Shape;1699;p48">
              <a:extLst>
                <a:ext uri="{FF2B5EF4-FFF2-40B4-BE49-F238E27FC236}">
                  <a16:creationId xmlns:a16="http://schemas.microsoft.com/office/drawing/2014/main" id="{23C26F82-BF37-41E5-996C-92C5620F3290}"/>
                </a:ext>
              </a:extLst>
            </p:cNvPr>
            <p:cNvSpPr/>
            <p:nvPr/>
          </p:nvSpPr>
          <p:spPr>
            <a:xfrm>
              <a:off x="3246772" y="4004077"/>
              <a:ext cx="27534" cy="242303"/>
            </a:xfrm>
            <a:custGeom>
              <a:avLst/>
              <a:gdLst/>
              <a:ahLst/>
              <a:cxnLst/>
              <a:rect l="l" t="t" r="r" b="b"/>
              <a:pathLst>
                <a:path w="550" h="4840" extrusionOk="0">
                  <a:moveTo>
                    <a:pt x="0" y="0"/>
                  </a:moveTo>
                  <a:lnTo>
                    <a:pt x="0" y="4839"/>
                  </a:lnTo>
                  <a:lnTo>
                    <a:pt x="549" y="4839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5" name="Google Shape;1700;p48">
              <a:extLst>
                <a:ext uri="{FF2B5EF4-FFF2-40B4-BE49-F238E27FC236}">
                  <a16:creationId xmlns:a16="http://schemas.microsoft.com/office/drawing/2014/main" id="{0C372F92-400A-4A72-86E6-1A4F42E00BE5}"/>
                </a:ext>
              </a:extLst>
            </p:cNvPr>
            <p:cNvSpPr/>
            <p:nvPr/>
          </p:nvSpPr>
          <p:spPr>
            <a:xfrm>
              <a:off x="3287323" y="4004077"/>
              <a:ext cx="27534" cy="242303"/>
            </a:xfrm>
            <a:custGeom>
              <a:avLst/>
              <a:gdLst/>
              <a:ahLst/>
              <a:cxnLst/>
              <a:rect l="l" t="t" r="r" b="b"/>
              <a:pathLst>
                <a:path w="550" h="4840" extrusionOk="0">
                  <a:moveTo>
                    <a:pt x="1" y="0"/>
                  </a:moveTo>
                  <a:lnTo>
                    <a:pt x="1" y="4839"/>
                  </a:lnTo>
                  <a:lnTo>
                    <a:pt x="550" y="4839"/>
                  </a:lnTo>
                  <a:lnTo>
                    <a:pt x="5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6" name="Google Shape;1701;p48">
              <a:extLst>
                <a:ext uri="{FF2B5EF4-FFF2-40B4-BE49-F238E27FC236}">
                  <a16:creationId xmlns:a16="http://schemas.microsoft.com/office/drawing/2014/main" id="{56B7FC9A-8C04-4374-BC0B-55749B6574C2}"/>
                </a:ext>
              </a:extLst>
            </p:cNvPr>
            <p:cNvSpPr/>
            <p:nvPr/>
          </p:nvSpPr>
          <p:spPr>
            <a:xfrm>
              <a:off x="3327323" y="4004077"/>
              <a:ext cx="27484" cy="242303"/>
            </a:xfrm>
            <a:custGeom>
              <a:avLst/>
              <a:gdLst/>
              <a:ahLst/>
              <a:cxnLst/>
              <a:rect l="l" t="t" r="r" b="b"/>
              <a:pathLst>
                <a:path w="549" h="4840" extrusionOk="0">
                  <a:moveTo>
                    <a:pt x="0" y="0"/>
                  </a:moveTo>
                  <a:lnTo>
                    <a:pt x="0" y="4839"/>
                  </a:lnTo>
                  <a:lnTo>
                    <a:pt x="549" y="4839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7" name="Google Shape;1702;p48">
              <a:extLst>
                <a:ext uri="{FF2B5EF4-FFF2-40B4-BE49-F238E27FC236}">
                  <a16:creationId xmlns:a16="http://schemas.microsoft.com/office/drawing/2014/main" id="{EF932AA5-EABE-4CFA-87FC-519AA5D47C47}"/>
                </a:ext>
              </a:extLst>
            </p:cNvPr>
            <p:cNvSpPr/>
            <p:nvPr/>
          </p:nvSpPr>
          <p:spPr>
            <a:xfrm>
              <a:off x="3008275" y="5036716"/>
              <a:ext cx="463278" cy="31890"/>
            </a:xfrm>
            <a:custGeom>
              <a:avLst/>
              <a:gdLst/>
              <a:ahLst/>
              <a:cxnLst/>
              <a:rect l="l" t="t" r="r" b="b"/>
              <a:pathLst>
                <a:path w="9254" h="637" extrusionOk="0">
                  <a:moveTo>
                    <a:pt x="0" y="0"/>
                  </a:moveTo>
                  <a:lnTo>
                    <a:pt x="0" y="636"/>
                  </a:lnTo>
                  <a:lnTo>
                    <a:pt x="9254" y="636"/>
                  </a:lnTo>
                  <a:lnTo>
                    <a:pt x="9254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8" name="Google Shape;1703;p48">
              <a:extLst>
                <a:ext uri="{FF2B5EF4-FFF2-40B4-BE49-F238E27FC236}">
                  <a16:creationId xmlns:a16="http://schemas.microsoft.com/office/drawing/2014/main" id="{46318F39-5C0D-4436-AB86-21B573BC0F4D}"/>
                </a:ext>
              </a:extLst>
            </p:cNvPr>
            <p:cNvSpPr/>
            <p:nvPr/>
          </p:nvSpPr>
          <p:spPr>
            <a:xfrm>
              <a:off x="3040715" y="4316867"/>
              <a:ext cx="398998" cy="719248"/>
            </a:xfrm>
            <a:custGeom>
              <a:avLst/>
              <a:gdLst/>
              <a:ahLst/>
              <a:cxnLst/>
              <a:rect l="l" t="t" r="r" b="b"/>
              <a:pathLst>
                <a:path w="7970" h="14367" extrusionOk="0">
                  <a:moveTo>
                    <a:pt x="1" y="0"/>
                  </a:moveTo>
                  <a:lnTo>
                    <a:pt x="1" y="14367"/>
                  </a:lnTo>
                  <a:lnTo>
                    <a:pt x="7970" y="14367"/>
                  </a:lnTo>
                  <a:lnTo>
                    <a:pt x="7970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9" name="Google Shape;1704;p48">
              <a:extLst>
                <a:ext uri="{FF2B5EF4-FFF2-40B4-BE49-F238E27FC236}">
                  <a16:creationId xmlns:a16="http://schemas.microsoft.com/office/drawing/2014/main" id="{D77139B1-EF67-4686-A5E8-EB7174F32A76}"/>
                </a:ext>
              </a:extLst>
            </p:cNvPr>
            <p:cNvSpPr/>
            <p:nvPr/>
          </p:nvSpPr>
          <p:spPr>
            <a:xfrm>
              <a:off x="3051328" y="4333087"/>
              <a:ext cx="16921" cy="688710"/>
            </a:xfrm>
            <a:custGeom>
              <a:avLst/>
              <a:gdLst/>
              <a:ahLst/>
              <a:cxnLst/>
              <a:rect l="l" t="t" r="r" b="b"/>
              <a:pathLst>
                <a:path w="338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38" y="13756"/>
                  </a:lnTo>
                  <a:lnTo>
                    <a:pt x="33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0" name="Google Shape;1705;p48">
              <a:extLst>
                <a:ext uri="{FF2B5EF4-FFF2-40B4-BE49-F238E27FC236}">
                  <a16:creationId xmlns:a16="http://schemas.microsoft.com/office/drawing/2014/main" id="{4398BF26-F810-4EDC-8CB1-50D675E4488B}"/>
                </a:ext>
              </a:extLst>
            </p:cNvPr>
            <p:cNvSpPr/>
            <p:nvPr/>
          </p:nvSpPr>
          <p:spPr>
            <a:xfrm>
              <a:off x="3082567" y="4333087"/>
              <a:ext cx="16921" cy="688710"/>
            </a:xfrm>
            <a:custGeom>
              <a:avLst/>
              <a:gdLst/>
              <a:ahLst/>
              <a:cxnLst/>
              <a:rect l="l" t="t" r="r" b="b"/>
              <a:pathLst>
                <a:path w="338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37" y="13756"/>
                  </a:lnTo>
                  <a:lnTo>
                    <a:pt x="33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1" name="Google Shape;1706;p48">
              <a:extLst>
                <a:ext uri="{FF2B5EF4-FFF2-40B4-BE49-F238E27FC236}">
                  <a16:creationId xmlns:a16="http://schemas.microsoft.com/office/drawing/2014/main" id="{4361E674-414A-4788-9CB5-8C21C8B896B5}"/>
                </a:ext>
              </a:extLst>
            </p:cNvPr>
            <p:cNvSpPr/>
            <p:nvPr/>
          </p:nvSpPr>
          <p:spPr>
            <a:xfrm>
              <a:off x="3117511" y="4333087"/>
              <a:ext cx="16320" cy="688710"/>
            </a:xfrm>
            <a:custGeom>
              <a:avLst/>
              <a:gdLst/>
              <a:ahLst/>
              <a:cxnLst/>
              <a:rect l="l" t="t" r="r" b="b"/>
              <a:pathLst>
                <a:path w="326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2" name="Google Shape;1707;p48">
              <a:extLst>
                <a:ext uri="{FF2B5EF4-FFF2-40B4-BE49-F238E27FC236}">
                  <a16:creationId xmlns:a16="http://schemas.microsoft.com/office/drawing/2014/main" id="{CB73316B-5629-45A0-BE92-16E4A5A7D431}"/>
                </a:ext>
              </a:extLst>
            </p:cNvPr>
            <p:cNvSpPr/>
            <p:nvPr/>
          </p:nvSpPr>
          <p:spPr>
            <a:xfrm>
              <a:off x="3148750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3" name="Google Shape;1708;p48">
              <a:extLst>
                <a:ext uri="{FF2B5EF4-FFF2-40B4-BE49-F238E27FC236}">
                  <a16:creationId xmlns:a16="http://schemas.microsoft.com/office/drawing/2014/main" id="{6ADBF498-C11A-4471-8F57-B866348B5D44}"/>
                </a:ext>
              </a:extLst>
            </p:cNvPr>
            <p:cNvSpPr/>
            <p:nvPr/>
          </p:nvSpPr>
          <p:spPr>
            <a:xfrm>
              <a:off x="3183694" y="4333087"/>
              <a:ext cx="16320" cy="688710"/>
            </a:xfrm>
            <a:custGeom>
              <a:avLst/>
              <a:gdLst/>
              <a:ahLst/>
              <a:cxnLst/>
              <a:rect l="l" t="t" r="r" b="b"/>
              <a:pathLst>
                <a:path w="326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4" name="Google Shape;1709;p48">
              <a:extLst>
                <a:ext uri="{FF2B5EF4-FFF2-40B4-BE49-F238E27FC236}">
                  <a16:creationId xmlns:a16="http://schemas.microsoft.com/office/drawing/2014/main" id="{9158D4F9-B648-4ABB-9513-9114CC553C33}"/>
                </a:ext>
              </a:extLst>
            </p:cNvPr>
            <p:cNvSpPr/>
            <p:nvPr/>
          </p:nvSpPr>
          <p:spPr>
            <a:xfrm>
              <a:off x="3214282" y="4333087"/>
              <a:ext cx="16320" cy="688710"/>
            </a:xfrm>
            <a:custGeom>
              <a:avLst/>
              <a:gdLst/>
              <a:ahLst/>
              <a:cxnLst/>
              <a:rect l="l" t="t" r="r" b="b"/>
              <a:pathLst>
                <a:path w="326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5" name="Google Shape;1710;p48">
              <a:extLst>
                <a:ext uri="{FF2B5EF4-FFF2-40B4-BE49-F238E27FC236}">
                  <a16:creationId xmlns:a16="http://schemas.microsoft.com/office/drawing/2014/main" id="{CF22AF80-944E-4F7D-A32E-EE01A66EF207}"/>
                </a:ext>
              </a:extLst>
            </p:cNvPr>
            <p:cNvSpPr/>
            <p:nvPr/>
          </p:nvSpPr>
          <p:spPr>
            <a:xfrm>
              <a:off x="3249275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24" y="13756"/>
                  </a:lnTo>
                  <a:lnTo>
                    <a:pt x="32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6" name="Google Shape;1711;p48">
              <a:extLst>
                <a:ext uri="{FF2B5EF4-FFF2-40B4-BE49-F238E27FC236}">
                  <a16:creationId xmlns:a16="http://schemas.microsoft.com/office/drawing/2014/main" id="{47E20D31-BD3B-4EB2-A29B-35D4278CA1DF}"/>
                </a:ext>
              </a:extLst>
            </p:cNvPr>
            <p:cNvSpPr/>
            <p:nvPr/>
          </p:nvSpPr>
          <p:spPr>
            <a:xfrm>
              <a:off x="3280464" y="4333087"/>
              <a:ext cx="16320" cy="688710"/>
            </a:xfrm>
            <a:custGeom>
              <a:avLst/>
              <a:gdLst/>
              <a:ahLst/>
              <a:cxnLst/>
              <a:rect l="l" t="t" r="r" b="b"/>
              <a:pathLst>
                <a:path w="326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7" name="Google Shape;1712;p48">
              <a:extLst>
                <a:ext uri="{FF2B5EF4-FFF2-40B4-BE49-F238E27FC236}">
                  <a16:creationId xmlns:a16="http://schemas.microsoft.com/office/drawing/2014/main" id="{FA5EE9B3-1D92-4826-A0E3-465A5B42CAF8}"/>
                </a:ext>
              </a:extLst>
            </p:cNvPr>
            <p:cNvSpPr/>
            <p:nvPr/>
          </p:nvSpPr>
          <p:spPr>
            <a:xfrm>
              <a:off x="3315458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24" y="13756"/>
                  </a:lnTo>
                  <a:lnTo>
                    <a:pt x="32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8" name="Google Shape;1713;p48">
              <a:extLst>
                <a:ext uri="{FF2B5EF4-FFF2-40B4-BE49-F238E27FC236}">
                  <a16:creationId xmlns:a16="http://schemas.microsoft.com/office/drawing/2014/main" id="{A515CD5C-6903-4007-A65F-6C5440A0AF6E}"/>
                </a:ext>
              </a:extLst>
            </p:cNvPr>
            <p:cNvSpPr/>
            <p:nvPr/>
          </p:nvSpPr>
          <p:spPr>
            <a:xfrm>
              <a:off x="3346046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24" y="13756"/>
                  </a:lnTo>
                  <a:lnTo>
                    <a:pt x="32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9" name="Google Shape;1714;p48">
              <a:extLst>
                <a:ext uri="{FF2B5EF4-FFF2-40B4-BE49-F238E27FC236}">
                  <a16:creationId xmlns:a16="http://schemas.microsoft.com/office/drawing/2014/main" id="{C0B9770F-ECC3-4E43-8CC5-12FA276E9C30}"/>
                </a:ext>
              </a:extLst>
            </p:cNvPr>
            <p:cNvSpPr/>
            <p:nvPr/>
          </p:nvSpPr>
          <p:spPr>
            <a:xfrm>
              <a:off x="3380990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00" name="Google Shape;1715;p48">
              <a:extLst>
                <a:ext uri="{FF2B5EF4-FFF2-40B4-BE49-F238E27FC236}">
                  <a16:creationId xmlns:a16="http://schemas.microsoft.com/office/drawing/2014/main" id="{1C7CB30A-2535-4B68-AAF9-8B055769913B}"/>
                </a:ext>
              </a:extLst>
            </p:cNvPr>
            <p:cNvSpPr/>
            <p:nvPr/>
          </p:nvSpPr>
          <p:spPr>
            <a:xfrm>
              <a:off x="3412229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24" y="13756"/>
                  </a:lnTo>
                  <a:lnTo>
                    <a:pt x="32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01" name="Google Shape;1716;p48">
              <a:extLst>
                <a:ext uri="{FF2B5EF4-FFF2-40B4-BE49-F238E27FC236}">
                  <a16:creationId xmlns:a16="http://schemas.microsoft.com/office/drawing/2014/main" id="{999A9A3F-4E69-47A6-BE80-FC3CE937F3A2}"/>
                </a:ext>
              </a:extLst>
            </p:cNvPr>
            <p:cNvSpPr/>
            <p:nvPr/>
          </p:nvSpPr>
          <p:spPr>
            <a:xfrm>
              <a:off x="3125020" y="4352461"/>
              <a:ext cx="27534" cy="644354"/>
            </a:xfrm>
            <a:custGeom>
              <a:avLst/>
              <a:gdLst/>
              <a:ahLst/>
              <a:cxnLst/>
              <a:rect l="l" t="t" r="r" b="b"/>
              <a:pathLst>
                <a:path w="550" h="12871" extrusionOk="0">
                  <a:moveTo>
                    <a:pt x="0" y="0"/>
                  </a:moveTo>
                  <a:lnTo>
                    <a:pt x="0" y="12870"/>
                  </a:lnTo>
                  <a:lnTo>
                    <a:pt x="549" y="1287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02" name="Google Shape;1717;p48">
              <a:extLst>
                <a:ext uri="{FF2B5EF4-FFF2-40B4-BE49-F238E27FC236}">
                  <a16:creationId xmlns:a16="http://schemas.microsoft.com/office/drawing/2014/main" id="{44518608-132E-4934-84B8-99D1FA6253F6}"/>
                </a:ext>
              </a:extLst>
            </p:cNvPr>
            <p:cNvSpPr/>
            <p:nvPr/>
          </p:nvSpPr>
          <p:spPr>
            <a:xfrm>
              <a:off x="3165621" y="4352461"/>
              <a:ext cx="27484" cy="644354"/>
            </a:xfrm>
            <a:custGeom>
              <a:avLst/>
              <a:gdLst/>
              <a:ahLst/>
              <a:cxnLst/>
              <a:rect l="l" t="t" r="r" b="b"/>
              <a:pathLst>
                <a:path w="549" h="12871" extrusionOk="0">
                  <a:moveTo>
                    <a:pt x="0" y="0"/>
                  </a:moveTo>
                  <a:lnTo>
                    <a:pt x="0" y="12870"/>
                  </a:lnTo>
                  <a:lnTo>
                    <a:pt x="549" y="1287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03" name="Google Shape;1718;p48">
              <a:extLst>
                <a:ext uri="{FF2B5EF4-FFF2-40B4-BE49-F238E27FC236}">
                  <a16:creationId xmlns:a16="http://schemas.microsoft.com/office/drawing/2014/main" id="{C6290197-C54E-45A7-851A-F1E32352BEAD}"/>
                </a:ext>
              </a:extLst>
            </p:cNvPr>
            <p:cNvSpPr/>
            <p:nvPr/>
          </p:nvSpPr>
          <p:spPr>
            <a:xfrm>
              <a:off x="3206172" y="4352461"/>
              <a:ext cx="27534" cy="644354"/>
            </a:xfrm>
            <a:custGeom>
              <a:avLst/>
              <a:gdLst/>
              <a:ahLst/>
              <a:cxnLst/>
              <a:rect l="l" t="t" r="r" b="b"/>
              <a:pathLst>
                <a:path w="550" h="12871" extrusionOk="0">
                  <a:moveTo>
                    <a:pt x="1" y="0"/>
                  </a:moveTo>
                  <a:lnTo>
                    <a:pt x="1" y="12870"/>
                  </a:lnTo>
                  <a:lnTo>
                    <a:pt x="549" y="1287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04" name="Google Shape;1719;p48">
              <a:extLst>
                <a:ext uri="{FF2B5EF4-FFF2-40B4-BE49-F238E27FC236}">
                  <a16:creationId xmlns:a16="http://schemas.microsoft.com/office/drawing/2014/main" id="{97F226BF-E2E1-4D0B-8F25-50E7003AD169}"/>
                </a:ext>
              </a:extLst>
            </p:cNvPr>
            <p:cNvSpPr/>
            <p:nvPr/>
          </p:nvSpPr>
          <p:spPr>
            <a:xfrm>
              <a:off x="3246772" y="4352461"/>
              <a:ext cx="27534" cy="644354"/>
            </a:xfrm>
            <a:custGeom>
              <a:avLst/>
              <a:gdLst/>
              <a:ahLst/>
              <a:cxnLst/>
              <a:rect l="l" t="t" r="r" b="b"/>
              <a:pathLst>
                <a:path w="550" h="12871" extrusionOk="0">
                  <a:moveTo>
                    <a:pt x="0" y="0"/>
                  </a:moveTo>
                  <a:lnTo>
                    <a:pt x="0" y="12870"/>
                  </a:lnTo>
                  <a:lnTo>
                    <a:pt x="549" y="1287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05" name="Google Shape;1720;p48">
              <a:extLst>
                <a:ext uri="{FF2B5EF4-FFF2-40B4-BE49-F238E27FC236}">
                  <a16:creationId xmlns:a16="http://schemas.microsoft.com/office/drawing/2014/main" id="{2B036731-8E60-4B91-8C69-685B5A0764E0}"/>
                </a:ext>
              </a:extLst>
            </p:cNvPr>
            <p:cNvSpPr/>
            <p:nvPr/>
          </p:nvSpPr>
          <p:spPr>
            <a:xfrm>
              <a:off x="3287323" y="4352461"/>
              <a:ext cx="27534" cy="644354"/>
            </a:xfrm>
            <a:custGeom>
              <a:avLst/>
              <a:gdLst/>
              <a:ahLst/>
              <a:cxnLst/>
              <a:rect l="l" t="t" r="r" b="b"/>
              <a:pathLst>
                <a:path w="550" h="12871" extrusionOk="0">
                  <a:moveTo>
                    <a:pt x="1" y="0"/>
                  </a:moveTo>
                  <a:lnTo>
                    <a:pt x="1" y="12870"/>
                  </a:lnTo>
                  <a:lnTo>
                    <a:pt x="550" y="12870"/>
                  </a:lnTo>
                  <a:lnTo>
                    <a:pt x="5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06" name="Google Shape;1721;p48">
              <a:extLst>
                <a:ext uri="{FF2B5EF4-FFF2-40B4-BE49-F238E27FC236}">
                  <a16:creationId xmlns:a16="http://schemas.microsoft.com/office/drawing/2014/main" id="{BCBF6594-5464-4F3F-BDD0-5F405D0E87D2}"/>
                </a:ext>
              </a:extLst>
            </p:cNvPr>
            <p:cNvSpPr/>
            <p:nvPr/>
          </p:nvSpPr>
          <p:spPr>
            <a:xfrm>
              <a:off x="3327323" y="4352461"/>
              <a:ext cx="27484" cy="644354"/>
            </a:xfrm>
            <a:custGeom>
              <a:avLst/>
              <a:gdLst/>
              <a:ahLst/>
              <a:cxnLst/>
              <a:rect l="l" t="t" r="r" b="b"/>
              <a:pathLst>
                <a:path w="549" h="12871" extrusionOk="0">
                  <a:moveTo>
                    <a:pt x="0" y="0"/>
                  </a:moveTo>
                  <a:lnTo>
                    <a:pt x="0" y="12870"/>
                  </a:lnTo>
                  <a:lnTo>
                    <a:pt x="549" y="1287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07" name="Google Shape;1722;p48">
              <a:extLst>
                <a:ext uri="{FF2B5EF4-FFF2-40B4-BE49-F238E27FC236}">
                  <a16:creationId xmlns:a16="http://schemas.microsoft.com/office/drawing/2014/main" id="{B4AD025E-7770-4930-A5D3-660CF3CEDEEE}"/>
                </a:ext>
              </a:extLst>
            </p:cNvPr>
            <p:cNvSpPr/>
            <p:nvPr/>
          </p:nvSpPr>
          <p:spPr>
            <a:xfrm>
              <a:off x="4695831" y="4542849"/>
              <a:ext cx="471439" cy="518247"/>
            </a:xfrm>
            <a:custGeom>
              <a:avLst/>
              <a:gdLst/>
              <a:ahLst/>
              <a:cxnLst/>
              <a:rect l="l" t="t" r="r" b="b"/>
              <a:pathLst>
                <a:path w="9417" h="10352" extrusionOk="0">
                  <a:moveTo>
                    <a:pt x="7957" y="1"/>
                  </a:moveTo>
                  <a:lnTo>
                    <a:pt x="1" y="10327"/>
                  </a:lnTo>
                  <a:lnTo>
                    <a:pt x="2557" y="10352"/>
                  </a:lnTo>
                  <a:lnTo>
                    <a:pt x="9416" y="687"/>
                  </a:lnTo>
                  <a:lnTo>
                    <a:pt x="7957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08" name="Google Shape;1723;p48">
              <a:extLst>
                <a:ext uri="{FF2B5EF4-FFF2-40B4-BE49-F238E27FC236}">
                  <a16:creationId xmlns:a16="http://schemas.microsoft.com/office/drawing/2014/main" id="{BEB5B1E3-2AF1-460D-A06A-37F42A2E0B77}"/>
                </a:ext>
              </a:extLst>
            </p:cNvPr>
            <p:cNvSpPr/>
            <p:nvPr/>
          </p:nvSpPr>
          <p:spPr>
            <a:xfrm>
              <a:off x="5498133" y="4544101"/>
              <a:ext cx="468285" cy="520149"/>
            </a:xfrm>
            <a:custGeom>
              <a:avLst/>
              <a:gdLst/>
              <a:ahLst/>
              <a:cxnLst/>
              <a:rect l="l" t="t" r="r" b="b"/>
              <a:pathLst>
                <a:path w="9354" h="10390" extrusionOk="0">
                  <a:moveTo>
                    <a:pt x="1472" y="1"/>
                  </a:moveTo>
                  <a:lnTo>
                    <a:pt x="0" y="674"/>
                  </a:lnTo>
                  <a:lnTo>
                    <a:pt x="6797" y="10389"/>
                  </a:lnTo>
                  <a:lnTo>
                    <a:pt x="9353" y="10389"/>
                  </a:lnTo>
                  <a:lnTo>
                    <a:pt x="1472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09" name="Google Shape;1724;p48">
              <a:extLst>
                <a:ext uri="{FF2B5EF4-FFF2-40B4-BE49-F238E27FC236}">
                  <a16:creationId xmlns:a16="http://schemas.microsoft.com/office/drawing/2014/main" id="{8016F777-2AEF-4FDC-9EC5-F3A71A6899E5}"/>
                </a:ext>
              </a:extLst>
            </p:cNvPr>
            <p:cNvSpPr/>
            <p:nvPr/>
          </p:nvSpPr>
          <p:spPr>
            <a:xfrm>
              <a:off x="4654630" y="4981146"/>
              <a:ext cx="1358596" cy="87459"/>
            </a:xfrm>
            <a:custGeom>
              <a:avLst/>
              <a:gdLst/>
              <a:ahLst/>
              <a:cxnLst/>
              <a:rect l="l" t="t" r="r" b="b"/>
              <a:pathLst>
                <a:path w="27138" h="1747" extrusionOk="0">
                  <a:moveTo>
                    <a:pt x="1" y="1"/>
                  </a:moveTo>
                  <a:lnTo>
                    <a:pt x="1" y="1746"/>
                  </a:lnTo>
                  <a:lnTo>
                    <a:pt x="27138" y="1746"/>
                  </a:lnTo>
                  <a:lnTo>
                    <a:pt x="27138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10" name="Google Shape;1725;p48">
              <a:extLst>
                <a:ext uri="{FF2B5EF4-FFF2-40B4-BE49-F238E27FC236}">
                  <a16:creationId xmlns:a16="http://schemas.microsoft.com/office/drawing/2014/main" id="{48C4056B-763D-4404-BFBE-28B65C8598B7}"/>
                </a:ext>
              </a:extLst>
            </p:cNvPr>
            <p:cNvSpPr/>
            <p:nvPr/>
          </p:nvSpPr>
          <p:spPr>
            <a:xfrm>
              <a:off x="5288972" y="3206781"/>
              <a:ext cx="85557" cy="84956"/>
            </a:xfrm>
            <a:custGeom>
              <a:avLst/>
              <a:gdLst/>
              <a:ahLst/>
              <a:cxnLst/>
              <a:rect l="l" t="t" r="r" b="b"/>
              <a:pathLst>
                <a:path w="1709" h="1697" extrusionOk="0">
                  <a:moveTo>
                    <a:pt x="861" y="1"/>
                  </a:moveTo>
                  <a:cubicBezTo>
                    <a:pt x="399" y="1"/>
                    <a:pt x="0" y="375"/>
                    <a:pt x="0" y="836"/>
                  </a:cubicBezTo>
                  <a:cubicBezTo>
                    <a:pt x="0" y="1310"/>
                    <a:pt x="374" y="1697"/>
                    <a:pt x="848" y="1697"/>
                  </a:cubicBezTo>
                  <a:cubicBezTo>
                    <a:pt x="1310" y="1697"/>
                    <a:pt x="1709" y="1323"/>
                    <a:pt x="1709" y="849"/>
                  </a:cubicBezTo>
                  <a:cubicBezTo>
                    <a:pt x="1709" y="387"/>
                    <a:pt x="1335" y="1"/>
                    <a:pt x="861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11" name="Google Shape;1726;p48">
              <a:extLst>
                <a:ext uri="{FF2B5EF4-FFF2-40B4-BE49-F238E27FC236}">
                  <a16:creationId xmlns:a16="http://schemas.microsoft.com/office/drawing/2014/main" id="{5F6CAACB-E24E-4A5C-B912-22EBDED25EAA}"/>
                </a:ext>
              </a:extLst>
            </p:cNvPr>
            <p:cNvSpPr/>
            <p:nvPr/>
          </p:nvSpPr>
          <p:spPr>
            <a:xfrm>
              <a:off x="5513702" y="3248633"/>
              <a:ext cx="86208" cy="84956"/>
            </a:xfrm>
            <a:custGeom>
              <a:avLst/>
              <a:gdLst/>
              <a:ahLst/>
              <a:cxnLst/>
              <a:rect l="l" t="t" r="r" b="b"/>
              <a:pathLst>
                <a:path w="1722" h="1697" extrusionOk="0">
                  <a:moveTo>
                    <a:pt x="874" y="0"/>
                  </a:moveTo>
                  <a:cubicBezTo>
                    <a:pt x="412" y="0"/>
                    <a:pt x="26" y="375"/>
                    <a:pt x="26" y="848"/>
                  </a:cubicBezTo>
                  <a:cubicBezTo>
                    <a:pt x="1" y="1310"/>
                    <a:pt x="400" y="1696"/>
                    <a:pt x="861" y="1696"/>
                  </a:cubicBezTo>
                  <a:cubicBezTo>
                    <a:pt x="1335" y="1696"/>
                    <a:pt x="1722" y="1322"/>
                    <a:pt x="1722" y="861"/>
                  </a:cubicBezTo>
                  <a:cubicBezTo>
                    <a:pt x="1722" y="387"/>
                    <a:pt x="1335" y="13"/>
                    <a:pt x="874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12" name="Google Shape;1727;p48">
              <a:extLst>
                <a:ext uri="{FF2B5EF4-FFF2-40B4-BE49-F238E27FC236}">
                  <a16:creationId xmlns:a16="http://schemas.microsoft.com/office/drawing/2014/main" id="{D14B666E-A940-4F16-B155-E237A5350B8A}"/>
                </a:ext>
              </a:extLst>
            </p:cNvPr>
            <p:cNvSpPr/>
            <p:nvPr/>
          </p:nvSpPr>
          <p:spPr>
            <a:xfrm>
              <a:off x="5717257" y="3359772"/>
              <a:ext cx="86208" cy="84956"/>
            </a:xfrm>
            <a:custGeom>
              <a:avLst/>
              <a:gdLst/>
              <a:ahLst/>
              <a:cxnLst/>
              <a:rect l="l" t="t" r="r" b="b"/>
              <a:pathLst>
                <a:path w="1722" h="1697" extrusionOk="0">
                  <a:moveTo>
                    <a:pt x="886" y="0"/>
                  </a:moveTo>
                  <a:cubicBezTo>
                    <a:pt x="412" y="0"/>
                    <a:pt x="25" y="374"/>
                    <a:pt x="25" y="836"/>
                  </a:cubicBezTo>
                  <a:cubicBezTo>
                    <a:pt x="0" y="1310"/>
                    <a:pt x="400" y="1696"/>
                    <a:pt x="861" y="1696"/>
                  </a:cubicBezTo>
                  <a:cubicBezTo>
                    <a:pt x="1335" y="1696"/>
                    <a:pt x="1721" y="1322"/>
                    <a:pt x="1721" y="848"/>
                  </a:cubicBezTo>
                  <a:cubicBezTo>
                    <a:pt x="1721" y="374"/>
                    <a:pt x="1335" y="0"/>
                    <a:pt x="886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13" name="Google Shape;1728;p48">
              <a:extLst>
                <a:ext uri="{FF2B5EF4-FFF2-40B4-BE49-F238E27FC236}">
                  <a16:creationId xmlns:a16="http://schemas.microsoft.com/office/drawing/2014/main" id="{D891DE35-2BAA-4A1F-9FD7-B3F83D1BA6E0}"/>
                </a:ext>
              </a:extLst>
            </p:cNvPr>
            <p:cNvSpPr/>
            <p:nvPr/>
          </p:nvSpPr>
          <p:spPr>
            <a:xfrm>
              <a:off x="5875855" y="3523977"/>
              <a:ext cx="85557" cy="85557"/>
            </a:xfrm>
            <a:custGeom>
              <a:avLst/>
              <a:gdLst/>
              <a:ahLst/>
              <a:cxnLst/>
              <a:rect l="l" t="t" r="r" b="b"/>
              <a:pathLst>
                <a:path w="1709" h="1709" extrusionOk="0">
                  <a:moveTo>
                    <a:pt x="861" y="0"/>
                  </a:moveTo>
                  <a:cubicBezTo>
                    <a:pt x="399" y="0"/>
                    <a:pt x="0" y="374"/>
                    <a:pt x="0" y="848"/>
                  </a:cubicBezTo>
                  <a:cubicBezTo>
                    <a:pt x="0" y="1310"/>
                    <a:pt x="374" y="1709"/>
                    <a:pt x="848" y="1709"/>
                  </a:cubicBezTo>
                  <a:cubicBezTo>
                    <a:pt x="1310" y="1709"/>
                    <a:pt x="1709" y="1335"/>
                    <a:pt x="1709" y="861"/>
                  </a:cubicBezTo>
                  <a:cubicBezTo>
                    <a:pt x="1709" y="399"/>
                    <a:pt x="1334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14" name="Google Shape;1729;p48">
              <a:extLst>
                <a:ext uri="{FF2B5EF4-FFF2-40B4-BE49-F238E27FC236}">
                  <a16:creationId xmlns:a16="http://schemas.microsoft.com/office/drawing/2014/main" id="{C60BCCA1-98E3-464C-8534-9C74FF5CDE2B}"/>
                </a:ext>
              </a:extLst>
            </p:cNvPr>
            <p:cNvSpPr/>
            <p:nvPr/>
          </p:nvSpPr>
          <p:spPr>
            <a:xfrm>
              <a:off x="5966368" y="3731887"/>
              <a:ext cx="85557" cy="84956"/>
            </a:xfrm>
            <a:custGeom>
              <a:avLst/>
              <a:gdLst/>
              <a:ahLst/>
              <a:cxnLst/>
              <a:rect l="l" t="t" r="r" b="b"/>
              <a:pathLst>
                <a:path w="1709" h="1697" extrusionOk="0">
                  <a:moveTo>
                    <a:pt x="861" y="0"/>
                  </a:moveTo>
                  <a:cubicBezTo>
                    <a:pt x="399" y="0"/>
                    <a:pt x="0" y="374"/>
                    <a:pt x="0" y="836"/>
                  </a:cubicBezTo>
                  <a:cubicBezTo>
                    <a:pt x="0" y="1309"/>
                    <a:pt x="375" y="1696"/>
                    <a:pt x="848" y="1696"/>
                  </a:cubicBezTo>
                  <a:cubicBezTo>
                    <a:pt x="1310" y="1696"/>
                    <a:pt x="1709" y="1322"/>
                    <a:pt x="1709" y="861"/>
                  </a:cubicBezTo>
                  <a:cubicBezTo>
                    <a:pt x="1709" y="387"/>
                    <a:pt x="1335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15" name="Google Shape;1730;p48">
              <a:extLst>
                <a:ext uri="{FF2B5EF4-FFF2-40B4-BE49-F238E27FC236}">
                  <a16:creationId xmlns:a16="http://schemas.microsoft.com/office/drawing/2014/main" id="{D893ACDF-2D39-415B-AD8B-31537FC43855}"/>
                </a:ext>
              </a:extLst>
            </p:cNvPr>
            <p:cNvSpPr/>
            <p:nvPr/>
          </p:nvSpPr>
          <p:spPr>
            <a:xfrm>
              <a:off x="5990698" y="3951010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61" y="0"/>
                  </a:moveTo>
                  <a:cubicBezTo>
                    <a:pt x="387" y="0"/>
                    <a:pt x="1" y="374"/>
                    <a:pt x="1" y="848"/>
                  </a:cubicBezTo>
                  <a:cubicBezTo>
                    <a:pt x="1" y="1310"/>
                    <a:pt x="375" y="1696"/>
                    <a:pt x="849" y="1696"/>
                  </a:cubicBezTo>
                  <a:cubicBezTo>
                    <a:pt x="1310" y="1696"/>
                    <a:pt x="1697" y="1322"/>
                    <a:pt x="1697" y="861"/>
                  </a:cubicBezTo>
                  <a:cubicBezTo>
                    <a:pt x="1697" y="387"/>
                    <a:pt x="1310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16" name="Google Shape;1731;p48">
              <a:extLst>
                <a:ext uri="{FF2B5EF4-FFF2-40B4-BE49-F238E27FC236}">
                  <a16:creationId xmlns:a16="http://schemas.microsoft.com/office/drawing/2014/main" id="{36BE41D8-896C-468B-95E4-0FF63F3605D5}"/>
                </a:ext>
              </a:extLst>
            </p:cNvPr>
            <p:cNvSpPr/>
            <p:nvPr/>
          </p:nvSpPr>
          <p:spPr>
            <a:xfrm>
              <a:off x="5943889" y="4163876"/>
              <a:ext cx="84956" cy="85607"/>
            </a:xfrm>
            <a:custGeom>
              <a:avLst/>
              <a:gdLst/>
              <a:ahLst/>
              <a:cxnLst/>
              <a:rect l="l" t="t" r="r" b="b"/>
              <a:pathLst>
                <a:path w="1697" h="1710" extrusionOk="0">
                  <a:moveTo>
                    <a:pt x="861" y="1"/>
                  </a:moveTo>
                  <a:cubicBezTo>
                    <a:pt x="387" y="1"/>
                    <a:pt x="0" y="375"/>
                    <a:pt x="0" y="849"/>
                  </a:cubicBezTo>
                  <a:cubicBezTo>
                    <a:pt x="0" y="1310"/>
                    <a:pt x="375" y="1709"/>
                    <a:pt x="848" y="1709"/>
                  </a:cubicBezTo>
                  <a:cubicBezTo>
                    <a:pt x="1310" y="1709"/>
                    <a:pt x="1697" y="1335"/>
                    <a:pt x="1697" y="861"/>
                  </a:cubicBezTo>
                  <a:cubicBezTo>
                    <a:pt x="1697" y="400"/>
                    <a:pt x="1322" y="1"/>
                    <a:pt x="861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17" name="Google Shape;1732;p48">
              <a:extLst>
                <a:ext uri="{FF2B5EF4-FFF2-40B4-BE49-F238E27FC236}">
                  <a16:creationId xmlns:a16="http://schemas.microsoft.com/office/drawing/2014/main" id="{E592C141-318F-4B25-9C37-6C35F3753B65}"/>
                </a:ext>
              </a:extLst>
            </p:cNvPr>
            <p:cNvSpPr/>
            <p:nvPr/>
          </p:nvSpPr>
          <p:spPr>
            <a:xfrm>
              <a:off x="5823990" y="4360572"/>
              <a:ext cx="85006" cy="85557"/>
            </a:xfrm>
            <a:custGeom>
              <a:avLst/>
              <a:gdLst/>
              <a:ahLst/>
              <a:cxnLst/>
              <a:rect l="l" t="t" r="r" b="b"/>
              <a:pathLst>
                <a:path w="1698" h="1709" extrusionOk="0">
                  <a:moveTo>
                    <a:pt x="849" y="0"/>
                  </a:moveTo>
                  <a:cubicBezTo>
                    <a:pt x="388" y="0"/>
                    <a:pt x="1" y="374"/>
                    <a:pt x="1" y="848"/>
                  </a:cubicBezTo>
                  <a:cubicBezTo>
                    <a:pt x="1" y="1310"/>
                    <a:pt x="363" y="1709"/>
                    <a:pt x="837" y="1709"/>
                  </a:cubicBezTo>
                  <a:cubicBezTo>
                    <a:pt x="1298" y="1709"/>
                    <a:pt x="1697" y="1335"/>
                    <a:pt x="1697" y="861"/>
                  </a:cubicBezTo>
                  <a:cubicBezTo>
                    <a:pt x="1697" y="399"/>
                    <a:pt x="1323" y="0"/>
                    <a:pt x="84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18" name="Google Shape;1733;p48">
              <a:extLst>
                <a:ext uri="{FF2B5EF4-FFF2-40B4-BE49-F238E27FC236}">
                  <a16:creationId xmlns:a16="http://schemas.microsoft.com/office/drawing/2014/main" id="{D95BD574-E8B4-48AB-B11E-12FA8B38D3FF}"/>
                </a:ext>
              </a:extLst>
            </p:cNvPr>
            <p:cNvSpPr/>
            <p:nvPr/>
          </p:nvSpPr>
          <p:spPr>
            <a:xfrm>
              <a:off x="5650473" y="4510409"/>
              <a:ext cx="84956" cy="85557"/>
            </a:xfrm>
            <a:custGeom>
              <a:avLst/>
              <a:gdLst/>
              <a:ahLst/>
              <a:cxnLst/>
              <a:rect l="l" t="t" r="r" b="b"/>
              <a:pathLst>
                <a:path w="1697" h="1709" extrusionOk="0">
                  <a:moveTo>
                    <a:pt x="861" y="0"/>
                  </a:moveTo>
                  <a:cubicBezTo>
                    <a:pt x="387" y="0"/>
                    <a:pt x="0" y="375"/>
                    <a:pt x="0" y="848"/>
                  </a:cubicBezTo>
                  <a:cubicBezTo>
                    <a:pt x="0" y="1310"/>
                    <a:pt x="374" y="1709"/>
                    <a:pt x="848" y="1709"/>
                  </a:cubicBezTo>
                  <a:cubicBezTo>
                    <a:pt x="1309" y="1709"/>
                    <a:pt x="1696" y="1335"/>
                    <a:pt x="1696" y="861"/>
                  </a:cubicBezTo>
                  <a:cubicBezTo>
                    <a:pt x="1696" y="375"/>
                    <a:pt x="1322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19" name="Google Shape;1734;p48">
              <a:extLst>
                <a:ext uri="{FF2B5EF4-FFF2-40B4-BE49-F238E27FC236}">
                  <a16:creationId xmlns:a16="http://schemas.microsoft.com/office/drawing/2014/main" id="{2C8BC245-500C-4DDF-AA91-F83EB808FC8C}"/>
                </a:ext>
              </a:extLst>
            </p:cNvPr>
            <p:cNvSpPr/>
            <p:nvPr/>
          </p:nvSpPr>
          <p:spPr>
            <a:xfrm>
              <a:off x="5074804" y="3244879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49" y="1"/>
                  </a:moveTo>
                  <a:cubicBezTo>
                    <a:pt x="387" y="1"/>
                    <a:pt x="13" y="375"/>
                    <a:pt x="1" y="836"/>
                  </a:cubicBezTo>
                  <a:cubicBezTo>
                    <a:pt x="1" y="1310"/>
                    <a:pt x="362" y="1697"/>
                    <a:pt x="836" y="1697"/>
                  </a:cubicBezTo>
                  <a:cubicBezTo>
                    <a:pt x="1298" y="1697"/>
                    <a:pt x="1697" y="1323"/>
                    <a:pt x="1697" y="861"/>
                  </a:cubicBezTo>
                  <a:cubicBezTo>
                    <a:pt x="1697" y="387"/>
                    <a:pt x="1323" y="1"/>
                    <a:pt x="849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20" name="Google Shape;1735;p48">
              <a:extLst>
                <a:ext uri="{FF2B5EF4-FFF2-40B4-BE49-F238E27FC236}">
                  <a16:creationId xmlns:a16="http://schemas.microsoft.com/office/drawing/2014/main" id="{1BF5ACB6-B05B-4400-9907-3EB6A8B19719}"/>
                </a:ext>
              </a:extLst>
            </p:cNvPr>
            <p:cNvSpPr/>
            <p:nvPr/>
          </p:nvSpPr>
          <p:spPr>
            <a:xfrm>
              <a:off x="4879411" y="3346005"/>
              <a:ext cx="84956" cy="85607"/>
            </a:xfrm>
            <a:custGeom>
              <a:avLst/>
              <a:gdLst/>
              <a:ahLst/>
              <a:cxnLst/>
              <a:rect l="l" t="t" r="r" b="b"/>
              <a:pathLst>
                <a:path w="1697" h="1710" extrusionOk="0">
                  <a:moveTo>
                    <a:pt x="861" y="1"/>
                  </a:moveTo>
                  <a:cubicBezTo>
                    <a:pt x="387" y="1"/>
                    <a:pt x="0" y="375"/>
                    <a:pt x="0" y="849"/>
                  </a:cubicBezTo>
                  <a:cubicBezTo>
                    <a:pt x="0" y="1310"/>
                    <a:pt x="374" y="1709"/>
                    <a:pt x="836" y="1709"/>
                  </a:cubicBezTo>
                  <a:cubicBezTo>
                    <a:pt x="1310" y="1709"/>
                    <a:pt x="1696" y="1335"/>
                    <a:pt x="1696" y="861"/>
                  </a:cubicBezTo>
                  <a:cubicBezTo>
                    <a:pt x="1696" y="400"/>
                    <a:pt x="1322" y="1"/>
                    <a:pt x="861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21" name="Google Shape;1736;p48">
              <a:extLst>
                <a:ext uri="{FF2B5EF4-FFF2-40B4-BE49-F238E27FC236}">
                  <a16:creationId xmlns:a16="http://schemas.microsoft.com/office/drawing/2014/main" id="{74DDF4C7-A9B4-4818-8793-7BDEF031F511}"/>
                </a:ext>
              </a:extLst>
            </p:cNvPr>
            <p:cNvSpPr/>
            <p:nvPr/>
          </p:nvSpPr>
          <p:spPr>
            <a:xfrm>
              <a:off x="4719561" y="3501499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61" y="0"/>
                  </a:moveTo>
                  <a:cubicBezTo>
                    <a:pt x="387" y="0"/>
                    <a:pt x="13" y="374"/>
                    <a:pt x="1" y="848"/>
                  </a:cubicBezTo>
                  <a:cubicBezTo>
                    <a:pt x="1" y="1310"/>
                    <a:pt x="375" y="1696"/>
                    <a:pt x="836" y="1696"/>
                  </a:cubicBezTo>
                  <a:cubicBezTo>
                    <a:pt x="1310" y="1696"/>
                    <a:pt x="1697" y="1322"/>
                    <a:pt x="1697" y="861"/>
                  </a:cubicBezTo>
                  <a:cubicBezTo>
                    <a:pt x="1697" y="387"/>
                    <a:pt x="1323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22" name="Google Shape;1737;p48">
              <a:extLst>
                <a:ext uri="{FF2B5EF4-FFF2-40B4-BE49-F238E27FC236}">
                  <a16:creationId xmlns:a16="http://schemas.microsoft.com/office/drawing/2014/main" id="{A9E142CF-1E70-4F8D-88DE-433C78D95C0A}"/>
                </a:ext>
              </a:extLst>
            </p:cNvPr>
            <p:cNvSpPr/>
            <p:nvPr/>
          </p:nvSpPr>
          <p:spPr>
            <a:xfrm>
              <a:off x="4619035" y="3705003"/>
              <a:ext cx="84956" cy="85607"/>
            </a:xfrm>
            <a:custGeom>
              <a:avLst/>
              <a:gdLst/>
              <a:ahLst/>
              <a:cxnLst/>
              <a:rect l="l" t="t" r="r" b="b"/>
              <a:pathLst>
                <a:path w="1697" h="1710" extrusionOk="0">
                  <a:moveTo>
                    <a:pt x="849" y="1"/>
                  </a:moveTo>
                  <a:cubicBezTo>
                    <a:pt x="387" y="1"/>
                    <a:pt x="1" y="375"/>
                    <a:pt x="1" y="849"/>
                  </a:cubicBezTo>
                  <a:cubicBezTo>
                    <a:pt x="1" y="1310"/>
                    <a:pt x="375" y="1709"/>
                    <a:pt x="836" y="1709"/>
                  </a:cubicBezTo>
                  <a:cubicBezTo>
                    <a:pt x="1310" y="1709"/>
                    <a:pt x="1697" y="1335"/>
                    <a:pt x="1697" y="861"/>
                  </a:cubicBezTo>
                  <a:cubicBezTo>
                    <a:pt x="1697" y="400"/>
                    <a:pt x="1323" y="1"/>
                    <a:pt x="849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23" name="Google Shape;1738;p48">
              <a:extLst>
                <a:ext uri="{FF2B5EF4-FFF2-40B4-BE49-F238E27FC236}">
                  <a16:creationId xmlns:a16="http://schemas.microsoft.com/office/drawing/2014/main" id="{2FCF54B3-BAD0-4DB0-A78F-4167843DEECF}"/>
                </a:ext>
              </a:extLst>
            </p:cNvPr>
            <p:cNvSpPr/>
            <p:nvPr/>
          </p:nvSpPr>
          <p:spPr>
            <a:xfrm>
              <a:off x="4592202" y="3929784"/>
              <a:ext cx="84956" cy="85557"/>
            </a:xfrm>
            <a:custGeom>
              <a:avLst/>
              <a:gdLst/>
              <a:ahLst/>
              <a:cxnLst/>
              <a:rect l="l" t="t" r="r" b="b"/>
              <a:pathLst>
                <a:path w="1697" h="1709" extrusionOk="0">
                  <a:moveTo>
                    <a:pt x="839" y="0"/>
                  </a:moveTo>
                  <a:cubicBezTo>
                    <a:pt x="375" y="0"/>
                    <a:pt x="1" y="382"/>
                    <a:pt x="1" y="848"/>
                  </a:cubicBezTo>
                  <a:cubicBezTo>
                    <a:pt x="1" y="1310"/>
                    <a:pt x="375" y="1709"/>
                    <a:pt x="849" y="1709"/>
                  </a:cubicBezTo>
                  <a:cubicBezTo>
                    <a:pt x="1310" y="1709"/>
                    <a:pt x="1697" y="1335"/>
                    <a:pt x="1697" y="861"/>
                  </a:cubicBezTo>
                  <a:cubicBezTo>
                    <a:pt x="1697" y="399"/>
                    <a:pt x="1322" y="0"/>
                    <a:pt x="861" y="0"/>
                  </a:cubicBezTo>
                  <a:cubicBezTo>
                    <a:pt x="854" y="0"/>
                    <a:pt x="846" y="0"/>
                    <a:pt x="83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24" name="Google Shape;1739;p48">
              <a:extLst>
                <a:ext uri="{FF2B5EF4-FFF2-40B4-BE49-F238E27FC236}">
                  <a16:creationId xmlns:a16="http://schemas.microsoft.com/office/drawing/2014/main" id="{FE4387B7-0DA1-42A5-B4E2-E7D8FAD37CBA}"/>
                </a:ext>
              </a:extLst>
            </p:cNvPr>
            <p:cNvSpPr/>
            <p:nvPr/>
          </p:nvSpPr>
          <p:spPr>
            <a:xfrm>
              <a:off x="4635907" y="4153914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39" y="0"/>
                  </a:moveTo>
                  <a:cubicBezTo>
                    <a:pt x="375" y="0"/>
                    <a:pt x="1" y="382"/>
                    <a:pt x="1" y="848"/>
                  </a:cubicBezTo>
                  <a:cubicBezTo>
                    <a:pt x="1" y="1310"/>
                    <a:pt x="375" y="1696"/>
                    <a:pt x="849" y="1696"/>
                  </a:cubicBezTo>
                  <a:cubicBezTo>
                    <a:pt x="1310" y="1696"/>
                    <a:pt x="1697" y="1322"/>
                    <a:pt x="1697" y="861"/>
                  </a:cubicBezTo>
                  <a:cubicBezTo>
                    <a:pt x="1697" y="387"/>
                    <a:pt x="1322" y="0"/>
                    <a:pt x="861" y="0"/>
                  </a:cubicBezTo>
                  <a:cubicBezTo>
                    <a:pt x="854" y="0"/>
                    <a:pt x="846" y="0"/>
                    <a:pt x="83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25" name="Google Shape;1740;p48">
              <a:extLst>
                <a:ext uri="{FF2B5EF4-FFF2-40B4-BE49-F238E27FC236}">
                  <a16:creationId xmlns:a16="http://schemas.microsoft.com/office/drawing/2014/main" id="{47EA70C7-C947-40B0-8F08-94D39DC95797}"/>
                </a:ext>
              </a:extLst>
            </p:cNvPr>
            <p:cNvSpPr/>
            <p:nvPr/>
          </p:nvSpPr>
          <p:spPr>
            <a:xfrm>
              <a:off x="4748297" y="4346804"/>
              <a:ext cx="84956" cy="85006"/>
            </a:xfrm>
            <a:custGeom>
              <a:avLst/>
              <a:gdLst/>
              <a:ahLst/>
              <a:cxnLst/>
              <a:rect l="l" t="t" r="r" b="b"/>
              <a:pathLst>
                <a:path w="1697" h="1698" extrusionOk="0">
                  <a:moveTo>
                    <a:pt x="861" y="1"/>
                  </a:moveTo>
                  <a:cubicBezTo>
                    <a:pt x="387" y="1"/>
                    <a:pt x="13" y="375"/>
                    <a:pt x="0" y="837"/>
                  </a:cubicBezTo>
                  <a:cubicBezTo>
                    <a:pt x="0" y="1310"/>
                    <a:pt x="374" y="1697"/>
                    <a:pt x="848" y="1697"/>
                  </a:cubicBezTo>
                  <a:cubicBezTo>
                    <a:pt x="1310" y="1697"/>
                    <a:pt x="1696" y="1323"/>
                    <a:pt x="1696" y="861"/>
                  </a:cubicBezTo>
                  <a:cubicBezTo>
                    <a:pt x="1696" y="388"/>
                    <a:pt x="1322" y="1"/>
                    <a:pt x="861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26" name="Google Shape;1741;p48">
              <a:extLst>
                <a:ext uri="{FF2B5EF4-FFF2-40B4-BE49-F238E27FC236}">
                  <a16:creationId xmlns:a16="http://schemas.microsoft.com/office/drawing/2014/main" id="{7B2299B7-10E8-40FD-802C-014D7B2C5DB7}"/>
                </a:ext>
              </a:extLst>
            </p:cNvPr>
            <p:cNvSpPr/>
            <p:nvPr/>
          </p:nvSpPr>
          <p:spPr>
            <a:xfrm>
              <a:off x="4908096" y="4497292"/>
              <a:ext cx="85607" cy="84956"/>
            </a:xfrm>
            <a:custGeom>
              <a:avLst/>
              <a:gdLst/>
              <a:ahLst/>
              <a:cxnLst/>
              <a:rect l="l" t="t" r="r" b="b"/>
              <a:pathLst>
                <a:path w="1710" h="1697" extrusionOk="0">
                  <a:moveTo>
                    <a:pt x="861" y="0"/>
                  </a:moveTo>
                  <a:cubicBezTo>
                    <a:pt x="400" y="0"/>
                    <a:pt x="26" y="375"/>
                    <a:pt x="1" y="849"/>
                  </a:cubicBezTo>
                  <a:cubicBezTo>
                    <a:pt x="1" y="1310"/>
                    <a:pt x="375" y="1697"/>
                    <a:pt x="849" y="1697"/>
                  </a:cubicBezTo>
                  <a:cubicBezTo>
                    <a:pt x="1310" y="1697"/>
                    <a:pt x="1709" y="1322"/>
                    <a:pt x="1709" y="861"/>
                  </a:cubicBezTo>
                  <a:cubicBezTo>
                    <a:pt x="1709" y="387"/>
                    <a:pt x="1335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27" name="Google Shape;1742;p48">
              <a:extLst>
                <a:ext uri="{FF2B5EF4-FFF2-40B4-BE49-F238E27FC236}">
                  <a16:creationId xmlns:a16="http://schemas.microsoft.com/office/drawing/2014/main" id="{38E4FEFE-D45B-4A3B-9ABB-B325F1C35926}"/>
                </a:ext>
              </a:extLst>
            </p:cNvPr>
            <p:cNvSpPr/>
            <p:nvPr/>
          </p:nvSpPr>
          <p:spPr>
            <a:xfrm>
              <a:off x="5165968" y="4593462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61" y="0"/>
                  </a:moveTo>
                  <a:cubicBezTo>
                    <a:pt x="387" y="0"/>
                    <a:pt x="0" y="374"/>
                    <a:pt x="0" y="836"/>
                  </a:cubicBezTo>
                  <a:cubicBezTo>
                    <a:pt x="0" y="1309"/>
                    <a:pt x="375" y="1696"/>
                    <a:pt x="836" y="1696"/>
                  </a:cubicBezTo>
                  <a:cubicBezTo>
                    <a:pt x="1310" y="1696"/>
                    <a:pt x="1697" y="1322"/>
                    <a:pt x="1697" y="861"/>
                  </a:cubicBezTo>
                  <a:cubicBezTo>
                    <a:pt x="1697" y="387"/>
                    <a:pt x="1322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28" name="Google Shape;1743;p48">
              <a:extLst>
                <a:ext uri="{FF2B5EF4-FFF2-40B4-BE49-F238E27FC236}">
                  <a16:creationId xmlns:a16="http://schemas.microsoft.com/office/drawing/2014/main" id="{F1CA9950-61D0-431B-8F61-36AA3DB320F4}"/>
                </a:ext>
              </a:extLst>
            </p:cNvPr>
            <p:cNvSpPr/>
            <p:nvPr/>
          </p:nvSpPr>
          <p:spPr>
            <a:xfrm>
              <a:off x="5393853" y="4597167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61" y="1"/>
                  </a:moveTo>
                  <a:cubicBezTo>
                    <a:pt x="387" y="1"/>
                    <a:pt x="13" y="375"/>
                    <a:pt x="0" y="849"/>
                  </a:cubicBezTo>
                  <a:cubicBezTo>
                    <a:pt x="0" y="1310"/>
                    <a:pt x="375" y="1697"/>
                    <a:pt x="836" y="1697"/>
                  </a:cubicBezTo>
                  <a:cubicBezTo>
                    <a:pt x="1310" y="1697"/>
                    <a:pt x="1696" y="1323"/>
                    <a:pt x="1696" y="861"/>
                  </a:cubicBezTo>
                  <a:cubicBezTo>
                    <a:pt x="1696" y="387"/>
                    <a:pt x="1322" y="1"/>
                    <a:pt x="861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29" name="Google Shape;1744;p48">
              <a:extLst>
                <a:ext uri="{FF2B5EF4-FFF2-40B4-BE49-F238E27FC236}">
                  <a16:creationId xmlns:a16="http://schemas.microsoft.com/office/drawing/2014/main" id="{AFDC219F-EE6F-42FF-8A36-39E088CC9F3E}"/>
                </a:ext>
              </a:extLst>
            </p:cNvPr>
            <p:cNvSpPr/>
            <p:nvPr/>
          </p:nvSpPr>
          <p:spPr>
            <a:xfrm>
              <a:off x="5328271" y="3333539"/>
              <a:ext cx="13817" cy="623779"/>
            </a:xfrm>
            <a:custGeom>
              <a:avLst/>
              <a:gdLst/>
              <a:ahLst/>
              <a:cxnLst/>
              <a:rect l="l" t="t" r="r" b="b"/>
              <a:pathLst>
                <a:path w="276" h="12460" extrusionOk="0">
                  <a:moveTo>
                    <a:pt x="51" y="0"/>
                  </a:moveTo>
                  <a:lnTo>
                    <a:pt x="1" y="12459"/>
                  </a:lnTo>
                  <a:lnTo>
                    <a:pt x="225" y="12459"/>
                  </a:lnTo>
                  <a:lnTo>
                    <a:pt x="275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30" name="Google Shape;1745;p48">
              <a:extLst>
                <a:ext uri="{FF2B5EF4-FFF2-40B4-BE49-F238E27FC236}">
                  <a16:creationId xmlns:a16="http://schemas.microsoft.com/office/drawing/2014/main" id="{8591F141-EAFE-435F-8967-D07BC1C75636}"/>
                </a:ext>
              </a:extLst>
            </p:cNvPr>
            <p:cNvSpPr/>
            <p:nvPr/>
          </p:nvSpPr>
          <p:spPr>
            <a:xfrm>
              <a:off x="5328922" y="3341650"/>
              <a:ext cx="113041" cy="616269"/>
            </a:xfrm>
            <a:custGeom>
              <a:avLst/>
              <a:gdLst/>
              <a:ahLst/>
              <a:cxnLst/>
              <a:rect l="l" t="t" r="r" b="b"/>
              <a:pathLst>
                <a:path w="2258" h="12310" extrusionOk="0">
                  <a:moveTo>
                    <a:pt x="2046" y="1"/>
                  </a:moveTo>
                  <a:lnTo>
                    <a:pt x="0" y="12285"/>
                  </a:lnTo>
                  <a:lnTo>
                    <a:pt x="225" y="12310"/>
                  </a:lnTo>
                  <a:lnTo>
                    <a:pt x="2258" y="26"/>
                  </a:lnTo>
                  <a:lnTo>
                    <a:pt x="2046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31" name="Google Shape;1746;p48">
              <a:extLst>
                <a:ext uri="{FF2B5EF4-FFF2-40B4-BE49-F238E27FC236}">
                  <a16:creationId xmlns:a16="http://schemas.microsoft.com/office/drawing/2014/main" id="{8DC85F45-5788-44C2-92F7-78191351538A}"/>
                </a:ext>
              </a:extLst>
            </p:cNvPr>
            <p:cNvSpPr/>
            <p:nvPr/>
          </p:nvSpPr>
          <p:spPr>
            <a:xfrm>
              <a:off x="5328922" y="3364778"/>
              <a:ext cx="211064" cy="594392"/>
            </a:xfrm>
            <a:custGeom>
              <a:avLst/>
              <a:gdLst/>
              <a:ahLst/>
              <a:cxnLst/>
              <a:rect l="l" t="t" r="r" b="b"/>
              <a:pathLst>
                <a:path w="4216" h="11873" extrusionOk="0">
                  <a:moveTo>
                    <a:pt x="4004" y="0"/>
                  </a:moveTo>
                  <a:lnTo>
                    <a:pt x="0" y="11798"/>
                  </a:lnTo>
                  <a:lnTo>
                    <a:pt x="225" y="11872"/>
                  </a:lnTo>
                  <a:lnTo>
                    <a:pt x="4216" y="87"/>
                  </a:lnTo>
                  <a:lnTo>
                    <a:pt x="400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32" name="Google Shape;1747;p48">
              <a:extLst>
                <a:ext uri="{FF2B5EF4-FFF2-40B4-BE49-F238E27FC236}">
                  <a16:creationId xmlns:a16="http://schemas.microsoft.com/office/drawing/2014/main" id="{BD94E046-CCF4-473A-A041-2D50BDC405B2}"/>
                </a:ext>
              </a:extLst>
            </p:cNvPr>
            <p:cNvSpPr/>
            <p:nvPr/>
          </p:nvSpPr>
          <p:spPr>
            <a:xfrm>
              <a:off x="5329522" y="3404077"/>
              <a:ext cx="302227" cy="555694"/>
            </a:xfrm>
            <a:custGeom>
              <a:avLst/>
              <a:gdLst/>
              <a:ahLst/>
              <a:cxnLst/>
              <a:rect l="l" t="t" r="r" b="b"/>
              <a:pathLst>
                <a:path w="6037" h="11100" extrusionOk="0">
                  <a:moveTo>
                    <a:pt x="5850" y="1"/>
                  </a:moveTo>
                  <a:lnTo>
                    <a:pt x="1" y="11000"/>
                  </a:lnTo>
                  <a:lnTo>
                    <a:pt x="213" y="11100"/>
                  </a:lnTo>
                  <a:lnTo>
                    <a:pt x="6037" y="113"/>
                  </a:lnTo>
                  <a:lnTo>
                    <a:pt x="5850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33" name="Google Shape;1748;p48">
              <a:extLst>
                <a:ext uri="{FF2B5EF4-FFF2-40B4-BE49-F238E27FC236}">
                  <a16:creationId xmlns:a16="http://schemas.microsoft.com/office/drawing/2014/main" id="{CB099EA6-3E68-4EF2-931B-A153E0134C9A}"/>
                </a:ext>
              </a:extLst>
            </p:cNvPr>
            <p:cNvSpPr/>
            <p:nvPr/>
          </p:nvSpPr>
          <p:spPr>
            <a:xfrm>
              <a:off x="5330173" y="3457144"/>
              <a:ext cx="386482" cy="503278"/>
            </a:xfrm>
            <a:custGeom>
              <a:avLst/>
              <a:gdLst/>
              <a:ahLst/>
              <a:cxnLst/>
              <a:rect l="l" t="t" r="r" b="b"/>
              <a:pathLst>
                <a:path w="7720" h="10053" extrusionOk="0">
                  <a:moveTo>
                    <a:pt x="7545" y="1"/>
                  </a:moveTo>
                  <a:lnTo>
                    <a:pt x="0" y="9915"/>
                  </a:lnTo>
                  <a:lnTo>
                    <a:pt x="175" y="10052"/>
                  </a:lnTo>
                  <a:lnTo>
                    <a:pt x="7720" y="138"/>
                  </a:lnTo>
                  <a:lnTo>
                    <a:pt x="7545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34" name="Google Shape;1749;p48">
              <a:extLst>
                <a:ext uri="{FF2B5EF4-FFF2-40B4-BE49-F238E27FC236}">
                  <a16:creationId xmlns:a16="http://schemas.microsoft.com/office/drawing/2014/main" id="{115B1A95-53B8-4079-8F12-99F35BFB2B17}"/>
                </a:ext>
              </a:extLst>
            </p:cNvPr>
            <p:cNvSpPr/>
            <p:nvPr/>
          </p:nvSpPr>
          <p:spPr>
            <a:xfrm>
              <a:off x="5331425" y="3523977"/>
              <a:ext cx="459574" cy="437046"/>
            </a:xfrm>
            <a:custGeom>
              <a:avLst/>
              <a:gdLst/>
              <a:ahLst/>
              <a:cxnLst/>
              <a:rect l="l" t="t" r="r" b="b"/>
              <a:pathLst>
                <a:path w="9180" h="8730" extrusionOk="0">
                  <a:moveTo>
                    <a:pt x="9029" y="0"/>
                  </a:moveTo>
                  <a:lnTo>
                    <a:pt x="0" y="8568"/>
                  </a:lnTo>
                  <a:lnTo>
                    <a:pt x="150" y="8730"/>
                  </a:lnTo>
                  <a:lnTo>
                    <a:pt x="9179" y="150"/>
                  </a:lnTo>
                  <a:lnTo>
                    <a:pt x="9029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35" name="Google Shape;1750;p48">
              <a:extLst>
                <a:ext uri="{FF2B5EF4-FFF2-40B4-BE49-F238E27FC236}">
                  <a16:creationId xmlns:a16="http://schemas.microsoft.com/office/drawing/2014/main" id="{D3EE770F-E34F-4C0B-9538-692408D84D17}"/>
                </a:ext>
              </a:extLst>
            </p:cNvPr>
            <p:cNvSpPr/>
            <p:nvPr/>
          </p:nvSpPr>
          <p:spPr>
            <a:xfrm>
              <a:off x="5331425" y="3602025"/>
              <a:ext cx="521351" cy="359649"/>
            </a:xfrm>
            <a:custGeom>
              <a:avLst/>
              <a:gdLst/>
              <a:ahLst/>
              <a:cxnLst/>
              <a:rect l="l" t="t" r="r" b="b"/>
              <a:pathLst>
                <a:path w="10414" h="7184" extrusionOk="0">
                  <a:moveTo>
                    <a:pt x="10301" y="0"/>
                  </a:moveTo>
                  <a:lnTo>
                    <a:pt x="0" y="7009"/>
                  </a:lnTo>
                  <a:lnTo>
                    <a:pt x="125" y="7183"/>
                  </a:lnTo>
                  <a:lnTo>
                    <a:pt x="10414" y="187"/>
                  </a:lnTo>
                  <a:lnTo>
                    <a:pt x="10301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36" name="Google Shape;1751;p48">
              <a:extLst>
                <a:ext uri="{FF2B5EF4-FFF2-40B4-BE49-F238E27FC236}">
                  <a16:creationId xmlns:a16="http://schemas.microsoft.com/office/drawing/2014/main" id="{DCD68617-ACFD-4F87-BA4D-843EE9F8565A}"/>
                </a:ext>
              </a:extLst>
            </p:cNvPr>
            <p:cNvSpPr/>
            <p:nvPr/>
          </p:nvSpPr>
          <p:spPr>
            <a:xfrm>
              <a:off x="5332026" y="3689384"/>
              <a:ext cx="570062" cy="272891"/>
            </a:xfrm>
            <a:custGeom>
              <a:avLst/>
              <a:gdLst/>
              <a:ahLst/>
              <a:cxnLst/>
              <a:rect l="l" t="t" r="r" b="b"/>
              <a:pathLst>
                <a:path w="11387" h="5451" extrusionOk="0">
                  <a:moveTo>
                    <a:pt x="11287" y="1"/>
                  </a:moveTo>
                  <a:lnTo>
                    <a:pt x="1" y="5239"/>
                  </a:lnTo>
                  <a:lnTo>
                    <a:pt x="101" y="5451"/>
                  </a:lnTo>
                  <a:lnTo>
                    <a:pt x="11387" y="213"/>
                  </a:lnTo>
                  <a:lnTo>
                    <a:pt x="11287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37" name="Google Shape;1752;p48">
              <a:extLst>
                <a:ext uri="{FF2B5EF4-FFF2-40B4-BE49-F238E27FC236}">
                  <a16:creationId xmlns:a16="http://schemas.microsoft.com/office/drawing/2014/main" id="{36F0FB06-9FDE-434F-B92B-CA495F1B9F61}"/>
                </a:ext>
              </a:extLst>
            </p:cNvPr>
            <p:cNvSpPr/>
            <p:nvPr/>
          </p:nvSpPr>
          <p:spPr>
            <a:xfrm>
              <a:off x="5332676" y="3783701"/>
              <a:ext cx="603754" cy="178573"/>
            </a:xfrm>
            <a:custGeom>
              <a:avLst/>
              <a:gdLst/>
              <a:ahLst/>
              <a:cxnLst/>
              <a:rect l="l" t="t" r="r" b="b"/>
              <a:pathLst>
                <a:path w="12060" h="3567" extrusionOk="0">
                  <a:moveTo>
                    <a:pt x="11997" y="0"/>
                  </a:moveTo>
                  <a:lnTo>
                    <a:pt x="0" y="3355"/>
                  </a:lnTo>
                  <a:lnTo>
                    <a:pt x="63" y="3567"/>
                  </a:lnTo>
                  <a:lnTo>
                    <a:pt x="12060" y="212"/>
                  </a:lnTo>
                  <a:lnTo>
                    <a:pt x="11997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38" name="Google Shape;1753;p48">
              <a:extLst>
                <a:ext uri="{FF2B5EF4-FFF2-40B4-BE49-F238E27FC236}">
                  <a16:creationId xmlns:a16="http://schemas.microsoft.com/office/drawing/2014/main" id="{CBAFDE24-8F39-4C9E-B664-3745CB9690E5}"/>
                </a:ext>
              </a:extLst>
            </p:cNvPr>
            <p:cNvSpPr/>
            <p:nvPr/>
          </p:nvSpPr>
          <p:spPr>
            <a:xfrm>
              <a:off x="5333928" y="3882325"/>
              <a:ext cx="621226" cy="80601"/>
            </a:xfrm>
            <a:custGeom>
              <a:avLst/>
              <a:gdLst/>
              <a:ahLst/>
              <a:cxnLst/>
              <a:rect l="l" t="t" r="r" b="b"/>
              <a:pathLst>
                <a:path w="12409" h="1610" extrusionOk="0">
                  <a:moveTo>
                    <a:pt x="12371" y="1"/>
                  </a:moveTo>
                  <a:lnTo>
                    <a:pt x="0" y="1385"/>
                  </a:lnTo>
                  <a:lnTo>
                    <a:pt x="25" y="1609"/>
                  </a:lnTo>
                  <a:lnTo>
                    <a:pt x="12409" y="225"/>
                  </a:lnTo>
                  <a:lnTo>
                    <a:pt x="12371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39" name="Google Shape;1754;p48">
              <a:extLst>
                <a:ext uri="{FF2B5EF4-FFF2-40B4-BE49-F238E27FC236}">
                  <a16:creationId xmlns:a16="http://schemas.microsoft.com/office/drawing/2014/main" id="{5EED8569-777E-49F2-AFB5-4E675520AA8C}"/>
                </a:ext>
              </a:extLst>
            </p:cNvPr>
            <p:cNvSpPr/>
            <p:nvPr/>
          </p:nvSpPr>
          <p:spPr>
            <a:xfrm>
              <a:off x="5334529" y="3951611"/>
              <a:ext cx="623128" cy="42503"/>
            </a:xfrm>
            <a:custGeom>
              <a:avLst/>
              <a:gdLst/>
              <a:ahLst/>
              <a:cxnLst/>
              <a:rect l="l" t="t" r="r" b="b"/>
              <a:pathLst>
                <a:path w="12447" h="849" extrusionOk="0">
                  <a:moveTo>
                    <a:pt x="13" y="1"/>
                  </a:moveTo>
                  <a:lnTo>
                    <a:pt x="1" y="225"/>
                  </a:lnTo>
                  <a:lnTo>
                    <a:pt x="12434" y="849"/>
                  </a:lnTo>
                  <a:lnTo>
                    <a:pt x="12447" y="624"/>
                  </a:lnTo>
                  <a:lnTo>
                    <a:pt x="13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40" name="Google Shape;1755;p48">
              <a:extLst>
                <a:ext uri="{FF2B5EF4-FFF2-40B4-BE49-F238E27FC236}">
                  <a16:creationId xmlns:a16="http://schemas.microsoft.com/office/drawing/2014/main" id="{AE1CC0B1-4851-46B2-B7C0-A4E435DA0A90}"/>
                </a:ext>
              </a:extLst>
            </p:cNvPr>
            <p:cNvSpPr/>
            <p:nvPr/>
          </p:nvSpPr>
          <p:spPr>
            <a:xfrm>
              <a:off x="5333277" y="3952262"/>
              <a:ext cx="611914" cy="141777"/>
            </a:xfrm>
            <a:custGeom>
              <a:avLst/>
              <a:gdLst/>
              <a:ahLst/>
              <a:cxnLst/>
              <a:rect l="l" t="t" r="r" b="b"/>
              <a:pathLst>
                <a:path w="12223" h="2832" extrusionOk="0">
                  <a:moveTo>
                    <a:pt x="51" y="0"/>
                  </a:moveTo>
                  <a:lnTo>
                    <a:pt x="1" y="212"/>
                  </a:lnTo>
                  <a:lnTo>
                    <a:pt x="12185" y="2831"/>
                  </a:lnTo>
                  <a:lnTo>
                    <a:pt x="12222" y="2619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41" name="Google Shape;1756;p48">
              <a:extLst>
                <a:ext uri="{FF2B5EF4-FFF2-40B4-BE49-F238E27FC236}">
                  <a16:creationId xmlns:a16="http://schemas.microsoft.com/office/drawing/2014/main" id="{5E5D44F5-0354-4A47-8B87-C676C62CDE04}"/>
                </a:ext>
              </a:extLst>
            </p:cNvPr>
            <p:cNvSpPr/>
            <p:nvPr/>
          </p:nvSpPr>
          <p:spPr>
            <a:xfrm>
              <a:off x="5332676" y="3951611"/>
              <a:ext cx="583779" cy="237947"/>
            </a:xfrm>
            <a:custGeom>
              <a:avLst/>
              <a:gdLst/>
              <a:ahLst/>
              <a:cxnLst/>
              <a:rect l="l" t="t" r="r" b="b"/>
              <a:pathLst>
                <a:path w="11661" h="4753" extrusionOk="0">
                  <a:moveTo>
                    <a:pt x="88" y="1"/>
                  </a:moveTo>
                  <a:lnTo>
                    <a:pt x="0" y="225"/>
                  </a:lnTo>
                  <a:lnTo>
                    <a:pt x="11586" y="4752"/>
                  </a:lnTo>
                  <a:lnTo>
                    <a:pt x="11661" y="4553"/>
                  </a:lnTo>
                  <a:lnTo>
                    <a:pt x="88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42" name="Google Shape;1757;p48">
              <a:extLst>
                <a:ext uri="{FF2B5EF4-FFF2-40B4-BE49-F238E27FC236}">
                  <a16:creationId xmlns:a16="http://schemas.microsoft.com/office/drawing/2014/main" id="{B29A5DF9-1E1D-4CFB-A4A8-AEDEE4BFB43A}"/>
                </a:ext>
              </a:extLst>
            </p:cNvPr>
            <p:cNvSpPr/>
            <p:nvPr/>
          </p:nvSpPr>
          <p:spPr>
            <a:xfrm>
              <a:off x="5331425" y="3952863"/>
              <a:ext cx="541977" cy="327859"/>
            </a:xfrm>
            <a:custGeom>
              <a:avLst/>
              <a:gdLst/>
              <a:ahLst/>
              <a:cxnLst/>
              <a:rect l="l" t="t" r="r" b="b"/>
              <a:pathLst>
                <a:path w="10826" h="6549" extrusionOk="0">
                  <a:moveTo>
                    <a:pt x="113" y="1"/>
                  </a:moveTo>
                  <a:lnTo>
                    <a:pt x="0" y="188"/>
                  </a:lnTo>
                  <a:lnTo>
                    <a:pt x="10713" y="6548"/>
                  </a:lnTo>
                  <a:lnTo>
                    <a:pt x="10825" y="6361"/>
                  </a:lnTo>
                  <a:lnTo>
                    <a:pt x="113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43" name="Google Shape;1758;p48">
              <a:extLst>
                <a:ext uri="{FF2B5EF4-FFF2-40B4-BE49-F238E27FC236}">
                  <a16:creationId xmlns:a16="http://schemas.microsoft.com/office/drawing/2014/main" id="{DAE8F218-B766-4A8B-8F4A-E8A93AC19107}"/>
                </a:ext>
              </a:extLst>
            </p:cNvPr>
            <p:cNvSpPr/>
            <p:nvPr/>
          </p:nvSpPr>
          <p:spPr>
            <a:xfrm>
              <a:off x="5330774" y="3952863"/>
              <a:ext cx="485156" cy="409011"/>
            </a:xfrm>
            <a:custGeom>
              <a:avLst/>
              <a:gdLst/>
              <a:ahLst/>
              <a:cxnLst/>
              <a:rect l="l" t="t" r="r" b="b"/>
              <a:pathLst>
                <a:path w="9691" h="8170" extrusionOk="0">
                  <a:moveTo>
                    <a:pt x="138" y="1"/>
                  </a:moveTo>
                  <a:lnTo>
                    <a:pt x="1" y="175"/>
                  </a:lnTo>
                  <a:lnTo>
                    <a:pt x="9554" y="8169"/>
                  </a:lnTo>
                  <a:lnTo>
                    <a:pt x="9691" y="8007"/>
                  </a:lnTo>
                  <a:lnTo>
                    <a:pt x="138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44" name="Google Shape;1759;p48">
              <a:extLst>
                <a:ext uri="{FF2B5EF4-FFF2-40B4-BE49-F238E27FC236}">
                  <a16:creationId xmlns:a16="http://schemas.microsoft.com/office/drawing/2014/main" id="{A41815A6-91B0-42E1-B61F-82E34297FEDF}"/>
                </a:ext>
              </a:extLst>
            </p:cNvPr>
            <p:cNvSpPr/>
            <p:nvPr/>
          </p:nvSpPr>
          <p:spPr>
            <a:xfrm>
              <a:off x="5330774" y="3953513"/>
              <a:ext cx="415268" cy="479499"/>
            </a:xfrm>
            <a:custGeom>
              <a:avLst/>
              <a:gdLst/>
              <a:ahLst/>
              <a:cxnLst/>
              <a:rect l="l" t="t" r="r" b="b"/>
              <a:pathLst>
                <a:path w="8295" h="9578" extrusionOk="0">
                  <a:moveTo>
                    <a:pt x="163" y="0"/>
                  </a:moveTo>
                  <a:lnTo>
                    <a:pt x="1" y="150"/>
                  </a:lnTo>
                  <a:lnTo>
                    <a:pt x="8132" y="9578"/>
                  </a:lnTo>
                  <a:lnTo>
                    <a:pt x="8294" y="9441"/>
                  </a:lnTo>
                  <a:lnTo>
                    <a:pt x="163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45" name="Google Shape;1760;p48">
              <a:extLst>
                <a:ext uri="{FF2B5EF4-FFF2-40B4-BE49-F238E27FC236}">
                  <a16:creationId xmlns:a16="http://schemas.microsoft.com/office/drawing/2014/main" id="{8FC2520B-8B88-46B3-9F4E-9816876680BC}"/>
                </a:ext>
              </a:extLst>
            </p:cNvPr>
            <p:cNvSpPr/>
            <p:nvPr/>
          </p:nvSpPr>
          <p:spPr>
            <a:xfrm>
              <a:off x="5330173" y="3954114"/>
              <a:ext cx="335319" cy="537621"/>
            </a:xfrm>
            <a:custGeom>
              <a:avLst/>
              <a:gdLst/>
              <a:ahLst/>
              <a:cxnLst/>
              <a:rect l="l" t="t" r="r" b="b"/>
              <a:pathLst>
                <a:path w="6698" h="10739" extrusionOk="0">
                  <a:moveTo>
                    <a:pt x="187" y="1"/>
                  </a:moveTo>
                  <a:lnTo>
                    <a:pt x="0" y="125"/>
                  </a:lnTo>
                  <a:lnTo>
                    <a:pt x="6510" y="10738"/>
                  </a:lnTo>
                  <a:lnTo>
                    <a:pt x="6697" y="10626"/>
                  </a:lnTo>
                  <a:lnTo>
                    <a:pt x="187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46" name="Google Shape;1761;p48">
              <a:extLst>
                <a:ext uri="{FF2B5EF4-FFF2-40B4-BE49-F238E27FC236}">
                  <a16:creationId xmlns:a16="http://schemas.microsoft.com/office/drawing/2014/main" id="{2E555F2B-D31A-4DE8-A66B-E0F12FB013E0}"/>
                </a:ext>
              </a:extLst>
            </p:cNvPr>
            <p:cNvSpPr/>
            <p:nvPr/>
          </p:nvSpPr>
          <p:spPr>
            <a:xfrm>
              <a:off x="5329522" y="3954765"/>
              <a:ext cx="246057" cy="581926"/>
            </a:xfrm>
            <a:custGeom>
              <a:avLst/>
              <a:gdLst/>
              <a:ahLst/>
              <a:cxnLst/>
              <a:rect l="l" t="t" r="r" b="b"/>
              <a:pathLst>
                <a:path w="4915" h="11624" extrusionOk="0">
                  <a:moveTo>
                    <a:pt x="213" y="0"/>
                  </a:moveTo>
                  <a:lnTo>
                    <a:pt x="1" y="100"/>
                  </a:lnTo>
                  <a:lnTo>
                    <a:pt x="4715" y="11623"/>
                  </a:lnTo>
                  <a:lnTo>
                    <a:pt x="4914" y="11523"/>
                  </a:lnTo>
                  <a:lnTo>
                    <a:pt x="213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47" name="Google Shape;1762;p48">
              <a:extLst>
                <a:ext uri="{FF2B5EF4-FFF2-40B4-BE49-F238E27FC236}">
                  <a16:creationId xmlns:a16="http://schemas.microsoft.com/office/drawing/2014/main" id="{9C51A3A0-ECCE-456F-8BD5-8A00A56C9825}"/>
                </a:ext>
              </a:extLst>
            </p:cNvPr>
            <p:cNvSpPr/>
            <p:nvPr/>
          </p:nvSpPr>
          <p:spPr>
            <a:xfrm>
              <a:off x="5329522" y="3956017"/>
              <a:ext cx="150538" cy="610012"/>
            </a:xfrm>
            <a:custGeom>
              <a:avLst/>
              <a:gdLst/>
              <a:ahLst/>
              <a:cxnLst/>
              <a:rect l="l" t="t" r="r" b="b"/>
              <a:pathLst>
                <a:path w="3007" h="12185" extrusionOk="0">
                  <a:moveTo>
                    <a:pt x="213" y="0"/>
                  </a:moveTo>
                  <a:lnTo>
                    <a:pt x="1" y="50"/>
                  </a:lnTo>
                  <a:lnTo>
                    <a:pt x="2794" y="12184"/>
                  </a:lnTo>
                  <a:lnTo>
                    <a:pt x="3006" y="12147"/>
                  </a:lnTo>
                  <a:lnTo>
                    <a:pt x="213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48" name="Google Shape;1763;p48">
              <a:extLst>
                <a:ext uri="{FF2B5EF4-FFF2-40B4-BE49-F238E27FC236}">
                  <a16:creationId xmlns:a16="http://schemas.microsoft.com/office/drawing/2014/main" id="{B23A4700-D5B7-4A15-8B9A-CC8C8A87A9B9}"/>
                </a:ext>
              </a:extLst>
            </p:cNvPr>
            <p:cNvSpPr/>
            <p:nvPr/>
          </p:nvSpPr>
          <p:spPr>
            <a:xfrm>
              <a:off x="5328922" y="3956617"/>
              <a:ext cx="51865" cy="622527"/>
            </a:xfrm>
            <a:custGeom>
              <a:avLst/>
              <a:gdLst/>
              <a:ahLst/>
              <a:cxnLst/>
              <a:rect l="l" t="t" r="r" b="b"/>
              <a:pathLst>
                <a:path w="1036" h="12435" extrusionOk="0">
                  <a:moveTo>
                    <a:pt x="225" y="1"/>
                  </a:moveTo>
                  <a:lnTo>
                    <a:pt x="0" y="13"/>
                  </a:lnTo>
                  <a:lnTo>
                    <a:pt x="811" y="12434"/>
                  </a:lnTo>
                  <a:lnTo>
                    <a:pt x="1036" y="12422"/>
                  </a:lnTo>
                  <a:lnTo>
                    <a:pt x="225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49" name="Google Shape;1764;p48">
              <a:extLst>
                <a:ext uri="{FF2B5EF4-FFF2-40B4-BE49-F238E27FC236}">
                  <a16:creationId xmlns:a16="http://schemas.microsoft.com/office/drawing/2014/main" id="{27EB5C94-D12E-40AC-BD32-1EC60CDAEB61}"/>
                </a:ext>
              </a:extLst>
            </p:cNvPr>
            <p:cNvSpPr/>
            <p:nvPr/>
          </p:nvSpPr>
          <p:spPr>
            <a:xfrm>
              <a:off x="5268346" y="3956617"/>
              <a:ext cx="71239" cy="621276"/>
            </a:xfrm>
            <a:custGeom>
              <a:avLst/>
              <a:gdLst/>
              <a:ahLst/>
              <a:cxnLst/>
              <a:rect l="l" t="t" r="r" b="b"/>
              <a:pathLst>
                <a:path w="1423" h="12410" extrusionOk="0">
                  <a:moveTo>
                    <a:pt x="1210" y="1"/>
                  </a:moveTo>
                  <a:lnTo>
                    <a:pt x="1" y="12397"/>
                  </a:lnTo>
                  <a:lnTo>
                    <a:pt x="213" y="12409"/>
                  </a:lnTo>
                  <a:lnTo>
                    <a:pt x="1422" y="26"/>
                  </a:lnTo>
                  <a:lnTo>
                    <a:pt x="1210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50" name="Google Shape;1765;p48">
              <a:extLst>
                <a:ext uri="{FF2B5EF4-FFF2-40B4-BE49-F238E27FC236}">
                  <a16:creationId xmlns:a16="http://schemas.microsoft.com/office/drawing/2014/main" id="{905AD4AD-D5CB-4E8D-801D-A1BE3CDAC79F}"/>
                </a:ext>
              </a:extLst>
            </p:cNvPr>
            <p:cNvSpPr/>
            <p:nvPr/>
          </p:nvSpPr>
          <p:spPr>
            <a:xfrm>
              <a:off x="5169723" y="3955366"/>
              <a:ext cx="170463" cy="605656"/>
            </a:xfrm>
            <a:custGeom>
              <a:avLst/>
              <a:gdLst/>
              <a:ahLst/>
              <a:cxnLst/>
              <a:rect l="l" t="t" r="r" b="b"/>
              <a:pathLst>
                <a:path w="3405" h="12098" extrusionOk="0">
                  <a:moveTo>
                    <a:pt x="3193" y="1"/>
                  </a:moveTo>
                  <a:lnTo>
                    <a:pt x="0" y="12035"/>
                  </a:lnTo>
                  <a:lnTo>
                    <a:pt x="212" y="12098"/>
                  </a:lnTo>
                  <a:lnTo>
                    <a:pt x="3405" y="51"/>
                  </a:lnTo>
                  <a:lnTo>
                    <a:pt x="3193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51" name="Google Shape;1766;p48">
              <a:extLst>
                <a:ext uri="{FF2B5EF4-FFF2-40B4-BE49-F238E27FC236}">
                  <a16:creationId xmlns:a16="http://schemas.microsoft.com/office/drawing/2014/main" id="{0039E34F-7108-4585-88A1-C1CEDB8D3F9F}"/>
                </a:ext>
              </a:extLst>
            </p:cNvPr>
            <p:cNvSpPr/>
            <p:nvPr/>
          </p:nvSpPr>
          <p:spPr>
            <a:xfrm>
              <a:off x="5074804" y="3954114"/>
              <a:ext cx="264781" cy="573816"/>
            </a:xfrm>
            <a:custGeom>
              <a:avLst/>
              <a:gdLst/>
              <a:ahLst/>
              <a:cxnLst/>
              <a:rect l="l" t="t" r="r" b="b"/>
              <a:pathLst>
                <a:path w="5289" h="11462" extrusionOk="0">
                  <a:moveTo>
                    <a:pt x="5089" y="1"/>
                  </a:moveTo>
                  <a:lnTo>
                    <a:pt x="1" y="11374"/>
                  </a:lnTo>
                  <a:lnTo>
                    <a:pt x="200" y="11462"/>
                  </a:lnTo>
                  <a:lnTo>
                    <a:pt x="5288" y="88"/>
                  </a:lnTo>
                  <a:lnTo>
                    <a:pt x="5089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52" name="Google Shape;1767;p48">
              <a:extLst>
                <a:ext uri="{FF2B5EF4-FFF2-40B4-BE49-F238E27FC236}">
                  <a16:creationId xmlns:a16="http://schemas.microsoft.com/office/drawing/2014/main" id="{8EF0D9D2-3B3B-4A4A-BF8C-4699B7F84933}"/>
                </a:ext>
              </a:extLst>
            </p:cNvPr>
            <p:cNvSpPr/>
            <p:nvPr/>
          </p:nvSpPr>
          <p:spPr>
            <a:xfrm>
              <a:off x="4987395" y="3953513"/>
              <a:ext cx="350938" cy="527609"/>
            </a:xfrm>
            <a:custGeom>
              <a:avLst/>
              <a:gdLst/>
              <a:ahLst/>
              <a:cxnLst/>
              <a:rect l="l" t="t" r="r" b="b"/>
              <a:pathLst>
                <a:path w="7010" h="10539" extrusionOk="0">
                  <a:moveTo>
                    <a:pt x="6822" y="0"/>
                  </a:moveTo>
                  <a:lnTo>
                    <a:pt x="1" y="10426"/>
                  </a:lnTo>
                  <a:lnTo>
                    <a:pt x="188" y="10538"/>
                  </a:lnTo>
                  <a:lnTo>
                    <a:pt x="7009" y="125"/>
                  </a:lnTo>
                  <a:lnTo>
                    <a:pt x="6822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53" name="Google Shape;1768;p48">
              <a:extLst>
                <a:ext uri="{FF2B5EF4-FFF2-40B4-BE49-F238E27FC236}">
                  <a16:creationId xmlns:a16="http://schemas.microsoft.com/office/drawing/2014/main" id="{02B3A422-C6A4-4F5C-842D-A01822BADB21}"/>
                </a:ext>
              </a:extLst>
            </p:cNvPr>
            <p:cNvSpPr/>
            <p:nvPr/>
          </p:nvSpPr>
          <p:spPr>
            <a:xfrm>
              <a:off x="4908096" y="3952863"/>
              <a:ext cx="430237" cy="466432"/>
            </a:xfrm>
            <a:custGeom>
              <a:avLst/>
              <a:gdLst/>
              <a:ahLst/>
              <a:cxnLst/>
              <a:rect l="l" t="t" r="r" b="b"/>
              <a:pathLst>
                <a:path w="8594" h="9317" extrusionOk="0">
                  <a:moveTo>
                    <a:pt x="8431" y="1"/>
                  </a:moveTo>
                  <a:lnTo>
                    <a:pt x="1" y="9167"/>
                  </a:lnTo>
                  <a:lnTo>
                    <a:pt x="163" y="9317"/>
                  </a:lnTo>
                  <a:lnTo>
                    <a:pt x="8593" y="150"/>
                  </a:lnTo>
                  <a:lnTo>
                    <a:pt x="8431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54" name="Google Shape;1769;p48">
              <a:extLst>
                <a:ext uri="{FF2B5EF4-FFF2-40B4-BE49-F238E27FC236}">
                  <a16:creationId xmlns:a16="http://schemas.microsoft.com/office/drawing/2014/main" id="{DC52F077-D9E1-4638-B602-6E7AD5DCED50}"/>
                </a:ext>
              </a:extLst>
            </p:cNvPr>
            <p:cNvSpPr/>
            <p:nvPr/>
          </p:nvSpPr>
          <p:spPr>
            <a:xfrm>
              <a:off x="4840712" y="3952262"/>
              <a:ext cx="497621" cy="393391"/>
            </a:xfrm>
            <a:custGeom>
              <a:avLst/>
              <a:gdLst/>
              <a:ahLst/>
              <a:cxnLst/>
              <a:rect l="l" t="t" r="r" b="b"/>
              <a:pathLst>
                <a:path w="9940" h="7858" extrusionOk="0">
                  <a:moveTo>
                    <a:pt x="9802" y="0"/>
                  </a:moveTo>
                  <a:lnTo>
                    <a:pt x="0" y="7682"/>
                  </a:lnTo>
                  <a:lnTo>
                    <a:pt x="137" y="7857"/>
                  </a:lnTo>
                  <a:lnTo>
                    <a:pt x="9939" y="175"/>
                  </a:lnTo>
                  <a:lnTo>
                    <a:pt x="9802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55" name="Google Shape;1770;p48">
              <a:extLst>
                <a:ext uri="{FF2B5EF4-FFF2-40B4-BE49-F238E27FC236}">
                  <a16:creationId xmlns:a16="http://schemas.microsoft.com/office/drawing/2014/main" id="{040285E6-E1CC-4DBD-841B-33F201CF827A}"/>
                </a:ext>
              </a:extLst>
            </p:cNvPr>
            <p:cNvSpPr/>
            <p:nvPr/>
          </p:nvSpPr>
          <p:spPr>
            <a:xfrm>
              <a:off x="4785744" y="3951611"/>
              <a:ext cx="551338" cy="310337"/>
            </a:xfrm>
            <a:custGeom>
              <a:avLst/>
              <a:gdLst/>
              <a:ahLst/>
              <a:cxnLst/>
              <a:rect l="l" t="t" r="r" b="b"/>
              <a:pathLst>
                <a:path w="11013" h="6199" extrusionOk="0">
                  <a:moveTo>
                    <a:pt x="10913" y="1"/>
                  </a:moveTo>
                  <a:lnTo>
                    <a:pt x="1" y="6012"/>
                  </a:lnTo>
                  <a:lnTo>
                    <a:pt x="100" y="6199"/>
                  </a:lnTo>
                  <a:lnTo>
                    <a:pt x="11013" y="200"/>
                  </a:lnTo>
                  <a:lnTo>
                    <a:pt x="10913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56" name="Google Shape;1771;p48">
              <a:extLst>
                <a:ext uri="{FF2B5EF4-FFF2-40B4-BE49-F238E27FC236}">
                  <a16:creationId xmlns:a16="http://schemas.microsoft.com/office/drawing/2014/main" id="{0CD4D9A3-DD27-4429-8031-47715CBF04A2}"/>
                </a:ext>
              </a:extLst>
            </p:cNvPr>
            <p:cNvSpPr/>
            <p:nvPr/>
          </p:nvSpPr>
          <p:spPr>
            <a:xfrm>
              <a:off x="4745143" y="3952262"/>
              <a:ext cx="591939" cy="216671"/>
            </a:xfrm>
            <a:custGeom>
              <a:avLst/>
              <a:gdLst/>
              <a:ahLst/>
              <a:cxnLst/>
              <a:rect l="l" t="t" r="r" b="b"/>
              <a:pathLst>
                <a:path w="11824" h="4328" extrusionOk="0">
                  <a:moveTo>
                    <a:pt x="11761" y="0"/>
                  </a:moveTo>
                  <a:lnTo>
                    <a:pt x="1" y="4128"/>
                  </a:lnTo>
                  <a:lnTo>
                    <a:pt x="76" y="4328"/>
                  </a:lnTo>
                  <a:lnTo>
                    <a:pt x="11824" y="200"/>
                  </a:lnTo>
                  <a:lnTo>
                    <a:pt x="11761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57" name="Google Shape;1772;p48">
              <a:extLst>
                <a:ext uri="{FF2B5EF4-FFF2-40B4-BE49-F238E27FC236}">
                  <a16:creationId xmlns:a16="http://schemas.microsoft.com/office/drawing/2014/main" id="{8CAFE841-2ABC-49A4-BE5F-EA3631F26FB8}"/>
                </a:ext>
              </a:extLst>
            </p:cNvPr>
            <p:cNvSpPr/>
            <p:nvPr/>
          </p:nvSpPr>
          <p:spPr>
            <a:xfrm>
              <a:off x="4720212" y="3951611"/>
              <a:ext cx="615018" cy="121802"/>
            </a:xfrm>
            <a:custGeom>
              <a:avLst/>
              <a:gdLst/>
              <a:ahLst/>
              <a:cxnLst/>
              <a:rect l="l" t="t" r="r" b="b"/>
              <a:pathLst>
                <a:path w="12285" h="2433" extrusionOk="0">
                  <a:moveTo>
                    <a:pt x="12259" y="1"/>
                  </a:moveTo>
                  <a:lnTo>
                    <a:pt x="0" y="2221"/>
                  </a:lnTo>
                  <a:lnTo>
                    <a:pt x="50" y="2433"/>
                  </a:lnTo>
                  <a:lnTo>
                    <a:pt x="12284" y="225"/>
                  </a:lnTo>
                  <a:lnTo>
                    <a:pt x="12259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58" name="Google Shape;1773;p48">
              <a:extLst>
                <a:ext uri="{FF2B5EF4-FFF2-40B4-BE49-F238E27FC236}">
                  <a16:creationId xmlns:a16="http://schemas.microsoft.com/office/drawing/2014/main" id="{1E0240C3-22B1-43AE-90A3-935D649F651B}"/>
                </a:ext>
              </a:extLst>
            </p:cNvPr>
            <p:cNvSpPr/>
            <p:nvPr/>
          </p:nvSpPr>
          <p:spPr>
            <a:xfrm>
              <a:off x="4711451" y="3951611"/>
              <a:ext cx="623128" cy="21927"/>
            </a:xfrm>
            <a:custGeom>
              <a:avLst/>
              <a:gdLst/>
              <a:ahLst/>
              <a:cxnLst/>
              <a:rect l="l" t="t" r="r" b="b"/>
              <a:pathLst>
                <a:path w="12447" h="438" extrusionOk="0">
                  <a:moveTo>
                    <a:pt x="12447" y="1"/>
                  </a:moveTo>
                  <a:lnTo>
                    <a:pt x="1" y="225"/>
                  </a:lnTo>
                  <a:lnTo>
                    <a:pt x="1" y="437"/>
                  </a:lnTo>
                  <a:lnTo>
                    <a:pt x="12447" y="225"/>
                  </a:lnTo>
                  <a:lnTo>
                    <a:pt x="12447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59" name="Google Shape;1774;p48">
              <a:extLst>
                <a:ext uri="{FF2B5EF4-FFF2-40B4-BE49-F238E27FC236}">
                  <a16:creationId xmlns:a16="http://schemas.microsoft.com/office/drawing/2014/main" id="{65A92619-8B40-405F-8DED-B4DCD48B57E7}"/>
                </a:ext>
              </a:extLst>
            </p:cNvPr>
            <p:cNvSpPr/>
            <p:nvPr/>
          </p:nvSpPr>
          <p:spPr>
            <a:xfrm>
              <a:off x="4716457" y="3862350"/>
              <a:ext cx="618772" cy="99925"/>
            </a:xfrm>
            <a:custGeom>
              <a:avLst/>
              <a:gdLst/>
              <a:ahLst/>
              <a:cxnLst/>
              <a:rect l="l" t="t" r="r" b="b"/>
              <a:pathLst>
                <a:path w="12360" h="1996" extrusionOk="0">
                  <a:moveTo>
                    <a:pt x="38" y="0"/>
                  </a:moveTo>
                  <a:lnTo>
                    <a:pt x="0" y="212"/>
                  </a:lnTo>
                  <a:lnTo>
                    <a:pt x="12334" y="1996"/>
                  </a:lnTo>
                  <a:lnTo>
                    <a:pt x="12359" y="178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60" name="Google Shape;1775;p48">
              <a:extLst>
                <a:ext uri="{FF2B5EF4-FFF2-40B4-BE49-F238E27FC236}">
                  <a16:creationId xmlns:a16="http://schemas.microsoft.com/office/drawing/2014/main" id="{CFA05D1C-894E-4145-9754-5419C9CEBBE5}"/>
                </a:ext>
              </a:extLst>
            </p:cNvPr>
            <p:cNvSpPr/>
            <p:nvPr/>
          </p:nvSpPr>
          <p:spPr>
            <a:xfrm>
              <a:off x="4738284" y="3764327"/>
              <a:ext cx="598197" cy="198598"/>
            </a:xfrm>
            <a:custGeom>
              <a:avLst/>
              <a:gdLst/>
              <a:ahLst/>
              <a:cxnLst/>
              <a:rect l="l" t="t" r="r" b="b"/>
              <a:pathLst>
                <a:path w="11949" h="3967" extrusionOk="0">
                  <a:moveTo>
                    <a:pt x="63" y="0"/>
                  </a:moveTo>
                  <a:lnTo>
                    <a:pt x="1" y="213"/>
                  </a:lnTo>
                  <a:lnTo>
                    <a:pt x="11873" y="3966"/>
                  </a:lnTo>
                  <a:lnTo>
                    <a:pt x="11948" y="3754"/>
                  </a:lnTo>
                  <a:lnTo>
                    <a:pt x="63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61" name="Google Shape;1776;p48">
              <a:extLst>
                <a:ext uri="{FF2B5EF4-FFF2-40B4-BE49-F238E27FC236}">
                  <a16:creationId xmlns:a16="http://schemas.microsoft.com/office/drawing/2014/main" id="{1D70D8EE-742A-4D55-976D-B925A5655379}"/>
                </a:ext>
              </a:extLst>
            </p:cNvPr>
            <p:cNvSpPr/>
            <p:nvPr/>
          </p:nvSpPr>
          <p:spPr>
            <a:xfrm>
              <a:off x="4776382" y="3671311"/>
              <a:ext cx="561351" cy="290963"/>
            </a:xfrm>
            <a:custGeom>
              <a:avLst/>
              <a:gdLst/>
              <a:ahLst/>
              <a:cxnLst/>
              <a:rect l="l" t="t" r="r" b="b"/>
              <a:pathLst>
                <a:path w="11213" h="5812" extrusionOk="0">
                  <a:moveTo>
                    <a:pt x="100" y="0"/>
                  </a:moveTo>
                  <a:lnTo>
                    <a:pt x="1" y="187"/>
                  </a:lnTo>
                  <a:lnTo>
                    <a:pt x="11112" y="5812"/>
                  </a:lnTo>
                  <a:lnTo>
                    <a:pt x="11212" y="5612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62" name="Google Shape;1777;p48">
              <a:extLst>
                <a:ext uri="{FF2B5EF4-FFF2-40B4-BE49-F238E27FC236}">
                  <a16:creationId xmlns:a16="http://schemas.microsoft.com/office/drawing/2014/main" id="{1A0B988A-F6EF-4C33-865C-D2C29CDD0816}"/>
                </a:ext>
              </a:extLst>
            </p:cNvPr>
            <p:cNvSpPr/>
            <p:nvPr/>
          </p:nvSpPr>
          <p:spPr>
            <a:xfrm>
              <a:off x="4826945" y="3585754"/>
              <a:ext cx="510788" cy="375919"/>
            </a:xfrm>
            <a:custGeom>
              <a:avLst/>
              <a:gdLst/>
              <a:ahLst/>
              <a:cxnLst/>
              <a:rect l="l" t="t" r="r" b="b"/>
              <a:pathLst>
                <a:path w="10203" h="7509" extrusionOk="0">
                  <a:moveTo>
                    <a:pt x="138" y="1"/>
                  </a:moveTo>
                  <a:lnTo>
                    <a:pt x="1" y="175"/>
                  </a:lnTo>
                  <a:lnTo>
                    <a:pt x="10065" y="7508"/>
                  </a:lnTo>
                  <a:lnTo>
                    <a:pt x="10202" y="7334"/>
                  </a:lnTo>
                  <a:lnTo>
                    <a:pt x="138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63" name="Google Shape;1778;p48">
              <a:extLst>
                <a:ext uri="{FF2B5EF4-FFF2-40B4-BE49-F238E27FC236}">
                  <a16:creationId xmlns:a16="http://schemas.microsoft.com/office/drawing/2014/main" id="{6D747BBC-E0AC-4F22-ACCA-AA26A357052D}"/>
                </a:ext>
              </a:extLst>
            </p:cNvPr>
            <p:cNvSpPr/>
            <p:nvPr/>
          </p:nvSpPr>
          <p:spPr>
            <a:xfrm>
              <a:off x="4892527" y="3510210"/>
              <a:ext cx="445807" cy="450813"/>
            </a:xfrm>
            <a:custGeom>
              <a:avLst/>
              <a:gdLst/>
              <a:ahLst/>
              <a:cxnLst/>
              <a:rect l="l" t="t" r="r" b="b"/>
              <a:pathLst>
                <a:path w="8905" h="9005" extrusionOk="0">
                  <a:moveTo>
                    <a:pt x="162" y="1"/>
                  </a:moveTo>
                  <a:lnTo>
                    <a:pt x="0" y="150"/>
                  </a:lnTo>
                  <a:lnTo>
                    <a:pt x="8755" y="9005"/>
                  </a:lnTo>
                  <a:lnTo>
                    <a:pt x="8904" y="8855"/>
                  </a:lnTo>
                  <a:lnTo>
                    <a:pt x="162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64" name="Google Shape;1779;p48">
              <a:extLst>
                <a:ext uri="{FF2B5EF4-FFF2-40B4-BE49-F238E27FC236}">
                  <a16:creationId xmlns:a16="http://schemas.microsoft.com/office/drawing/2014/main" id="{3607640F-E0FD-4025-981C-B7EB2FCBE894}"/>
                </a:ext>
              </a:extLst>
            </p:cNvPr>
            <p:cNvSpPr/>
            <p:nvPr/>
          </p:nvSpPr>
          <p:spPr>
            <a:xfrm>
              <a:off x="4969323" y="3445930"/>
              <a:ext cx="369611" cy="514492"/>
            </a:xfrm>
            <a:custGeom>
              <a:avLst/>
              <a:gdLst/>
              <a:ahLst/>
              <a:cxnLst/>
              <a:rect l="l" t="t" r="r" b="b"/>
              <a:pathLst>
                <a:path w="7383" h="10277" extrusionOk="0">
                  <a:moveTo>
                    <a:pt x="175" y="0"/>
                  </a:moveTo>
                  <a:lnTo>
                    <a:pt x="0" y="125"/>
                  </a:lnTo>
                  <a:lnTo>
                    <a:pt x="7208" y="10276"/>
                  </a:lnTo>
                  <a:lnTo>
                    <a:pt x="7383" y="10152"/>
                  </a:lnTo>
                  <a:lnTo>
                    <a:pt x="175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65" name="Google Shape;1780;p48">
              <a:extLst>
                <a:ext uri="{FF2B5EF4-FFF2-40B4-BE49-F238E27FC236}">
                  <a16:creationId xmlns:a16="http://schemas.microsoft.com/office/drawing/2014/main" id="{7016FAA8-63A4-4F0D-84C4-EF3FB68D88E2}"/>
                </a:ext>
              </a:extLst>
            </p:cNvPr>
            <p:cNvSpPr/>
            <p:nvPr/>
          </p:nvSpPr>
          <p:spPr>
            <a:xfrm>
              <a:off x="5054830" y="3395367"/>
              <a:ext cx="284105" cy="564405"/>
            </a:xfrm>
            <a:custGeom>
              <a:avLst/>
              <a:gdLst/>
              <a:ahLst/>
              <a:cxnLst/>
              <a:rect l="l" t="t" r="r" b="b"/>
              <a:pathLst>
                <a:path w="5675" h="11274" extrusionOk="0">
                  <a:moveTo>
                    <a:pt x="200" y="0"/>
                  </a:moveTo>
                  <a:lnTo>
                    <a:pt x="1" y="100"/>
                  </a:lnTo>
                  <a:lnTo>
                    <a:pt x="5488" y="11274"/>
                  </a:lnTo>
                  <a:lnTo>
                    <a:pt x="5675" y="11187"/>
                  </a:lnTo>
                  <a:lnTo>
                    <a:pt x="200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66" name="Google Shape;1781;p48">
              <a:extLst>
                <a:ext uri="{FF2B5EF4-FFF2-40B4-BE49-F238E27FC236}">
                  <a16:creationId xmlns:a16="http://schemas.microsoft.com/office/drawing/2014/main" id="{E8C8F4C8-E6B7-4476-9B65-0E9F34AF683D}"/>
                </a:ext>
              </a:extLst>
            </p:cNvPr>
            <p:cNvSpPr/>
            <p:nvPr/>
          </p:nvSpPr>
          <p:spPr>
            <a:xfrm>
              <a:off x="5148496" y="3358521"/>
              <a:ext cx="191089" cy="599999"/>
            </a:xfrm>
            <a:custGeom>
              <a:avLst/>
              <a:gdLst/>
              <a:ahLst/>
              <a:cxnLst/>
              <a:rect l="l" t="t" r="r" b="b"/>
              <a:pathLst>
                <a:path w="3817" h="11985" extrusionOk="0">
                  <a:moveTo>
                    <a:pt x="200" y="0"/>
                  </a:moveTo>
                  <a:lnTo>
                    <a:pt x="0" y="63"/>
                  </a:lnTo>
                  <a:lnTo>
                    <a:pt x="3604" y="11985"/>
                  </a:lnTo>
                  <a:lnTo>
                    <a:pt x="3816" y="11923"/>
                  </a:lnTo>
                  <a:lnTo>
                    <a:pt x="200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67" name="Google Shape;1782;p48">
              <a:extLst>
                <a:ext uri="{FF2B5EF4-FFF2-40B4-BE49-F238E27FC236}">
                  <a16:creationId xmlns:a16="http://schemas.microsoft.com/office/drawing/2014/main" id="{4EFF79D1-F097-4832-89C9-BDFD386E35A3}"/>
                </a:ext>
              </a:extLst>
            </p:cNvPr>
            <p:cNvSpPr/>
            <p:nvPr/>
          </p:nvSpPr>
          <p:spPr>
            <a:xfrm>
              <a:off x="5246519" y="3339146"/>
              <a:ext cx="93066" cy="619373"/>
            </a:xfrm>
            <a:custGeom>
              <a:avLst/>
              <a:gdLst/>
              <a:ahLst/>
              <a:cxnLst/>
              <a:rect l="l" t="t" r="r" b="b"/>
              <a:pathLst>
                <a:path w="1859" h="12372" extrusionOk="0">
                  <a:moveTo>
                    <a:pt x="212" y="1"/>
                  </a:moveTo>
                  <a:lnTo>
                    <a:pt x="0" y="26"/>
                  </a:lnTo>
                  <a:lnTo>
                    <a:pt x="1646" y="12372"/>
                  </a:lnTo>
                  <a:lnTo>
                    <a:pt x="1858" y="12347"/>
                  </a:lnTo>
                  <a:lnTo>
                    <a:pt x="212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68" name="Google Shape;1783;p48">
              <a:extLst>
                <a:ext uri="{FF2B5EF4-FFF2-40B4-BE49-F238E27FC236}">
                  <a16:creationId xmlns:a16="http://schemas.microsoft.com/office/drawing/2014/main" id="{96F6EFCB-C5EF-42FF-AA3C-4C849B65D0F6}"/>
                </a:ext>
              </a:extLst>
            </p:cNvPr>
            <p:cNvSpPr/>
            <p:nvPr/>
          </p:nvSpPr>
          <p:spPr>
            <a:xfrm>
              <a:off x="5226544" y="3844227"/>
              <a:ext cx="216671" cy="216070"/>
            </a:xfrm>
            <a:custGeom>
              <a:avLst/>
              <a:gdLst/>
              <a:ahLst/>
              <a:cxnLst/>
              <a:rect l="l" t="t" r="r" b="b"/>
              <a:pathLst>
                <a:path w="4328" h="4316" extrusionOk="0">
                  <a:moveTo>
                    <a:pt x="2170" y="1"/>
                  </a:moveTo>
                  <a:cubicBezTo>
                    <a:pt x="973" y="1"/>
                    <a:pt x="0" y="961"/>
                    <a:pt x="0" y="2146"/>
                  </a:cubicBezTo>
                  <a:cubicBezTo>
                    <a:pt x="0" y="2719"/>
                    <a:pt x="225" y="3268"/>
                    <a:pt x="624" y="3680"/>
                  </a:cubicBezTo>
                  <a:cubicBezTo>
                    <a:pt x="1035" y="4079"/>
                    <a:pt x="1584" y="4316"/>
                    <a:pt x="2158" y="4316"/>
                  </a:cubicBezTo>
                  <a:cubicBezTo>
                    <a:pt x="3342" y="4316"/>
                    <a:pt x="4303" y="3355"/>
                    <a:pt x="4328" y="2158"/>
                  </a:cubicBezTo>
                  <a:cubicBezTo>
                    <a:pt x="4328" y="961"/>
                    <a:pt x="3355" y="1"/>
                    <a:pt x="2170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69" name="Google Shape;1784;p48">
              <a:extLst>
                <a:ext uri="{FF2B5EF4-FFF2-40B4-BE49-F238E27FC236}">
                  <a16:creationId xmlns:a16="http://schemas.microsoft.com/office/drawing/2014/main" id="{1ECECA63-A22D-4025-BD0C-23EF73AAC7F3}"/>
                </a:ext>
              </a:extLst>
            </p:cNvPr>
            <p:cNvSpPr/>
            <p:nvPr/>
          </p:nvSpPr>
          <p:spPr>
            <a:xfrm>
              <a:off x="5284566" y="3902950"/>
              <a:ext cx="99975" cy="98673"/>
            </a:xfrm>
            <a:custGeom>
              <a:avLst/>
              <a:gdLst/>
              <a:ahLst/>
              <a:cxnLst/>
              <a:rect l="l" t="t" r="r" b="b"/>
              <a:pathLst>
                <a:path w="1997" h="1971" extrusionOk="0">
                  <a:moveTo>
                    <a:pt x="999" y="0"/>
                  </a:moveTo>
                  <a:cubicBezTo>
                    <a:pt x="450" y="0"/>
                    <a:pt x="1" y="437"/>
                    <a:pt x="1" y="973"/>
                  </a:cubicBezTo>
                  <a:cubicBezTo>
                    <a:pt x="1" y="1247"/>
                    <a:pt x="113" y="1497"/>
                    <a:pt x="275" y="1684"/>
                  </a:cubicBezTo>
                  <a:cubicBezTo>
                    <a:pt x="462" y="1871"/>
                    <a:pt x="712" y="1970"/>
                    <a:pt x="986" y="1970"/>
                  </a:cubicBezTo>
                  <a:cubicBezTo>
                    <a:pt x="1522" y="1970"/>
                    <a:pt x="1984" y="1534"/>
                    <a:pt x="1984" y="998"/>
                  </a:cubicBezTo>
                  <a:cubicBezTo>
                    <a:pt x="1996" y="449"/>
                    <a:pt x="1547" y="0"/>
                    <a:pt x="99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70" name="Google Shape;1785;p48">
              <a:extLst>
                <a:ext uri="{FF2B5EF4-FFF2-40B4-BE49-F238E27FC236}">
                  <a16:creationId xmlns:a16="http://schemas.microsoft.com/office/drawing/2014/main" id="{25E1B64D-AD28-459B-B2A0-9E7BAC2FDE72}"/>
                </a:ext>
              </a:extLst>
            </p:cNvPr>
            <p:cNvSpPr/>
            <p:nvPr/>
          </p:nvSpPr>
          <p:spPr>
            <a:xfrm>
              <a:off x="4664642" y="3282325"/>
              <a:ext cx="1341725" cy="1339873"/>
            </a:xfrm>
            <a:custGeom>
              <a:avLst/>
              <a:gdLst/>
              <a:ahLst/>
              <a:cxnLst/>
              <a:rect l="l" t="t" r="r" b="b"/>
              <a:pathLst>
                <a:path w="26801" h="26764" extrusionOk="0">
                  <a:moveTo>
                    <a:pt x="13408" y="126"/>
                  </a:moveTo>
                  <a:cubicBezTo>
                    <a:pt x="13416" y="126"/>
                    <a:pt x="13424" y="126"/>
                    <a:pt x="13432" y="126"/>
                  </a:cubicBezTo>
                  <a:cubicBezTo>
                    <a:pt x="20740" y="138"/>
                    <a:pt x="26663" y="6112"/>
                    <a:pt x="26638" y="13420"/>
                  </a:cubicBezTo>
                  <a:cubicBezTo>
                    <a:pt x="26626" y="20720"/>
                    <a:pt x="20677" y="26639"/>
                    <a:pt x="13367" y="26639"/>
                  </a:cubicBezTo>
                  <a:cubicBezTo>
                    <a:pt x="13360" y="26639"/>
                    <a:pt x="13352" y="26639"/>
                    <a:pt x="13344" y="26639"/>
                  </a:cubicBezTo>
                  <a:cubicBezTo>
                    <a:pt x="9802" y="26627"/>
                    <a:pt x="6473" y="25242"/>
                    <a:pt x="3978" y="22723"/>
                  </a:cubicBezTo>
                  <a:cubicBezTo>
                    <a:pt x="1484" y="20216"/>
                    <a:pt x="112" y="16874"/>
                    <a:pt x="125" y="13345"/>
                  </a:cubicBezTo>
                  <a:cubicBezTo>
                    <a:pt x="150" y="6045"/>
                    <a:pt x="6098" y="126"/>
                    <a:pt x="13408" y="126"/>
                  </a:cubicBezTo>
                  <a:close/>
                  <a:moveTo>
                    <a:pt x="13421" y="1"/>
                  </a:moveTo>
                  <a:cubicBezTo>
                    <a:pt x="6061" y="1"/>
                    <a:pt x="38" y="5970"/>
                    <a:pt x="25" y="13345"/>
                  </a:cubicBezTo>
                  <a:cubicBezTo>
                    <a:pt x="0" y="16924"/>
                    <a:pt x="1372" y="20279"/>
                    <a:pt x="3904" y="22823"/>
                  </a:cubicBezTo>
                  <a:cubicBezTo>
                    <a:pt x="6410" y="25342"/>
                    <a:pt x="9778" y="26751"/>
                    <a:pt x="13344" y="26764"/>
                  </a:cubicBezTo>
                  <a:cubicBezTo>
                    <a:pt x="13352" y="26764"/>
                    <a:pt x="13360" y="26764"/>
                    <a:pt x="13367" y="26764"/>
                  </a:cubicBezTo>
                  <a:cubicBezTo>
                    <a:pt x="20727" y="26764"/>
                    <a:pt x="26738" y="20782"/>
                    <a:pt x="26788" y="13420"/>
                  </a:cubicBezTo>
                  <a:cubicBezTo>
                    <a:pt x="26801" y="6049"/>
                    <a:pt x="20814" y="13"/>
                    <a:pt x="13444" y="1"/>
                  </a:cubicBezTo>
                  <a:cubicBezTo>
                    <a:pt x="13436" y="1"/>
                    <a:pt x="13429" y="1"/>
                    <a:pt x="13421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71" name="Google Shape;1786;p48">
              <a:extLst>
                <a:ext uri="{FF2B5EF4-FFF2-40B4-BE49-F238E27FC236}">
                  <a16:creationId xmlns:a16="http://schemas.microsoft.com/office/drawing/2014/main" id="{F6691EE0-F08E-48A7-A11D-E58E9364613B}"/>
                </a:ext>
              </a:extLst>
            </p:cNvPr>
            <p:cNvSpPr/>
            <p:nvPr/>
          </p:nvSpPr>
          <p:spPr>
            <a:xfrm>
              <a:off x="4684617" y="3302300"/>
              <a:ext cx="1302376" cy="1300574"/>
            </a:xfrm>
            <a:custGeom>
              <a:avLst/>
              <a:gdLst/>
              <a:ahLst/>
              <a:cxnLst/>
              <a:rect l="l" t="t" r="r" b="b"/>
              <a:pathLst>
                <a:path w="26015" h="25979" extrusionOk="0">
                  <a:moveTo>
                    <a:pt x="13009" y="624"/>
                  </a:moveTo>
                  <a:cubicBezTo>
                    <a:pt x="13017" y="624"/>
                    <a:pt x="13025" y="624"/>
                    <a:pt x="13033" y="624"/>
                  </a:cubicBezTo>
                  <a:cubicBezTo>
                    <a:pt x="19829" y="662"/>
                    <a:pt x="25354" y="6212"/>
                    <a:pt x="25329" y="13021"/>
                  </a:cubicBezTo>
                  <a:cubicBezTo>
                    <a:pt x="25292" y="19822"/>
                    <a:pt x="19754" y="25342"/>
                    <a:pt x="12956" y="25342"/>
                  </a:cubicBezTo>
                  <a:cubicBezTo>
                    <a:pt x="12948" y="25342"/>
                    <a:pt x="12940" y="25342"/>
                    <a:pt x="12933" y="25342"/>
                  </a:cubicBezTo>
                  <a:cubicBezTo>
                    <a:pt x="9640" y="25317"/>
                    <a:pt x="6548" y="24033"/>
                    <a:pt x="4215" y="21688"/>
                  </a:cubicBezTo>
                  <a:cubicBezTo>
                    <a:pt x="1896" y="19356"/>
                    <a:pt x="624" y="16251"/>
                    <a:pt x="636" y="12946"/>
                  </a:cubicBezTo>
                  <a:cubicBezTo>
                    <a:pt x="661" y="6144"/>
                    <a:pt x="6198" y="624"/>
                    <a:pt x="13009" y="624"/>
                  </a:cubicBezTo>
                  <a:close/>
                  <a:moveTo>
                    <a:pt x="12999" y="1"/>
                  </a:moveTo>
                  <a:cubicBezTo>
                    <a:pt x="5849" y="1"/>
                    <a:pt x="25" y="5803"/>
                    <a:pt x="13" y="12946"/>
                  </a:cubicBezTo>
                  <a:cubicBezTo>
                    <a:pt x="0" y="16425"/>
                    <a:pt x="1335" y="19680"/>
                    <a:pt x="3779" y="22137"/>
                  </a:cubicBezTo>
                  <a:cubicBezTo>
                    <a:pt x="6236" y="24606"/>
                    <a:pt x="9491" y="25966"/>
                    <a:pt x="12945" y="25978"/>
                  </a:cubicBezTo>
                  <a:cubicBezTo>
                    <a:pt x="12953" y="25978"/>
                    <a:pt x="12961" y="25978"/>
                    <a:pt x="12968" y="25978"/>
                  </a:cubicBezTo>
                  <a:cubicBezTo>
                    <a:pt x="20116" y="25978"/>
                    <a:pt x="25953" y="20171"/>
                    <a:pt x="26002" y="13033"/>
                  </a:cubicBezTo>
                  <a:cubicBezTo>
                    <a:pt x="26015" y="5862"/>
                    <a:pt x="20203" y="26"/>
                    <a:pt x="13045" y="1"/>
                  </a:cubicBezTo>
                  <a:cubicBezTo>
                    <a:pt x="13030" y="1"/>
                    <a:pt x="13014" y="1"/>
                    <a:pt x="1299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72" name="Google Shape;1787;p48">
              <a:extLst>
                <a:ext uri="{FF2B5EF4-FFF2-40B4-BE49-F238E27FC236}">
                  <a16:creationId xmlns:a16="http://schemas.microsoft.com/office/drawing/2014/main" id="{9237E095-DFFE-4830-BADA-EAD2D528CEC2}"/>
                </a:ext>
              </a:extLst>
            </p:cNvPr>
            <p:cNvSpPr/>
            <p:nvPr/>
          </p:nvSpPr>
          <p:spPr>
            <a:xfrm>
              <a:off x="4678360" y="4206980"/>
              <a:ext cx="455819" cy="861626"/>
            </a:xfrm>
            <a:custGeom>
              <a:avLst/>
              <a:gdLst/>
              <a:ahLst/>
              <a:cxnLst/>
              <a:rect l="l" t="t" r="r" b="b"/>
              <a:pathLst>
                <a:path w="9105" h="17211" extrusionOk="0">
                  <a:moveTo>
                    <a:pt x="1" y="0"/>
                  </a:moveTo>
                  <a:lnTo>
                    <a:pt x="1" y="17210"/>
                  </a:lnTo>
                  <a:lnTo>
                    <a:pt x="9104" y="17210"/>
                  </a:lnTo>
                  <a:lnTo>
                    <a:pt x="910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73" name="Google Shape;1788;p48">
              <a:extLst>
                <a:ext uri="{FF2B5EF4-FFF2-40B4-BE49-F238E27FC236}">
                  <a16:creationId xmlns:a16="http://schemas.microsoft.com/office/drawing/2014/main" id="{D7BA5FB0-B7CB-4857-908C-46D3D0738C44}"/>
                </a:ext>
              </a:extLst>
            </p:cNvPr>
            <p:cNvSpPr/>
            <p:nvPr/>
          </p:nvSpPr>
          <p:spPr>
            <a:xfrm>
              <a:off x="4678360" y="4235716"/>
              <a:ext cx="455819" cy="18123"/>
            </a:xfrm>
            <a:custGeom>
              <a:avLst/>
              <a:gdLst/>
              <a:ahLst/>
              <a:cxnLst/>
              <a:rect l="l" t="t" r="r" b="b"/>
              <a:pathLst>
                <a:path w="9105" h="362" extrusionOk="0">
                  <a:moveTo>
                    <a:pt x="1" y="0"/>
                  </a:moveTo>
                  <a:lnTo>
                    <a:pt x="1" y="362"/>
                  </a:lnTo>
                  <a:lnTo>
                    <a:pt x="9104" y="362"/>
                  </a:lnTo>
                  <a:lnTo>
                    <a:pt x="9104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74" name="Google Shape;1789;p48">
              <a:extLst>
                <a:ext uri="{FF2B5EF4-FFF2-40B4-BE49-F238E27FC236}">
                  <a16:creationId xmlns:a16="http://schemas.microsoft.com/office/drawing/2014/main" id="{4D1E5D71-ED7B-492C-B363-6829792A0F48}"/>
                </a:ext>
              </a:extLst>
            </p:cNvPr>
            <p:cNvSpPr/>
            <p:nvPr/>
          </p:nvSpPr>
          <p:spPr>
            <a:xfrm>
              <a:off x="4678360" y="4815089"/>
              <a:ext cx="455819" cy="27484"/>
            </a:xfrm>
            <a:custGeom>
              <a:avLst/>
              <a:gdLst/>
              <a:ahLst/>
              <a:cxnLst/>
              <a:rect l="l" t="t" r="r" b="b"/>
              <a:pathLst>
                <a:path w="9105" h="549" extrusionOk="0">
                  <a:moveTo>
                    <a:pt x="1" y="0"/>
                  </a:moveTo>
                  <a:lnTo>
                    <a:pt x="1" y="549"/>
                  </a:lnTo>
                  <a:lnTo>
                    <a:pt x="9104" y="549"/>
                  </a:lnTo>
                  <a:lnTo>
                    <a:pt x="9104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75" name="Google Shape;1790;p48">
              <a:extLst>
                <a:ext uri="{FF2B5EF4-FFF2-40B4-BE49-F238E27FC236}">
                  <a16:creationId xmlns:a16="http://schemas.microsoft.com/office/drawing/2014/main" id="{91C48555-82B2-4174-B31B-755FF73BCAD0}"/>
                </a:ext>
              </a:extLst>
            </p:cNvPr>
            <p:cNvSpPr/>
            <p:nvPr/>
          </p:nvSpPr>
          <p:spPr>
            <a:xfrm>
              <a:off x="4678360" y="4308757"/>
              <a:ext cx="455819" cy="133016"/>
            </a:xfrm>
            <a:custGeom>
              <a:avLst/>
              <a:gdLst/>
              <a:ahLst/>
              <a:cxnLst/>
              <a:rect l="l" t="t" r="r" b="b"/>
              <a:pathLst>
                <a:path w="9105" h="2657" extrusionOk="0">
                  <a:moveTo>
                    <a:pt x="4552" y="0"/>
                  </a:moveTo>
                  <a:lnTo>
                    <a:pt x="1" y="2657"/>
                  </a:lnTo>
                  <a:lnTo>
                    <a:pt x="9104" y="2657"/>
                  </a:lnTo>
                  <a:lnTo>
                    <a:pt x="4552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76" name="Google Shape;1791;p48">
              <a:extLst>
                <a:ext uri="{FF2B5EF4-FFF2-40B4-BE49-F238E27FC236}">
                  <a16:creationId xmlns:a16="http://schemas.microsoft.com/office/drawing/2014/main" id="{DA9E94D3-46BC-4044-8EFA-E050A3F8B920}"/>
                </a:ext>
              </a:extLst>
            </p:cNvPr>
            <p:cNvSpPr/>
            <p:nvPr/>
          </p:nvSpPr>
          <p:spPr>
            <a:xfrm>
              <a:off x="4678360" y="4441723"/>
              <a:ext cx="455819" cy="34393"/>
            </a:xfrm>
            <a:custGeom>
              <a:avLst/>
              <a:gdLst/>
              <a:ahLst/>
              <a:cxnLst/>
              <a:rect l="l" t="t" r="r" b="b"/>
              <a:pathLst>
                <a:path w="9105" h="687" extrusionOk="0">
                  <a:moveTo>
                    <a:pt x="1" y="1"/>
                  </a:moveTo>
                  <a:lnTo>
                    <a:pt x="1" y="686"/>
                  </a:lnTo>
                  <a:lnTo>
                    <a:pt x="9104" y="686"/>
                  </a:lnTo>
                  <a:lnTo>
                    <a:pt x="9104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77" name="Google Shape;1792;p48">
              <a:extLst>
                <a:ext uri="{FF2B5EF4-FFF2-40B4-BE49-F238E27FC236}">
                  <a16:creationId xmlns:a16="http://schemas.microsoft.com/office/drawing/2014/main" id="{4FBBD867-4FC2-44DF-AEA4-D020B67753F0}"/>
                </a:ext>
              </a:extLst>
            </p:cNvPr>
            <p:cNvSpPr/>
            <p:nvPr/>
          </p:nvSpPr>
          <p:spPr>
            <a:xfrm>
              <a:off x="4749548" y="4534739"/>
              <a:ext cx="46858" cy="234793"/>
            </a:xfrm>
            <a:custGeom>
              <a:avLst/>
              <a:gdLst/>
              <a:ahLst/>
              <a:cxnLst/>
              <a:rect l="l" t="t" r="r" b="b"/>
              <a:pathLst>
                <a:path w="936" h="4690" extrusionOk="0">
                  <a:moveTo>
                    <a:pt x="0" y="1"/>
                  </a:moveTo>
                  <a:lnTo>
                    <a:pt x="0" y="4690"/>
                  </a:lnTo>
                  <a:lnTo>
                    <a:pt x="936" y="4690"/>
                  </a:lnTo>
                  <a:lnTo>
                    <a:pt x="936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78" name="Google Shape;1793;p48">
              <a:extLst>
                <a:ext uri="{FF2B5EF4-FFF2-40B4-BE49-F238E27FC236}">
                  <a16:creationId xmlns:a16="http://schemas.microsoft.com/office/drawing/2014/main" id="{26170CA2-C8C1-48F4-A7C3-F60D1473FABE}"/>
                </a:ext>
              </a:extLst>
            </p:cNvPr>
            <p:cNvSpPr/>
            <p:nvPr/>
          </p:nvSpPr>
          <p:spPr>
            <a:xfrm>
              <a:off x="4838209" y="4534739"/>
              <a:ext cx="46858" cy="234793"/>
            </a:xfrm>
            <a:custGeom>
              <a:avLst/>
              <a:gdLst/>
              <a:ahLst/>
              <a:cxnLst/>
              <a:rect l="l" t="t" r="r" b="b"/>
              <a:pathLst>
                <a:path w="936" h="4690" extrusionOk="0">
                  <a:moveTo>
                    <a:pt x="0" y="1"/>
                  </a:moveTo>
                  <a:lnTo>
                    <a:pt x="0" y="4690"/>
                  </a:lnTo>
                  <a:lnTo>
                    <a:pt x="935" y="4690"/>
                  </a:lnTo>
                  <a:lnTo>
                    <a:pt x="935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79" name="Google Shape;1794;p48">
              <a:extLst>
                <a:ext uri="{FF2B5EF4-FFF2-40B4-BE49-F238E27FC236}">
                  <a16:creationId xmlns:a16="http://schemas.microsoft.com/office/drawing/2014/main" id="{EE3480EB-82BD-4312-B317-649A227047BF}"/>
                </a:ext>
              </a:extLst>
            </p:cNvPr>
            <p:cNvSpPr/>
            <p:nvPr/>
          </p:nvSpPr>
          <p:spPr>
            <a:xfrm>
              <a:off x="4926870" y="4534739"/>
              <a:ext cx="46858" cy="234793"/>
            </a:xfrm>
            <a:custGeom>
              <a:avLst/>
              <a:gdLst/>
              <a:ahLst/>
              <a:cxnLst/>
              <a:rect l="l" t="t" r="r" b="b"/>
              <a:pathLst>
                <a:path w="936" h="4690" extrusionOk="0">
                  <a:moveTo>
                    <a:pt x="0" y="1"/>
                  </a:moveTo>
                  <a:lnTo>
                    <a:pt x="0" y="4690"/>
                  </a:lnTo>
                  <a:lnTo>
                    <a:pt x="935" y="4690"/>
                  </a:lnTo>
                  <a:lnTo>
                    <a:pt x="935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80" name="Google Shape;1795;p48">
              <a:extLst>
                <a:ext uri="{FF2B5EF4-FFF2-40B4-BE49-F238E27FC236}">
                  <a16:creationId xmlns:a16="http://schemas.microsoft.com/office/drawing/2014/main" id="{F856AAA5-1D2E-4E1E-9532-8247B7FC08E1}"/>
                </a:ext>
              </a:extLst>
            </p:cNvPr>
            <p:cNvSpPr/>
            <p:nvPr/>
          </p:nvSpPr>
          <p:spPr>
            <a:xfrm>
              <a:off x="5014880" y="4534739"/>
              <a:ext cx="46858" cy="234793"/>
            </a:xfrm>
            <a:custGeom>
              <a:avLst/>
              <a:gdLst/>
              <a:ahLst/>
              <a:cxnLst/>
              <a:rect l="l" t="t" r="r" b="b"/>
              <a:pathLst>
                <a:path w="936" h="4690" extrusionOk="0">
                  <a:moveTo>
                    <a:pt x="0" y="1"/>
                  </a:moveTo>
                  <a:lnTo>
                    <a:pt x="0" y="4690"/>
                  </a:lnTo>
                  <a:lnTo>
                    <a:pt x="936" y="4690"/>
                  </a:lnTo>
                  <a:lnTo>
                    <a:pt x="936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81" name="Google Shape;1796;p48">
              <a:extLst>
                <a:ext uri="{FF2B5EF4-FFF2-40B4-BE49-F238E27FC236}">
                  <a16:creationId xmlns:a16="http://schemas.microsoft.com/office/drawing/2014/main" id="{5C19EDBA-4C68-4951-A247-485E9F9D9A1B}"/>
                </a:ext>
              </a:extLst>
            </p:cNvPr>
            <p:cNvSpPr/>
            <p:nvPr/>
          </p:nvSpPr>
          <p:spPr>
            <a:xfrm>
              <a:off x="4853779" y="4883775"/>
              <a:ext cx="105582" cy="184831"/>
            </a:xfrm>
            <a:custGeom>
              <a:avLst/>
              <a:gdLst/>
              <a:ahLst/>
              <a:cxnLst/>
              <a:rect l="l" t="t" r="r" b="b"/>
              <a:pathLst>
                <a:path w="2109" h="3692" extrusionOk="0">
                  <a:moveTo>
                    <a:pt x="874" y="0"/>
                  </a:moveTo>
                  <a:cubicBezTo>
                    <a:pt x="388" y="0"/>
                    <a:pt x="1" y="387"/>
                    <a:pt x="1" y="873"/>
                  </a:cubicBezTo>
                  <a:lnTo>
                    <a:pt x="1" y="3691"/>
                  </a:lnTo>
                  <a:lnTo>
                    <a:pt x="2109" y="3691"/>
                  </a:lnTo>
                  <a:lnTo>
                    <a:pt x="2109" y="873"/>
                  </a:lnTo>
                  <a:cubicBezTo>
                    <a:pt x="2109" y="387"/>
                    <a:pt x="1709" y="0"/>
                    <a:pt x="1236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82" name="Google Shape;1797;p48">
              <a:extLst>
                <a:ext uri="{FF2B5EF4-FFF2-40B4-BE49-F238E27FC236}">
                  <a16:creationId xmlns:a16="http://schemas.microsoft.com/office/drawing/2014/main" id="{124A657A-67CF-4A82-86DB-A2008342BC28}"/>
                </a:ext>
              </a:extLst>
            </p:cNvPr>
            <p:cNvSpPr/>
            <p:nvPr/>
          </p:nvSpPr>
          <p:spPr>
            <a:xfrm>
              <a:off x="3424694" y="4321873"/>
              <a:ext cx="394643" cy="746081"/>
            </a:xfrm>
            <a:custGeom>
              <a:avLst/>
              <a:gdLst/>
              <a:ahLst/>
              <a:cxnLst/>
              <a:rect l="l" t="t" r="r" b="b"/>
              <a:pathLst>
                <a:path w="7883" h="14903" extrusionOk="0">
                  <a:moveTo>
                    <a:pt x="1" y="0"/>
                  </a:moveTo>
                  <a:lnTo>
                    <a:pt x="1" y="14903"/>
                  </a:lnTo>
                  <a:lnTo>
                    <a:pt x="7882" y="14903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83" name="Google Shape;1798;p48">
              <a:extLst>
                <a:ext uri="{FF2B5EF4-FFF2-40B4-BE49-F238E27FC236}">
                  <a16:creationId xmlns:a16="http://schemas.microsoft.com/office/drawing/2014/main" id="{711D38C1-9CA3-4511-BE19-534EF6C32130}"/>
                </a:ext>
              </a:extLst>
            </p:cNvPr>
            <p:cNvSpPr/>
            <p:nvPr/>
          </p:nvSpPr>
          <p:spPr>
            <a:xfrm>
              <a:off x="3424694" y="4347455"/>
              <a:ext cx="394643" cy="15670"/>
            </a:xfrm>
            <a:custGeom>
              <a:avLst/>
              <a:gdLst/>
              <a:ahLst/>
              <a:cxnLst/>
              <a:rect l="l" t="t" r="r" b="b"/>
              <a:pathLst>
                <a:path w="7883" h="313" extrusionOk="0">
                  <a:moveTo>
                    <a:pt x="1" y="0"/>
                  </a:moveTo>
                  <a:lnTo>
                    <a:pt x="1" y="312"/>
                  </a:lnTo>
                  <a:lnTo>
                    <a:pt x="7882" y="312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84" name="Google Shape;1799;p48">
              <a:extLst>
                <a:ext uri="{FF2B5EF4-FFF2-40B4-BE49-F238E27FC236}">
                  <a16:creationId xmlns:a16="http://schemas.microsoft.com/office/drawing/2014/main" id="{74BF74B2-DA0D-46AE-807E-421617A82992}"/>
                </a:ext>
              </a:extLst>
            </p:cNvPr>
            <p:cNvSpPr/>
            <p:nvPr/>
          </p:nvSpPr>
          <p:spPr>
            <a:xfrm>
              <a:off x="3424694" y="4848180"/>
              <a:ext cx="394643" cy="23780"/>
            </a:xfrm>
            <a:custGeom>
              <a:avLst/>
              <a:gdLst/>
              <a:ahLst/>
              <a:cxnLst/>
              <a:rect l="l" t="t" r="r" b="b"/>
              <a:pathLst>
                <a:path w="7883" h="475" extrusionOk="0">
                  <a:moveTo>
                    <a:pt x="1" y="0"/>
                  </a:moveTo>
                  <a:lnTo>
                    <a:pt x="1" y="474"/>
                  </a:lnTo>
                  <a:lnTo>
                    <a:pt x="7882" y="474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85" name="Google Shape;1800;p48">
              <a:extLst>
                <a:ext uri="{FF2B5EF4-FFF2-40B4-BE49-F238E27FC236}">
                  <a16:creationId xmlns:a16="http://schemas.microsoft.com/office/drawing/2014/main" id="{40940C65-7738-45FC-8DAE-1A2FA584FD8E}"/>
                </a:ext>
              </a:extLst>
            </p:cNvPr>
            <p:cNvSpPr/>
            <p:nvPr/>
          </p:nvSpPr>
          <p:spPr>
            <a:xfrm>
              <a:off x="3424694" y="4409883"/>
              <a:ext cx="395243" cy="116195"/>
            </a:xfrm>
            <a:custGeom>
              <a:avLst/>
              <a:gdLst/>
              <a:ahLst/>
              <a:cxnLst/>
              <a:rect l="l" t="t" r="r" b="b"/>
              <a:pathLst>
                <a:path w="7895" h="2321" extrusionOk="0">
                  <a:moveTo>
                    <a:pt x="3941" y="1"/>
                  </a:moveTo>
                  <a:lnTo>
                    <a:pt x="1" y="2320"/>
                  </a:lnTo>
                  <a:lnTo>
                    <a:pt x="7895" y="2320"/>
                  </a:lnTo>
                  <a:lnTo>
                    <a:pt x="394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86" name="Google Shape;1801;p48">
              <a:extLst>
                <a:ext uri="{FF2B5EF4-FFF2-40B4-BE49-F238E27FC236}">
                  <a16:creationId xmlns:a16="http://schemas.microsoft.com/office/drawing/2014/main" id="{3EC0EF33-B976-41C1-BBC9-A2D04E5F03B9}"/>
                </a:ext>
              </a:extLst>
            </p:cNvPr>
            <p:cNvSpPr/>
            <p:nvPr/>
          </p:nvSpPr>
          <p:spPr>
            <a:xfrm>
              <a:off x="3424694" y="4526028"/>
              <a:ext cx="394643" cy="29987"/>
            </a:xfrm>
            <a:custGeom>
              <a:avLst/>
              <a:gdLst/>
              <a:ahLst/>
              <a:cxnLst/>
              <a:rect l="l" t="t" r="r" b="b"/>
              <a:pathLst>
                <a:path w="7883" h="599" extrusionOk="0">
                  <a:moveTo>
                    <a:pt x="1" y="0"/>
                  </a:moveTo>
                  <a:lnTo>
                    <a:pt x="1" y="599"/>
                  </a:lnTo>
                  <a:lnTo>
                    <a:pt x="7882" y="599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87" name="Google Shape;1802;p48">
              <a:extLst>
                <a:ext uri="{FF2B5EF4-FFF2-40B4-BE49-F238E27FC236}">
                  <a16:creationId xmlns:a16="http://schemas.microsoft.com/office/drawing/2014/main" id="{9B60D644-B279-405E-A63D-BA181646F6C5}"/>
                </a:ext>
              </a:extLst>
            </p:cNvPr>
            <p:cNvSpPr/>
            <p:nvPr/>
          </p:nvSpPr>
          <p:spPr>
            <a:xfrm>
              <a:off x="3486522" y="4605928"/>
              <a:ext cx="40601" cy="203554"/>
            </a:xfrm>
            <a:custGeom>
              <a:avLst/>
              <a:gdLst/>
              <a:ahLst/>
              <a:cxnLst/>
              <a:rect l="l" t="t" r="r" b="b"/>
              <a:pathLst>
                <a:path w="811" h="4066" extrusionOk="0">
                  <a:moveTo>
                    <a:pt x="0" y="0"/>
                  </a:moveTo>
                  <a:lnTo>
                    <a:pt x="0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88" name="Google Shape;1803;p48">
              <a:extLst>
                <a:ext uri="{FF2B5EF4-FFF2-40B4-BE49-F238E27FC236}">
                  <a16:creationId xmlns:a16="http://schemas.microsoft.com/office/drawing/2014/main" id="{DC46F8EB-E506-4590-839F-949F1EF5D330}"/>
                </a:ext>
              </a:extLst>
            </p:cNvPr>
            <p:cNvSpPr/>
            <p:nvPr/>
          </p:nvSpPr>
          <p:spPr>
            <a:xfrm>
              <a:off x="3563918" y="4605928"/>
              <a:ext cx="40651" cy="203554"/>
            </a:xfrm>
            <a:custGeom>
              <a:avLst/>
              <a:gdLst/>
              <a:ahLst/>
              <a:cxnLst/>
              <a:rect l="l" t="t" r="r" b="b"/>
              <a:pathLst>
                <a:path w="812" h="4066" extrusionOk="0">
                  <a:moveTo>
                    <a:pt x="1" y="0"/>
                  </a:moveTo>
                  <a:lnTo>
                    <a:pt x="1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89" name="Google Shape;1804;p48">
              <a:extLst>
                <a:ext uri="{FF2B5EF4-FFF2-40B4-BE49-F238E27FC236}">
                  <a16:creationId xmlns:a16="http://schemas.microsoft.com/office/drawing/2014/main" id="{64C9DE6B-2727-417A-BECA-9177EB95E979}"/>
                </a:ext>
              </a:extLst>
            </p:cNvPr>
            <p:cNvSpPr/>
            <p:nvPr/>
          </p:nvSpPr>
          <p:spPr>
            <a:xfrm>
              <a:off x="3640113" y="4605928"/>
              <a:ext cx="40601" cy="203554"/>
            </a:xfrm>
            <a:custGeom>
              <a:avLst/>
              <a:gdLst/>
              <a:ahLst/>
              <a:cxnLst/>
              <a:rect l="l" t="t" r="r" b="b"/>
              <a:pathLst>
                <a:path w="811" h="4066" extrusionOk="0">
                  <a:moveTo>
                    <a:pt x="0" y="0"/>
                  </a:moveTo>
                  <a:lnTo>
                    <a:pt x="0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90" name="Google Shape;1805;p48">
              <a:extLst>
                <a:ext uri="{FF2B5EF4-FFF2-40B4-BE49-F238E27FC236}">
                  <a16:creationId xmlns:a16="http://schemas.microsoft.com/office/drawing/2014/main" id="{7D073A78-15BF-4575-AE7E-2F677046D135}"/>
                </a:ext>
              </a:extLst>
            </p:cNvPr>
            <p:cNvSpPr/>
            <p:nvPr/>
          </p:nvSpPr>
          <p:spPr>
            <a:xfrm>
              <a:off x="3717510" y="4605928"/>
              <a:ext cx="40651" cy="203554"/>
            </a:xfrm>
            <a:custGeom>
              <a:avLst/>
              <a:gdLst/>
              <a:ahLst/>
              <a:cxnLst/>
              <a:rect l="l" t="t" r="r" b="b"/>
              <a:pathLst>
                <a:path w="812" h="4066" extrusionOk="0">
                  <a:moveTo>
                    <a:pt x="1" y="0"/>
                  </a:moveTo>
                  <a:lnTo>
                    <a:pt x="1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91" name="Google Shape;1806;p48">
              <a:extLst>
                <a:ext uri="{FF2B5EF4-FFF2-40B4-BE49-F238E27FC236}">
                  <a16:creationId xmlns:a16="http://schemas.microsoft.com/office/drawing/2014/main" id="{5E4B1DBD-B7F1-494F-AB66-19F4016CA27E}"/>
                </a:ext>
              </a:extLst>
            </p:cNvPr>
            <p:cNvSpPr/>
            <p:nvPr/>
          </p:nvSpPr>
          <p:spPr>
            <a:xfrm>
              <a:off x="3577035" y="4908706"/>
              <a:ext cx="90563" cy="159900"/>
            </a:xfrm>
            <a:custGeom>
              <a:avLst/>
              <a:gdLst/>
              <a:ahLst/>
              <a:cxnLst/>
              <a:rect l="l" t="t" r="r" b="b"/>
              <a:pathLst>
                <a:path w="1809" h="3194" extrusionOk="0">
                  <a:moveTo>
                    <a:pt x="749" y="1"/>
                  </a:moveTo>
                  <a:cubicBezTo>
                    <a:pt x="337" y="1"/>
                    <a:pt x="1" y="325"/>
                    <a:pt x="1" y="749"/>
                  </a:cubicBezTo>
                  <a:lnTo>
                    <a:pt x="1" y="3193"/>
                  </a:lnTo>
                  <a:lnTo>
                    <a:pt x="1809" y="3193"/>
                  </a:lnTo>
                  <a:lnTo>
                    <a:pt x="1809" y="749"/>
                  </a:lnTo>
                  <a:cubicBezTo>
                    <a:pt x="1809" y="338"/>
                    <a:pt x="1460" y="1"/>
                    <a:pt x="1061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92" name="Google Shape;1807;p48">
              <a:extLst>
                <a:ext uri="{FF2B5EF4-FFF2-40B4-BE49-F238E27FC236}">
                  <a16:creationId xmlns:a16="http://schemas.microsoft.com/office/drawing/2014/main" id="{7189F926-36EE-4790-9CF6-BE425906A540}"/>
                </a:ext>
              </a:extLst>
            </p:cNvPr>
            <p:cNvSpPr/>
            <p:nvPr/>
          </p:nvSpPr>
          <p:spPr>
            <a:xfrm>
              <a:off x="3818636" y="4492937"/>
              <a:ext cx="859173" cy="575018"/>
            </a:xfrm>
            <a:custGeom>
              <a:avLst/>
              <a:gdLst/>
              <a:ahLst/>
              <a:cxnLst/>
              <a:rect l="l" t="t" r="r" b="b"/>
              <a:pathLst>
                <a:path w="17162" h="11486" extrusionOk="0">
                  <a:moveTo>
                    <a:pt x="1" y="0"/>
                  </a:moveTo>
                  <a:lnTo>
                    <a:pt x="1" y="11486"/>
                  </a:lnTo>
                  <a:lnTo>
                    <a:pt x="17161" y="11486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93" name="Google Shape;1808;p48">
              <a:extLst>
                <a:ext uri="{FF2B5EF4-FFF2-40B4-BE49-F238E27FC236}">
                  <a16:creationId xmlns:a16="http://schemas.microsoft.com/office/drawing/2014/main" id="{B344AA27-2E4E-40AA-9E0C-941E8FFB3EC6}"/>
                </a:ext>
              </a:extLst>
            </p:cNvPr>
            <p:cNvSpPr/>
            <p:nvPr/>
          </p:nvSpPr>
          <p:spPr>
            <a:xfrm>
              <a:off x="3818636" y="4492937"/>
              <a:ext cx="859173" cy="32491"/>
            </a:xfrm>
            <a:custGeom>
              <a:avLst/>
              <a:gdLst/>
              <a:ahLst/>
              <a:cxnLst/>
              <a:rect l="l" t="t" r="r" b="b"/>
              <a:pathLst>
                <a:path w="17162" h="649" extrusionOk="0">
                  <a:moveTo>
                    <a:pt x="1" y="0"/>
                  </a:moveTo>
                  <a:lnTo>
                    <a:pt x="1" y="649"/>
                  </a:lnTo>
                  <a:lnTo>
                    <a:pt x="17161" y="649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94" name="Google Shape;1809;p48">
              <a:extLst>
                <a:ext uri="{FF2B5EF4-FFF2-40B4-BE49-F238E27FC236}">
                  <a16:creationId xmlns:a16="http://schemas.microsoft.com/office/drawing/2014/main" id="{AFA7E301-E037-4378-B7AC-99797FDEF6D5}"/>
                </a:ext>
              </a:extLst>
            </p:cNvPr>
            <p:cNvSpPr/>
            <p:nvPr/>
          </p:nvSpPr>
          <p:spPr>
            <a:xfrm>
              <a:off x="3818636" y="4775139"/>
              <a:ext cx="859173" cy="23129"/>
            </a:xfrm>
            <a:custGeom>
              <a:avLst/>
              <a:gdLst/>
              <a:ahLst/>
              <a:cxnLst/>
              <a:rect l="l" t="t" r="r" b="b"/>
              <a:pathLst>
                <a:path w="17162" h="462" extrusionOk="0">
                  <a:moveTo>
                    <a:pt x="1" y="0"/>
                  </a:moveTo>
                  <a:lnTo>
                    <a:pt x="1" y="462"/>
                  </a:lnTo>
                  <a:lnTo>
                    <a:pt x="17161" y="462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95" name="Google Shape;1810;p48">
              <a:extLst>
                <a:ext uri="{FF2B5EF4-FFF2-40B4-BE49-F238E27FC236}">
                  <a16:creationId xmlns:a16="http://schemas.microsoft.com/office/drawing/2014/main" id="{BC74DE11-4C12-422D-8BBB-38206BCD3C81}"/>
                </a:ext>
              </a:extLst>
            </p:cNvPr>
            <p:cNvSpPr/>
            <p:nvPr/>
          </p:nvSpPr>
          <p:spPr>
            <a:xfrm>
              <a:off x="3818636" y="4381147"/>
              <a:ext cx="859773" cy="112440"/>
            </a:xfrm>
            <a:custGeom>
              <a:avLst/>
              <a:gdLst/>
              <a:ahLst/>
              <a:cxnLst/>
              <a:rect l="l" t="t" r="r" b="b"/>
              <a:pathLst>
                <a:path w="17174" h="2246" extrusionOk="0">
                  <a:moveTo>
                    <a:pt x="2458" y="338"/>
                  </a:moveTo>
                  <a:lnTo>
                    <a:pt x="2458" y="1211"/>
                  </a:lnTo>
                  <a:lnTo>
                    <a:pt x="1872" y="1211"/>
                  </a:lnTo>
                  <a:lnTo>
                    <a:pt x="1872" y="338"/>
                  </a:lnTo>
                  <a:close/>
                  <a:moveTo>
                    <a:pt x="16338" y="338"/>
                  </a:moveTo>
                  <a:lnTo>
                    <a:pt x="16338" y="1211"/>
                  </a:lnTo>
                  <a:lnTo>
                    <a:pt x="15764" y="1211"/>
                  </a:lnTo>
                  <a:lnTo>
                    <a:pt x="15764" y="338"/>
                  </a:lnTo>
                  <a:close/>
                  <a:moveTo>
                    <a:pt x="1597" y="363"/>
                  </a:moveTo>
                  <a:lnTo>
                    <a:pt x="1597" y="1236"/>
                  </a:lnTo>
                  <a:lnTo>
                    <a:pt x="1023" y="1236"/>
                  </a:lnTo>
                  <a:lnTo>
                    <a:pt x="1023" y="363"/>
                  </a:lnTo>
                  <a:close/>
                  <a:moveTo>
                    <a:pt x="3331" y="363"/>
                  </a:moveTo>
                  <a:lnTo>
                    <a:pt x="3331" y="1236"/>
                  </a:lnTo>
                  <a:lnTo>
                    <a:pt x="2744" y="1236"/>
                  </a:lnTo>
                  <a:lnTo>
                    <a:pt x="2744" y="363"/>
                  </a:lnTo>
                  <a:close/>
                  <a:moveTo>
                    <a:pt x="4191" y="363"/>
                  </a:moveTo>
                  <a:lnTo>
                    <a:pt x="4191" y="1236"/>
                  </a:lnTo>
                  <a:lnTo>
                    <a:pt x="3617" y="1236"/>
                  </a:lnTo>
                  <a:lnTo>
                    <a:pt x="3617" y="363"/>
                  </a:lnTo>
                  <a:close/>
                  <a:moveTo>
                    <a:pt x="5052" y="363"/>
                  </a:moveTo>
                  <a:lnTo>
                    <a:pt x="5052" y="1236"/>
                  </a:lnTo>
                  <a:lnTo>
                    <a:pt x="4478" y="1236"/>
                  </a:lnTo>
                  <a:lnTo>
                    <a:pt x="4478" y="363"/>
                  </a:lnTo>
                  <a:close/>
                  <a:moveTo>
                    <a:pt x="5925" y="363"/>
                  </a:moveTo>
                  <a:lnTo>
                    <a:pt x="5925" y="1236"/>
                  </a:lnTo>
                  <a:lnTo>
                    <a:pt x="5351" y="1236"/>
                  </a:lnTo>
                  <a:lnTo>
                    <a:pt x="5351" y="363"/>
                  </a:lnTo>
                  <a:close/>
                  <a:moveTo>
                    <a:pt x="6798" y="363"/>
                  </a:moveTo>
                  <a:lnTo>
                    <a:pt x="6798" y="1236"/>
                  </a:lnTo>
                  <a:lnTo>
                    <a:pt x="6224" y="1236"/>
                  </a:lnTo>
                  <a:lnTo>
                    <a:pt x="6224" y="363"/>
                  </a:lnTo>
                  <a:close/>
                  <a:moveTo>
                    <a:pt x="7658" y="363"/>
                  </a:moveTo>
                  <a:lnTo>
                    <a:pt x="7658" y="1236"/>
                  </a:lnTo>
                  <a:lnTo>
                    <a:pt x="7084" y="1236"/>
                  </a:lnTo>
                  <a:lnTo>
                    <a:pt x="7084" y="363"/>
                  </a:lnTo>
                  <a:close/>
                  <a:moveTo>
                    <a:pt x="8531" y="363"/>
                  </a:moveTo>
                  <a:lnTo>
                    <a:pt x="8531" y="1236"/>
                  </a:lnTo>
                  <a:lnTo>
                    <a:pt x="7957" y="1236"/>
                  </a:lnTo>
                  <a:lnTo>
                    <a:pt x="7957" y="363"/>
                  </a:lnTo>
                  <a:close/>
                  <a:moveTo>
                    <a:pt x="9404" y="363"/>
                  </a:moveTo>
                  <a:lnTo>
                    <a:pt x="9404" y="1236"/>
                  </a:lnTo>
                  <a:lnTo>
                    <a:pt x="8830" y="1236"/>
                  </a:lnTo>
                  <a:lnTo>
                    <a:pt x="8830" y="363"/>
                  </a:lnTo>
                  <a:close/>
                  <a:moveTo>
                    <a:pt x="10265" y="363"/>
                  </a:moveTo>
                  <a:lnTo>
                    <a:pt x="10265" y="1236"/>
                  </a:lnTo>
                  <a:lnTo>
                    <a:pt x="9691" y="1236"/>
                  </a:lnTo>
                  <a:lnTo>
                    <a:pt x="9691" y="363"/>
                  </a:lnTo>
                  <a:close/>
                  <a:moveTo>
                    <a:pt x="11138" y="363"/>
                  </a:moveTo>
                  <a:lnTo>
                    <a:pt x="11138" y="1236"/>
                  </a:lnTo>
                  <a:lnTo>
                    <a:pt x="10564" y="1236"/>
                  </a:lnTo>
                  <a:lnTo>
                    <a:pt x="10564" y="363"/>
                  </a:lnTo>
                  <a:close/>
                  <a:moveTo>
                    <a:pt x="12011" y="363"/>
                  </a:moveTo>
                  <a:lnTo>
                    <a:pt x="12011" y="1236"/>
                  </a:lnTo>
                  <a:lnTo>
                    <a:pt x="11437" y="1236"/>
                  </a:lnTo>
                  <a:lnTo>
                    <a:pt x="11437" y="363"/>
                  </a:lnTo>
                  <a:close/>
                  <a:moveTo>
                    <a:pt x="12871" y="363"/>
                  </a:moveTo>
                  <a:lnTo>
                    <a:pt x="12871" y="1236"/>
                  </a:lnTo>
                  <a:lnTo>
                    <a:pt x="12285" y="1236"/>
                  </a:lnTo>
                  <a:lnTo>
                    <a:pt x="12285" y="363"/>
                  </a:lnTo>
                  <a:close/>
                  <a:moveTo>
                    <a:pt x="13744" y="363"/>
                  </a:moveTo>
                  <a:lnTo>
                    <a:pt x="13744" y="1236"/>
                  </a:lnTo>
                  <a:lnTo>
                    <a:pt x="13158" y="1236"/>
                  </a:lnTo>
                  <a:lnTo>
                    <a:pt x="13158" y="363"/>
                  </a:lnTo>
                  <a:close/>
                  <a:moveTo>
                    <a:pt x="14617" y="363"/>
                  </a:moveTo>
                  <a:lnTo>
                    <a:pt x="14617" y="1236"/>
                  </a:lnTo>
                  <a:lnTo>
                    <a:pt x="14031" y="1236"/>
                  </a:lnTo>
                  <a:lnTo>
                    <a:pt x="14031" y="363"/>
                  </a:lnTo>
                  <a:close/>
                  <a:moveTo>
                    <a:pt x="15465" y="363"/>
                  </a:moveTo>
                  <a:lnTo>
                    <a:pt x="15465" y="1236"/>
                  </a:lnTo>
                  <a:lnTo>
                    <a:pt x="14891" y="1236"/>
                  </a:lnTo>
                  <a:lnTo>
                    <a:pt x="14891" y="363"/>
                  </a:lnTo>
                  <a:close/>
                  <a:moveTo>
                    <a:pt x="1" y="1"/>
                  </a:moveTo>
                  <a:lnTo>
                    <a:pt x="1" y="363"/>
                  </a:lnTo>
                  <a:lnTo>
                    <a:pt x="724" y="363"/>
                  </a:lnTo>
                  <a:lnTo>
                    <a:pt x="724" y="1236"/>
                  </a:lnTo>
                  <a:lnTo>
                    <a:pt x="1" y="1236"/>
                  </a:lnTo>
                  <a:lnTo>
                    <a:pt x="1" y="2246"/>
                  </a:lnTo>
                  <a:lnTo>
                    <a:pt x="17174" y="2246"/>
                  </a:lnTo>
                  <a:lnTo>
                    <a:pt x="17174" y="1236"/>
                  </a:lnTo>
                  <a:lnTo>
                    <a:pt x="16637" y="1236"/>
                  </a:lnTo>
                  <a:lnTo>
                    <a:pt x="16637" y="363"/>
                  </a:lnTo>
                  <a:lnTo>
                    <a:pt x="17174" y="363"/>
                  </a:lnTo>
                  <a:lnTo>
                    <a:pt x="17174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96" name="Google Shape;1811;p48">
              <a:extLst>
                <a:ext uri="{FF2B5EF4-FFF2-40B4-BE49-F238E27FC236}">
                  <a16:creationId xmlns:a16="http://schemas.microsoft.com/office/drawing/2014/main" id="{9A954D79-2EBC-4255-A4B5-D8736AB7620C}"/>
                </a:ext>
              </a:extLst>
            </p:cNvPr>
            <p:cNvSpPr/>
            <p:nvPr/>
          </p:nvSpPr>
          <p:spPr>
            <a:xfrm>
              <a:off x="4195757" y="4883775"/>
              <a:ext cx="105532" cy="184831"/>
            </a:xfrm>
            <a:custGeom>
              <a:avLst/>
              <a:gdLst/>
              <a:ahLst/>
              <a:cxnLst/>
              <a:rect l="l" t="t" r="r" b="b"/>
              <a:pathLst>
                <a:path w="2108" h="3692" extrusionOk="0">
                  <a:moveTo>
                    <a:pt x="873" y="0"/>
                  </a:moveTo>
                  <a:cubicBezTo>
                    <a:pt x="387" y="0"/>
                    <a:pt x="0" y="387"/>
                    <a:pt x="0" y="873"/>
                  </a:cubicBezTo>
                  <a:lnTo>
                    <a:pt x="0" y="3691"/>
                  </a:lnTo>
                  <a:lnTo>
                    <a:pt x="2108" y="3691"/>
                  </a:lnTo>
                  <a:lnTo>
                    <a:pt x="2108" y="873"/>
                  </a:lnTo>
                  <a:cubicBezTo>
                    <a:pt x="2108" y="387"/>
                    <a:pt x="1721" y="0"/>
                    <a:pt x="1235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97" name="Google Shape;1812;p48">
              <a:extLst>
                <a:ext uri="{FF2B5EF4-FFF2-40B4-BE49-F238E27FC236}">
                  <a16:creationId xmlns:a16="http://schemas.microsoft.com/office/drawing/2014/main" id="{FC2198A8-78CD-4335-BBE7-C290FB5FDA4E}"/>
                </a:ext>
              </a:extLst>
            </p:cNvPr>
            <p:cNvSpPr/>
            <p:nvPr/>
          </p:nvSpPr>
          <p:spPr>
            <a:xfrm>
              <a:off x="3889224" y="4575940"/>
              <a:ext cx="81802" cy="155544"/>
            </a:xfrm>
            <a:custGeom>
              <a:avLst/>
              <a:gdLst/>
              <a:ahLst/>
              <a:cxnLst/>
              <a:rect l="l" t="t" r="r" b="b"/>
              <a:pathLst>
                <a:path w="1634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98" name="Google Shape;1813;p48">
              <a:extLst>
                <a:ext uri="{FF2B5EF4-FFF2-40B4-BE49-F238E27FC236}">
                  <a16:creationId xmlns:a16="http://schemas.microsoft.com/office/drawing/2014/main" id="{8C520EC0-AE9C-46BA-B9E4-A1472B66DB9A}"/>
                </a:ext>
              </a:extLst>
            </p:cNvPr>
            <p:cNvSpPr/>
            <p:nvPr/>
          </p:nvSpPr>
          <p:spPr>
            <a:xfrm>
              <a:off x="4048423" y="4575940"/>
              <a:ext cx="81802" cy="155544"/>
            </a:xfrm>
            <a:custGeom>
              <a:avLst/>
              <a:gdLst/>
              <a:ahLst/>
              <a:cxnLst/>
              <a:rect l="l" t="t" r="r" b="b"/>
              <a:pathLst>
                <a:path w="1634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99" name="Google Shape;1814;p48">
              <a:extLst>
                <a:ext uri="{FF2B5EF4-FFF2-40B4-BE49-F238E27FC236}">
                  <a16:creationId xmlns:a16="http://schemas.microsoft.com/office/drawing/2014/main" id="{D7F98233-0CED-452E-9E38-380A2945DA32}"/>
                </a:ext>
              </a:extLst>
            </p:cNvPr>
            <p:cNvSpPr/>
            <p:nvPr/>
          </p:nvSpPr>
          <p:spPr>
            <a:xfrm>
              <a:off x="4207622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00" name="Google Shape;1815;p48">
              <a:extLst>
                <a:ext uri="{FF2B5EF4-FFF2-40B4-BE49-F238E27FC236}">
                  <a16:creationId xmlns:a16="http://schemas.microsoft.com/office/drawing/2014/main" id="{2F316928-850D-41B0-94F9-82542DBC36EF}"/>
                </a:ext>
              </a:extLst>
            </p:cNvPr>
            <p:cNvSpPr/>
            <p:nvPr/>
          </p:nvSpPr>
          <p:spPr>
            <a:xfrm>
              <a:off x="4366821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01" name="Google Shape;1816;p48">
              <a:extLst>
                <a:ext uri="{FF2B5EF4-FFF2-40B4-BE49-F238E27FC236}">
                  <a16:creationId xmlns:a16="http://schemas.microsoft.com/office/drawing/2014/main" id="{0A94EB21-E108-45FE-B57B-106D64A35816}"/>
                </a:ext>
              </a:extLst>
            </p:cNvPr>
            <p:cNvSpPr/>
            <p:nvPr/>
          </p:nvSpPr>
          <p:spPr>
            <a:xfrm>
              <a:off x="4526019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1" y="1"/>
                  </a:moveTo>
                  <a:lnTo>
                    <a:pt x="1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02" name="Google Shape;1817;p48">
              <a:extLst>
                <a:ext uri="{FF2B5EF4-FFF2-40B4-BE49-F238E27FC236}">
                  <a16:creationId xmlns:a16="http://schemas.microsoft.com/office/drawing/2014/main" id="{CE940C5C-23C6-4DE5-9D36-0C27B0F248F4}"/>
                </a:ext>
              </a:extLst>
            </p:cNvPr>
            <p:cNvSpPr/>
            <p:nvPr/>
          </p:nvSpPr>
          <p:spPr>
            <a:xfrm>
              <a:off x="4048423" y="4862548"/>
              <a:ext cx="81802" cy="155494"/>
            </a:xfrm>
            <a:custGeom>
              <a:avLst/>
              <a:gdLst/>
              <a:ahLst/>
              <a:cxnLst/>
              <a:rect l="l" t="t" r="r" b="b"/>
              <a:pathLst>
                <a:path w="1634" h="3106" extrusionOk="0">
                  <a:moveTo>
                    <a:pt x="0" y="0"/>
                  </a:moveTo>
                  <a:lnTo>
                    <a:pt x="0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03" name="Google Shape;1818;p48">
              <a:extLst>
                <a:ext uri="{FF2B5EF4-FFF2-40B4-BE49-F238E27FC236}">
                  <a16:creationId xmlns:a16="http://schemas.microsoft.com/office/drawing/2014/main" id="{025780BC-365A-428A-9657-76C6C6B72E5A}"/>
                </a:ext>
              </a:extLst>
            </p:cNvPr>
            <p:cNvSpPr/>
            <p:nvPr/>
          </p:nvSpPr>
          <p:spPr>
            <a:xfrm>
              <a:off x="4366821" y="4862548"/>
              <a:ext cx="81852" cy="155494"/>
            </a:xfrm>
            <a:custGeom>
              <a:avLst/>
              <a:gdLst/>
              <a:ahLst/>
              <a:cxnLst/>
              <a:rect l="l" t="t" r="r" b="b"/>
              <a:pathLst>
                <a:path w="1635" h="3106" extrusionOk="0">
                  <a:moveTo>
                    <a:pt x="0" y="0"/>
                  </a:moveTo>
                  <a:lnTo>
                    <a:pt x="0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04" name="Google Shape;1819;p48">
              <a:extLst>
                <a:ext uri="{FF2B5EF4-FFF2-40B4-BE49-F238E27FC236}">
                  <a16:creationId xmlns:a16="http://schemas.microsoft.com/office/drawing/2014/main" id="{29F1DD6C-9D45-4E80-BFA2-9C0909471914}"/>
                </a:ext>
              </a:extLst>
            </p:cNvPr>
            <p:cNvSpPr/>
            <p:nvPr/>
          </p:nvSpPr>
          <p:spPr>
            <a:xfrm>
              <a:off x="3889224" y="4862548"/>
              <a:ext cx="81802" cy="155494"/>
            </a:xfrm>
            <a:custGeom>
              <a:avLst/>
              <a:gdLst/>
              <a:ahLst/>
              <a:cxnLst/>
              <a:rect l="l" t="t" r="r" b="b"/>
              <a:pathLst>
                <a:path w="1634" h="3106" extrusionOk="0">
                  <a:moveTo>
                    <a:pt x="0" y="0"/>
                  </a:moveTo>
                  <a:lnTo>
                    <a:pt x="0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05" name="Google Shape;1820;p48">
              <a:extLst>
                <a:ext uri="{FF2B5EF4-FFF2-40B4-BE49-F238E27FC236}">
                  <a16:creationId xmlns:a16="http://schemas.microsoft.com/office/drawing/2014/main" id="{49BAF3F6-691B-40FC-9F61-93D694978D78}"/>
                </a:ext>
              </a:extLst>
            </p:cNvPr>
            <p:cNvSpPr/>
            <p:nvPr/>
          </p:nvSpPr>
          <p:spPr>
            <a:xfrm>
              <a:off x="4526019" y="4862548"/>
              <a:ext cx="81852" cy="155494"/>
            </a:xfrm>
            <a:custGeom>
              <a:avLst/>
              <a:gdLst/>
              <a:ahLst/>
              <a:cxnLst/>
              <a:rect l="l" t="t" r="r" b="b"/>
              <a:pathLst>
                <a:path w="1635" h="3106" extrusionOk="0">
                  <a:moveTo>
                    <a:pt x="1" y="0"/>
                  </a:moveTo>
                  <a:lnTo>
                    <a:pt x="1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06" name="Google Shape;1821;p48">
              <a:extLst>
                <a:ext uri="{FF2B5EF4-FFF2-40B4-BE49-F238E27FC236}">
                  <a16:creationId xmlns:a16="http://schemas.microsoft.com/office/drawing/2014/main" id="{8E4403BD-31C9-4C3B-B7CA-B9A0386EE186}"/>
                </a:ext>
              </a:extLst>
            </p:cNvPr>
            <p:cNvSpPr/>
            <p:nvPr/>
          </p:nvSpPr>
          <p:spPr>
            <a:xfrm>
              <a:off x="5993201" y="4321873"/>
              <a:ext cx="394643" cy="746081"/>
            </a:xfrm>
            <a:custGeom>
              <a:avLst/>
              <a:gdLst/>
              <a:ahLst/>
              <a:cxnLst/>
              <a:rect l="l" t="t" r="r" b="b"/>
              <a:pathLst>
                <a:path w="7883" h="14903" extrusionOk="0">
                  <a:moveTo>
                    <a:pt x="1" y="0"/>
                  </a:moveTo>
                  <a:lnTo>
                    <a:pt x="1" y="14903"/>
                  </a:lnTo>
                  <a:lnTo>
                    <a:pt x="7882" y="14903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07" name="Google Shape;1822;p48">
              <a:extLst>
                <a:ext uri="{FF2B5EF4-FFF2-40B4-BE49-F238E27FC236}">
                  <a16:creationId xmlns:a16="http://schemas.microsoft.com/office/drawing/2014/main" id="{9FC92328-44FB-4382-81CF-D5B68C742442}"/>
                </a:ext>
              </a:extLst>
            </p:cNvPr>
            <p:cNvSpPr/>
            <p:nvPr/>
          </p:nvSpPr>
          <p:spPr>
            <a:xfrm>
              <a:off x="5993201" y="4347455"/>
              <a:ext cx="394643" cy="15670"/>
            </a:xfrm>
            <a:custGeom>
              <a:avLst/>
              <a:gdLst/>
              <a:ahLst/>
              <a:cxnLst/>
              <a:rect l="l" t="t" r="r" b="b"/>
              <a:pathLst>
                <a:path w="7883" h="313" extrusionOk="0">
                  <a:moveTo>
                    <a:pt x="1" y="0"/>
                  </a:moveTo>
                  <a:lnTo>
                    <a:pt x="1" y="312"/>
                  </a:lnTo>
                  <a:lnTo>
                    <a:pt x="7882" y="312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08" name="Google Shape;1823;p48">
              <a:extLst>
                <a:ext uri="{FF2B5EF4-FFF2-40B4-BE49-F238E27FC236}">
                  <a16:creationId xmlns:a16="http://schemas.microsoft.com/office/drawing/2014/main" id="{073F3D7F-5102-45F5-AEAC-41290494BC87}"/>
                </a:ext>
              </a:extLst>
            </p:cNvPr>
            <p:cNvSpPr/>
            <p:nvPr/>
          </p:nvSpPr>
          <p:spPr>
            <a:xfrm>
              <a:off x="5993201" y="4848180"/>
              <a:ext cx="394643" cy="23780"/>
            </a:xfrm>
            <a:custGeom>
              <a:avLst/>
              <a:gdLst/>
              <a:ahLst/>
              <a:cxnLst/>
              <a:rect l="l" t="t" r="r" b="b"/>
              <a:pathLst>
                <a:path w="7883" h="475" extrusionOk="0">
                  <a:moveTo>
                    <a:pt x="1" y="0"/>
                  </a:moveTo>
                  <a:lnTo>
                    <a:pt x="1" y="474"/>
                  </a:lnTo>
                  <a:lnTo>
                    <a:pt x="7882" y="474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09" name="Google Shape;1824;p48">
              <a:extLst>
                <a:ext uri="{FF2B5EF4-FFF2-40B4-BE49-F238E27FC236}">
                  <a16:creationId xmlns:a16="http://schemas.microsoft.com/office/drawing/2014/main" id="{CF231D96-BBD0-4459-8041-343CFBAF6D3F}"/>
                </a:ext>
              </a:extLst>
            </p:cNvPr>
            <p:cNvSpPr/>
            <p:nvPr/>
          </p:nvSpPr>
          <p:spPr>
            <a:xfrm>
              <a:off x="5993201" y="4409883"/>
              <a:ext cx="395243" cy="116195"/>
            </a:xfrm>
            <a:custGeom>
              <a:avLst/>
              <a:gdLst/>
              <a:ahLst/>
              <a:cxnLst/>
              <a:rect l="l" t="t" r="r" b="b"/>
              <a:pathLst>
                <a:path w="7895" h="2321" extrusionOk="0">
                  <a:moveTo>
                    <a:pt x="3942" y="1"/>
                  </a:moveTo>
                  <a:lnTo>
                    <a:pt x="1" y="2320"/>
                  </a:lnTo>
                  <a:lnTo>
                    <a:pt x="7895" y="2320"/>
                  </a:lnTo>
                  <a:lnTo>
                    <a:pt x="3942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0" name="Google Shape;1825;p48">
              <a:extLst>
                <a:ext uri="{FF2B5EF4-FFF2-40B4-BE49-F238E27FC236}">
                  <a16:creationId xmlns:a16="http://schemas.microsoft.com/office/drawing/2014/main" id="{E0049B06-CFE6-4E49-9CC2-9B377D89C862}"/>
                </a:ext>
              </a:extLst>
            </p:cNvPr>
            <p:cNvSpPr/>
            <p:nvPr/>
          </p:nvSpPr>
          <p:spPr>
            <a:xfrm>
              <a:off x="5993201" y="4526028"/>
              <a:ext cx="394643" cy="29987"/>
            </a:xfrm>
            <a:custGeom>
              <a:avLst/>
              <a:gdLst/>
              <a:ahLst/>
              <a:cxnLst/>
              <a:rect l="l" t="t" r="r" b="b"/>
              <a:pathLst>
                <a:path w="7883" h="599" extrusionOk="0">
                  <a:moveTo>
                    <a:pt x="1" y="0"/>
                  </a:moveTo>
                  <a:lnTo>
                    <a:pt x="1" y="599"/>
                  </a:lnTo>
                  <a:lnTo>
                    <a:pt x="7882" y="599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1" name="Google Shape;1826;p48">
              <a:extLst>
                <a:ext uri="{FF2B5EF4-FFF2-40B4-BE49-F238E27FC236}">
                  <a16:creationId xmlns:a16="http://schemas.microsoft.com/office/drawing/2014/main" id="{E949651B-D680-45DE-B323-F735792C987F}"/>
                </a:ext>
              </a:extLst>
            </p:cNvPr>
            <p:cNvSpPr/>
            <p:nvPr/>
          </p:nvSpPr>
          <p:spPr>
            <a:xfrm>
              <a:off x="6055629" y="4605928"/>
              <a:ext cx="40651" cy="203554"/>
            </a:xfrm>
            <a:custGeom>
              <a:avLst/>
              <a:gdLst/>
              <a:ahLst/>
              <a:cxnLst/>
              <a:rect l="l" t="t" r="r" b="b"/>
              <a:pathLst>
                <a:path w="812" h="4066" extrusionOk="0">
                  <a:moveTo>
                    <a:pt x="1" y="0"/>
                  </a:moveTo>
                  <a:lnTo>
                    <a:pt x="1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2" name="Google Shape;1827;p48">
              <a:extLst>
                <a:ext uri="{FF2B5EF4-FFF2-40B4-BE49-F238E27FC236}">
                  <a16:creationId xmlns:a16="http://schemas.microsoft.com/office/drawing/2014/main" id="{5F1A102D-BD36-4255-BA13-77DF85EF749A}"/>
                </a:ext>
              </a:extLst>
            </p:cNvPr>
            <p:cNvSpPr/>
            <p:nvPr/>
          </p:nvSpPr>
          <p:spPr>
            <a:xfrm>
              <a:off x="6131824" y="4605928"/>
              <a:ext cx="40601" cy="203554"/>
            </a:xfrm>
            <a:custGeom>
              <a:avLst/>
              <a:gdLst/>
              <a:ahLst/>
              <a:cxnLst/>
              <a:rect l="l" t="t" r="r" b="b"/>
              <a:pathLst>
                <a:path w="811" h="4066" extrusionOk="0">
                  <a:moveTo>
                    <a:pt x="0" y="0"/>
                  </a:moveTo>
                  <a:lnTo>
                    <a:pt x="0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3" name="Google Shape;1828;p48">
              <a:extLst>
                <a:ext uri="{FF2B5EF4-FFF2-40B4-BE49-F238E27FC236}">
                  <a16:creationId xmlns:a16="http://schemas.microsoft.com/office/drawing/2014/main" id="{8EDC8616-6A29-4431-92DD-47DE36C4F777}"/>
                </a:ext>
              </a:extLst>
            </p:cNvPr>
            <p:cNvSpPr/>
            <p:nvPr/>
          </p:nvSpPr>
          <p:spPr>
            <a:xfrm>
              <a:off x="6209221" y="4605928"/>
              <a:ext cx="40651" cy="203554"/>
            </a:xfrm>
            <a:custGeom>
              <a:avLst/>
              <a:gdLst/>
              <a:ahLst/>
              <a:cxnLst/>
              <a:rect l="l" t="t" r="r" b="b"/>
              <a:pathLst>
                <a:path w="812" h="4066" extrusionOk="0">
                  <a:moveTo>
                    <a:pt x="1" y="0"/>
                  </a:moveTo>
                  <a:lnTo>
                    <a:pt x="1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4" name="Google Shape;1829;p48">
              <a:extLst>
                <a:ext uri="{FF2B5EF4-FFF2-40B4-BE49-F238E27FC236}">
                  <a16:creationId xmlns:a16="http://schemas.microsoft.com/office/drawing/2014/main" id="{FF7D74D6-720F-4E18-8967-1C8B7AFDFDE8}"/>
                </a:ext>
              </a:extLst>
            </p:cNvPr>
            <p:cNvSpPr/>
            <p:nvPr/>
          </p:nvSpPr>
          <p:spPr>
            <a:xfrm>
              <a:off x="6285416" y="4605928"/>
              <a:ext cx="40601" cy="203554"/>
            </a:xfrm>
            <a:custGeom>
              <a:avLst/>
              <a:gdLst/>
              <a:ahLst/>
              <a:cxnLst/>
              <a:rect l="l" t="t" r="r" b="b"/>
              <a:pathLst>
                <a:path w="811" h="4066" extrusionOk="0">
                  <a:moveTo>
                    <a:pt x="0" y="0"/>
                  </a:moveTo>
                  <a:lnTo>
                    <a:pt x="0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5" name="Google Shape;1830;p48">
              <a:extLst>
                <a:ext uri="{FF2B5EF4-FFF2-40B4-BE49-F238E27FC236}">
                  <a16:creationId xmlns:a16="http://schemas.microsoft.com/office/drawing/2014/main" id="{A9D1EC1F-4001-4396-8389-BCA2D2285735}"/>
                </a:ext>
              </a:extLst>
            </p:cNvPr>
            <p:cNvSpPr/>
            <p:nvPr/>
          </p:nvSpPr>
          <p:spPr>
            <a:xfrm>
              <a:off x="6145541" y="4908706"/>
              <a:ext cx="89962" cy="159900"/>
            </a:xfrm>
            <a:custGeom>
              <a:avLst/>
              <a:gdLst/>
              <a:ahLst/>
              <a:cxnLst/>
              <a:rect l="l" t="t" r="r" b="b"/>
              <a:pathLst>
                <a:path w="1797" h="3194" extrusionOk="0">
                  <a:moveTo>
                    <a:pt x="749" y="1"/>
                  </a:moveTo>
                  <a:cubicBezTo>
                    <a:pt x="337" y="1"/>
                    <a:pt x="1" y="325"/>
                    <a:pt x="1" y="749"/>
                  </a:cubicBezTo>
                  <a:lnTo>
                    <a:pt x="1" y="3193"/>
                  </a:lnTo>
                  <a:lnTo>
                    <a:pt x="1796" y="3193"/>
                  </a:lnTo>
                  <a:lnTo>
                    <a:pt x="1796" y="749"/>
                  </a:lnTo>
                  <a:cubicBezTo>
                    <a:pt x="1796" y="338"/>
                    <a:pt x="1460" y="1"/>
                    <a:pt x="1061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6" name="Google Shape;1831;p48">
              <a:extLst>
                <a:ext uri="{FF2B5EF4-FFF2-40B4-BE49-F238E27FC236}">
                  <a16:creationId xmlns:a16="http://schemas.microsoft.com/office/drawing/2014/main" id="{93F1D00F-23C7-4E85-83EB-B5B8E35B9611}"/>
                </a:ext>
              </a:extLst>
            </p:cNvPr>
            <p:cNvSpPr/>
            <p:nvPr/>
          </p:nvSpPr>
          <p:spPr>
            <a:xfrm>
              <a:off x="5134129" y="4492937"/>
              <a:ext cx="859123" cy="575018"/>
            </a:xfrm>
            <a:custGeom>
              <a:avLst/>
              <a:gdLst/>
              <a:ahLst/>
              <a:cxnLst/>
              <a:rect l="l" t="t" r="r" b="b"/>
              <a:pathLst>
                <a:path w="17161" h="11486" extrusionOk="0">
                  <a:moveTo>
                    <a:pt x="0" y="0"/>
                  </a:moveTo>
                  <a:lnTo>
                    <a:pt x="0" y="11486"/>
                  </a:lnTo>
                  <a:lnTo>
                    <a:pt x="17161" y="11486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7" name="Google Shape;1832;p48">
              <a:extLst>
                <a:ext uri="{FF2B5EF4-FFF2-40B4-BE49-F238E27FC236}">
                  <a16:creationId xmlns:a16="http://schemas.microsoft.com/office/drawing/2014/main" id="{1B56E1B7-4075-4FAA-B841-6AE43D9DD093}"/>
                </a:ext>
              </a:extLst>
            </p:cNvPr>
            <p:cNvSpPr/>
            <p:nvPr/>
          </p:nvSpPr>
          <p:spPr>
            <a:xfrm>
              <a:off x="5134129" y="4492937"/>
              <a:ext cx="859123" cy="32491"/>
            </a:xfrm>
            <a:custGeom>
              <a:avLst/>
              <a:gdLst/>
              <a:ahLst/>
              <a:cxnLst/>
              <a:rect l="l" t="t" r="r" b="b"/>
              <a:pathLst>
                <a:path w="17161" h="649" extrusionOk="0">
                  <a:moveTo>
                    <a:pt x="0" y="0"/>
                  </a:moveTo>
                  <a:lnTo>
                    <a:pt x="0" y="649"/>
                  </a:lnTo>
                  <a:lnTo>
                    <a:pt x="17161" y="649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8" name="Google Shape;1833;p48">
              <a:extLst>
                <a:ext uri="{FF2B5EF4-FFF2-40B4-BE49-F238E27FC236}">
                  <a16:creationId xmlns:a16="http://schemas.microsoft.com/office/drawing/2014/main" id="{A703F9A9-01D6-4735-B06F-4062B5C4FB48}"/>
                </a:ext>
              </a:extLst>
            </p:cNvPr>
            <p:cNvSpPr/>
            <p:nvPr/>
          </p:nvSpPr>
          <p:spPr>
            <a:xfrm>
              <a:off x="5134129" y="4775139"/>
              <a:ext cx="859123" cy="23129"/>
            </a:xfrm>
            <a:custGeom>
              <a:avLst/>
              <a:gdLst/>
              <a:ahLst/>
              <a:cxnLst/>
              <a:rect l="l" t="t" r="r" b="b"/>
              <a:pathLst>
                <a:path w="17161" h="462" extrusionOk="0">
                  <a:moveTo>
                    <a:pt x="0" y="0"/>
                  </a:moveTo>
                  <a:lnTo>
                    <a:pt x="0" y="462"/>
                  </a:lnTo>
                  <a:lnTo>
                    <a:pt x="17161" y="462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9" name="Google Shape;1834;p48">
              <a:extLst>
                <a:ext uri="{FF2B5EF4-FFF2-40B4-BE49-F238E27FC236}">
                  <a16:creationId xmlns:a16="http://schemas.microsoft.com/office/drawing/2014/main" id="{71E5F9E2-770F-46D4-8978-87CF203356E6}"/>
                </a:ext>
              </a:extLst>
            </p:cNvPr>
            <p:cNvSpPr/>
            <p:nvPr/>
          </p:nvSpPr>
          <p:spPr>
            <a:xfrm>
              <a:off x="5134129" y="4381147"/>
              <a:ext cx="859123" cy="112440"/>
            </a:xfrm>
            <a:custGeom>
              <a:avLst/>
              <a:gdLst/>
              <a:ahLst/>
              <a:cxnLst/>
              <a:rect l="l" t="t" r="r" b="b"/>
              <a:pathLst>
                <a:path w="17161" h="2246" extrusionOk="0">
                  <a:moveTo>
                    <a:pt x="2457" y="338"/>
                  </a:moveTo>
                  <a:lnTo>
                    <a:pt x="2457" y="1211"/>
                  </a:lnTo>
                  <a:lnTo>
                    <a:pt x="1884" y="1211"/>
                  </a:lnTo>
                  <a:lnTo>
                    <a:pt x="1884" y="338"/>
                  </a:lnTo>
                  <a:close/>
                  <a:moveTo>
                    <a:pt x="16325" y="338"/>
                  </a:moveTo>
                  <a:lnTo>
                    <a:pt x="16325" y="1211"/>
                  </a:lnTo>
                  <a:lnTo>
                    <a:pt x="15751" y="1211"/>
                  </a:lnTo>
                  <a:lnTo>
                    <a:pt x="15751" y="338"/>
                  </a:lnTo>
                  <a:close/>
                  <a:moveTo>
                    <a:pt x="1584" y="363"/>
                  </a:moveTo>
                  <a:lnTo>
                    <a:pt x="1584" y="1236"/>
                  </a:lnTo>
                  <a:lnTo>
                    <a:pt x="1011" y="1236"/>
                  </a:lnTo>
                  <a:lnTo>
                    <a:pt x="1011" y="363"/>
                  </a:lnTo>
                  <a:close/>
                  <a:moveTo>
                    <a:pt x="3318" y="363"/>
                  </a:moveTo>
                  <a:lnTo>
                    <a:pt x="3318" y="1236"/>
                  </a:lnTo>
                  <a:lnTo>
                    <a:pt x="2744" y="1236"/>
                  </a:lnTo>
                  <a:lnTo>
                    <a:pt x="2744" y="363"/>
                  </a:lnTo>
                  <a:close/>
                  <a:moveTo>
                    <a:pt x="4191" y="363"/>
                  </a:moveTo>
                  <a:lnTo>
                    <a:pt x="4191" y="1236"/>
                  </a:lnTo>
                  <a:lnTo>
                    <a:pt x="3617" y="1236"/>
                  </a:lnTo>
                  <a:lnTo>
                    <a:pt x="3617" y="363"/>
                  </a:lnTo>
                  <a:close/>
                  <a:moveTo>
                    <a:pt x="5064" y="363"/>
                  </a:moveTo>
                  <a:lnTo>
                    <a:pt x="5064" y="1236"/>
                  </a:lnTo>
                  <a:lnTo>
                    <a:pt x="4490" y="1236"/>
                  </a:lnTo>
                  <a:lnTo>
                    <a:pt x="4490" y="363"/>
                  </a:lnTo>
                  <a:close/>
                  <a:moveTo>
                    <a:pt x="5924" y="363"/>
                  </a:moveTo>
                  <a:lnTo>
                    <a:pt x="5924" y="1236"/>
                  </a:lnTo>
                  <a:lnTo>
                    <a:pt x="5338" y="1236"/>
                  </a:lnTo>
                  <a:lnTo>
                    <a:pt x="5338" y="363"/>
                  </a:lnTo>
                  <a:close/>
                  <a:moveTo>
                    <a:pt x="6797" y="363"/>
                  </a:moveTo>
                  <a:lnTo>
                    <a:pt x="6797" y="1236"/>
                  </a:lnTo>
                  <a:lnTo>
                    <a:pt x="6211" y="1236"/>
                  </a:lnTo>
                  <a:lnTo>
                    <a:pt x="6211" y="363"/>
                  </a:lnTo>
                  <a:close/>
                  <a:moveTo>
                    <a:pt x="7670" y="363"/>
                  </a:moveTo>
                  <a:lnTo>
                    <a:pt x="7670" y="1236"/>
                  </a:lnTo>
                  <a:lnTo>
                    <a:pt x="7084" y="1236"/>
                  </a:lnTo>
                  <a:lnTo>
                    <a:pt x="7084" y="363"/>
                  </a:lnTo>
                  <a:close/>
                  <a:moveTo>
                    <a:pt x="8518" y="363"/>
                  </a:moveTo>
                  <a:lnTo>
                    <a:pt x="8518" y="1236"/>
                  </a:lnTo>
                  <a:lnTo>
                    <a:pt x="7945" y="1236"/>
                  </a:lnTo>
                  <a:lnTo>
                    <a:pt x="7945" y="363"/>
                  </a:lnTo>
                  <a:close/>
                  <a:moveTo>
                    <a:pt x="9391" y="363"/>
                  </a:moveTo>
                  <a:lnTo>
                    <a:pt x="9391" y="1236"/>
                  </a:lnTo>
                  <a:lnTo>
                    <a:pt x="8817" y="1236"/>
                  </a:lnTo>
                  <a:lnTo>
                    <a:pt x="8817" y="363"/>
                  </a:lnTo>
                  <a:close/>
                  <a:moveTo>
                    <a:pt x="10264" y="363"/>
                  </a:moveTo>
                  <a:lnTo>
                    <a:pt x="10264" y="1236"/>
                  </a:lnTo>
                  <a:lnTo>
                    <a:pt x="9690" y="1236"/>
                  </a:lnTo>
                  <a:lnTo>
                    <a:pt x="9690" y="363"/>
                  </a:lnTo>
                  <a:close/>
                  <a:moveTo>
                    <a:pt x="11125" y="363"/>
                  </a:moveTo>
                  <a:lnTo>
                    <a:pt x="11125" y="1236"/>
                  </a:lnTo>
                  <a:lnTo>
                    <a:pt x="10551" y="1236"/>
                  </a:lnTo>
                  <a:lnTo>
                    <a:pt x="10551" y="363"/>
                  </a:lnTo>
                  <a:close/>
                  <a:moveTo>
                    <a:pt x="11998" y="363"/>
                  </a:moveTo>
                  <a:lnTo>
                    <a:pt x="11998" y="1236"/>
                  </a:lnTo>
                  <a:lnTo>
                    <a:pt x="11424" y="1236"/>
                  </a:lnTo>
                  <a:lnTo>
                    <a:pt x="11424" y="363"/>
                  </a:lnTo>
                  <a:close/>
                  <a:moveTo>
                    <a:pt x="12871" y="363"/>
                  </a:moveTo>
                  <a:lnTo>
                    <a:pt x="12871" y="1236"/>
                  </a:lnTo>
                  <a:lnTo>
                    <a:pt x="12297" y="1236"/>
                  </a:lnTo>
                  <a:lnTo>
                    <a:pt x="12297" y="363"/>
                  </a:lnTo>
                  <a:close/>
                  <a:moveTo>
                    <a:pt x="13731" y="363"/>
                  </a:moveTo>
                  <a:lnTo>
                    <a:pt x="13731" y="1236"/>
                  </a:lnTo>
                  <a:lnTo>
                    <a:pt x="13157" y="1236"/>
                  </a:lnTo>
                  <a:lnTo>
                    <a:pt x="13157" y="363"/>
                  </a:lnTo>
                  <a:close/>
                  <a:moveTo>
                    <a:pt x="14604" y="363"/>
                  </a:moveTo>
                  <a:lnTo>
                    <a:pt x="14604" y="1236"/>
                  </a:lnTo>
                  <a:lnTo>
                    <a:pt x="14030" y="1236"/>
                  </a:lnTo>
                  <a:lnTo>
                    <a:pt x="14030" y="363"/>
                  </a:lnTo>
                  <a:close/>
                  <a:moveTo>
                    <a:pt x="15477" y="363"/>
                  </a:moveTo>
                  <a:lnTo>
                    <a:pt x="15477" y="1236"/>
                  </a:lnTo>
                  <a:lnTo>
                    <a:pt x="14903" y="1236"/>
                  </a:lnTo>
                  <a:lnTo>
                    <a:pt x="14903" y="363"/>
                  </a:lnTo>
                  <a:close/>
                  <a:moveTo>
                    <a:pt x="0" y="1"/>
                  </a:moveTo>
                  <a:lnTo>
                    <a:pt x="0" y="363"/>
                  </a:lnTo>
                  <a:lnTo>
                    <a:pt x="711" y="363"/>
                  </a:lnTo>
                  <a:lnTo>
                    <a:pt x="711" y="1236"/>
                  </a:lnTo>
                  <a:lnTo>
                    <a:pt x="0" y="1236"/>
                  </a:lnTo>
                  <a:lnTo>
                    <a:pt x="0" y="2246"/>
                  </a:lnTo>
                  <a:lnTo>
                    <a:pt x="17161" y="2246"/>
                  </a:lnTo>
                  <a:lnTo>
                    <a:pt x="17161" y="1236"/>
                  </a:lnTo>
                  <a:lnTo>
                    <a:pt x="16624" y="1236"/>
                  </a:lnTo>
                  <a:lnTo>
                    <a:pt x="16624" y="363"/>
                  </a:lnTo>
                  <a:lnTo>
                    <a:pt x="17161" y="363"/>
                  </a:lnTo>
                  <a:lnTo>
                    <a:pt x="1716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20" name="Google Shape;1835;p48">
              <a:extLst>
                <a:ext uri="{FF2B5EF4-FFF2-40B4-BE49-F238E27FC236}">
                  <a16:creationId xmlns:a16="http://schemas.microsoft.com/office/drawing/2014/main" id="{E68BCEB5-5FAE-48F3-955B-5DC97322E2BD}"/>
                </a:ext>
              </a:extLst>
            </p:cNvPr>
            <p:cNvSpPr/>
            <p:nvPr/>
          </p:nvSpPr>
          <p:spPr>
            <a:xfrm>
              <a:off x="5510599" y="4883775"/>
              <a:ext cx="105582" cy="184831"/>
            </a:xfrm>
            <a:custGeom>
              <a:avLst/>
              <a:gdLst/>
              <a:ahLst/>
              <a:cxnLst/>
              <a:rect l="l" t="t" r="r" b="b"/>
              <a:pathLst>
                <a:path w="2109" h="3692" extrusionOk="0">
                  <a:moveTo>
                    <a:pt x="873" y="0"/>
                  </a:moveTo>
                  <a:cubicBezTo>
                    <a:pt x="400" y="0"/>
                    <a:pt x="0" y="387"/>
                    <a:pt x="0" y="873"/>
                  </a:cubicBezTo>
                  <a:lnTo>
                    <a:pt x="0" y="3691"/>
                  </a:lnTo>
                  <a:lnTo>
                    <a:pt x="2108" y="3691"/>
                  </a:lnTo>
                  <a:lnTo>
                    <a:pt x="2108" y="873"/>
                  </a:lnTo>
                  <a:cubicBezTo>
                    <a:pt x="2108" y="387"/>
                    <a:pt x="1722" y="0"/>
                    <a:pt x="1235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21" name="Google Shape;1836;p48">
              <a:extLst>
                <a:ext uri="{FF2B5EF4-FFF2-40B4-BE49-F238E27FC236}">
                  <a16:creationId xmlns:a16="http://schemas.microsoft.com/office/drawing/2014/main" id="{747A99E4-A6D0-4524-A798-81DC49AFE916}"/>
                </a:ext>
              </a:extLst>
            </p:cNvPr>
            <p:cNvSpPr/>
            <p:nvPr/>
          </p:nvSpPr>
          <p:spPr>
            <a:xfrm>
              <a:off x="5204066" y="4575940"/>
              <a:ext cx="81802" cy="155544"/>
            </a:xfrm>
            <a:custGeom>
              <a:avLst/>
              <a:gdLst/>
              <a:ahLst/>
              <a:cxnLst/>
              <a:rect l="l" t="t" r="r" b="b"/>
              <a:pathLst>
                <a:path w="1634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22" name="Google Shape;1837;p48">
              <a:extLst>
                <a:ext uri="{FF2B5EF4-FFF2-40B4-BE49-F238E27FC236}">
                  <a16:creationId xmlns:a16="http://schemas.microsoft.com/office/drawing/2014/main" id="{7289A582-1A62-473E-9825-BECC7B754708}"/>
                </a:ext>
              </a:extLst>
            </p:cNvPr>
            <p:cNvSpPr/>
            <p:nvPr/>
          </p:nvSpPr>
          <p:spPr>
            <a:xfrm>
              <a:off x="5363265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23" name="Google Shape;1838;p48">
              <a:extLst>
                <a:ext uri="{FF2B5EF4-FFF2-40B4-BE49-F238E27FC236}">
                  <a16:creationId xmlns:a16="http://schemas.microsoft.com/office/drawing/2014/main" id="{6D636ED8-A20D-4609-A698-45034E172FC0}"/>
                </a:ext>
              </a:extLst>
            </p:cNvPr>
            <p:cNvSpPr/>
            <p:nvPr/>
          </p:nvSpPr>
          <p:spPr>
            <a:xfrm>
              <a:off x="5522463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24" name="Google Shape;1839;p48">
              <a:extLst>
                <a:ext uri="{FF2B5EF4-FFF2-40B4-BE49-F238E27FC236}">
                  <a16:creationId xmlns:a16="http://schemas.microsoft.com/office/drawing/2014/main" id="{F5798B11-381D-4BF8-9264-70DE2E80C4B5}"/>
                </a:ext>
              </a:extLst>
            </p:cNvPr>
            <p:cNvSpPr/>
            <p:nvPr/>
          </p:nvSpPr>
          <p:spPr>
            <a:xfrm>
              <a:off x="5681662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1" y="1"/>
                  </a:moveTo>
                  <a:lnTo>
                    <a:pt x="1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25" name="Google Shape;1840;p48">
              <a:extLst>
                <a:ext uri="{FF2B5EF4-FFF2-40B4-BE49-F238E27FC236}">
                  <a16:creationId xmlns:a16="http://schemas.microsoft.com/office/drawing/2014/main" id="{5E81456C-0571-413A-9DF0-583B8B7B74D9}"/>
                </a:ext>
              </a:extLst>
            </p:cNvPr>
            <p:cNvSpPr/>
            <p:nvPr/>
          </p:nvSpPr>
          <p:spPr>
            <a:xfrm>
              <a:off x="5840861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1" y="1"/>
                  </a:moveTo>
                  <a:lnTo>
                    <a:pt x="1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26" name="Google Shape;1841;p48">
              <a:extLst>
                <a:ext uri="{FF2B5EF4-FFF2-40B4-BE49-F238E27FC236}">
                  <a16:creationId xmlns:a16="http://schemas.microsoft.com/office/drawing/2014/main" id="{AC046CDB-0671-422A-BDB7-1C072C2CC9A6}"/>
                </a:ext>
              </a:extLst>
            </p:cNvPr>
            <p:cNvSpPr/>
            <p:nvPr/>
          </p:nvSpPr>
          <p:spPr>
            <a:xfrm>
              <a:off x="5363265" y="4862548"/>
              <a:ext cx="81852" cy="155494"/>
            </a:xfrm>
            <a:custGeom>
              <a:avLst/>
              <a:gdLst/>
              <a:ahLst/>
              <a:cxnLst/>
              <a:rect l="l" t="t" r="r" b="b"/>
              <a:pathLst>
                <a:path w="1635" h="3106" extrusionOk="0">
                  <a:moveTo>
                    <a:pt x="0" y="0"/>
                  </a:moveTo>
                  <a:lnTo>
                    <a:pt x="0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27" name="Google Shape;1842;p48">
              <a:extLst>
                <a:ext uri="{FF2B5EF4-FFF2-40B4-BE49-F238E27FC236}">
                  <a16:creationId xmlns:a16="http://schemas.microsoft.com/office/drawing/2014/main" id="{AF8E25B0-BD20-4612-980B-5B5ED1A66F0E}"/>
                </a:ext>
              </a:extLst>
            </p:cNvPr>
            <p:cNvSpPr/>
            <p:nvPr/>
          </p:nvSpPr>
          <p:spPr>
            <a:xfrm>
              <a:off x="5681662" y="4862548"/>
              <a:ext cx="81852" cy="155494"/>
            </a:xfrm>
            <a:custGeom>
              <a:avLst/>
              <a:gdLst/>
              <a:ahLst/>
              <a:cxnLst/>
              <a:rect l="l" t="t" r="r" b="b"/>
              <a:pathLst>
                <a:path w="1635" h="3106" extrusionOk="0">
                  <a:moveTo>
                    <a:pt x="1" y="0"/>
                  </a:moveTo>
                  <a:lnTo>
                    <a:pt x="1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28" name="Google Shape;1843;p48">
              <a:extLst>
                <a:ext uri="{FF2B5EF4-FFF2-40B4-BE49-F238E27FC236}">
                  <a16:creationId xmlns:a16="http://schemas.microsoft.com/office/drawing/2014/main" id="{03A75FAD-B80E-4D1D-89DE-AAEA21F56CFA}"/>
                </a:ext>
              </a:extLst>
            </p:cNvPr>
            <p:cNvSpPr/>
            <p:nvPr/>
          </p:nvSpPr>
          <p:spPr>
            <a:xfrm>
              <a:off x="5204066" y="4862548"/>
              <a:ext cx="81802" cy="155494"/>
            </a:xfrm>
            <a:custGeom>
              <a:avLst/>
              <a:gdLst/>
              <a:ahLst/>
              <a:cxnLst/>
              <a:rect l="l" t="t" r="r" b="b"/>
              <a:pathLst>
                <a:path w="1634" h="3106" extrusionOk="0">
                  <a:moveTo>
                    <a:pt x="0" y="0"/>
                  </a:moveTo>
                  <a:lnTo>
                    <a:pt x="0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29" name="Google Shape;1844;p48">
              <a:extLst>
                <a:ext uri="{FF2B5EF4-FFF2-40B4-BE49-F238E27FC236}">
                  <a16:creationId xmlns:a16="http://schemas.microsoft.com/office/drawing/2014/main" id="{E0B4BBEA-65E6-415C-9888-06E5B915C55F}"/>
                </a:ext>
              </a:extLst>
            </p:cNvPr>
            <p:cNvSpPr/>
            <p:nvPr/>
          </p:nvSpPr>
          <p:spPr>
            <a:xfrm>
              <a:off x="5840861" y="4862548"/>
              <a:ext cx="81852" cy="155494"/>
            </a:xfrm>
            <a:custGeom>
              <a:avLst/>
              <a:gdLst/>
              <a:ahLst/>
              <a:cxnLst/>
              <a:rect l="l" t="t" r="r" b="b"/>
              <a:pathLst>
                <a:path w="1635" h="3106" extrusionOk="0">
                  <a:moveTo>
                    <a:pt x="1" y="0"/>
                  </a:moveTo>
                  <a:lnTo>
                    <a:pt x="1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30" name="Google Shape;1845;p48">
              <a:extLst>
                <a:ext uri="{FF2B5EF4-FFF2-40B4-BE49-F238E27FC236}">
                  <a16:creationId xmlns:a16="http://schemas.microsoft.com/office/drawing/2014/main" id="{BAA77699-CA14-491A-B1BD-8A6F392470A8}"/>
                </a:ext>
              </a:extLst>
            </p:cNvPr>
            <p:cNvSpPr/>
            <p:nvPr/>
          </p:nvSpPr>
          <p:spPr>
            <a:xfrm>
              <a:off x="6256680" y="4951810"/>
              <a:ext cx="174868" cy="117397"/>
            </a:xfrm>
            <a:custGeom>
              <a:avLst/>
              <a:gdLst/>
              <a:ahLst/>
              <a:cxnLst/>
              <a:rect l="l" t="t" r="r" b="b"/>
              <a:pathLst>
                <a:path w="3493" h="2345" extrusionOk="0">
                  <a:moveTo>
                    <a:pt x="1746" y="0"/>
                  </a:moveTo>
                  <a:cubicBezTo>
                    <a:pt x="786" y="0"/>
                    <a:pt x="0" y="774"/>
                    <a:pt x="0" y="1746"/>
                  </a:cubicBezTo>
                  <a:lnTo>
                    <a:pt x="0" y="2345"/>
                  </a:lnTo>
                  <a:lnTo>
                    <a:pt x="287" y="2071"/>
                  </a:lnTo>
                  <a:lnTo>
                    <a:pt x="3230" y="2071"/>
                  </a:lnTo>
                  <a:lnTo>
                    <a:pt x="3492" y="2345"/>
                  </a:lnTo>
                  <a:lnTo>
                    <a:pt x="3492" y="1784"/>
                  </a:lnTo>
                  <a:lnTo>
                    <a:pt x="3492" y="1746"/>
                  </a:lnTo>
                  <a:cubicBezTo>
                    <a:pt x="3492" y="774"/>
                    <a:pt x="2719" y="0"/>
                    <a:pt x="1746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31" name="Google Shape;1846;p48">
              <a:extLst>
                <a:ext uri="{FF2B5EF4-FFF2-40B4-BE49-F238E27FC236}">
                  <a16:creationId xmlns:a16="http://schemas.microsoft.com/office/drawing/2014/main" id="{C96E907E-1563-4AA7-915A-CBBD58F85DFD}"/>
                </a:ext>
              </a:extLst>
            </p:cNvPr>
            <p:cNvSpPr/>
            <p:nvPr/>
          </p:nvSpPr>
          <p:spPr>
            <a:xfrm>
              <a:off x="6269796" y="4965527"/>
              <a:ext cx="149887" cy="149887"/>
            </a:xfrm>
            <a:custGeom>
              <a:avLst/>
              <a:gdLst/>
              <a:ahLst/>
              <a:cxnLst/>
              <a:rect l="l" t="t" r="r" b="b"/>
              <a:pathLst>
                <a:path w="2994" h="2994" extrusionOk="0">
                  <a:moveTo>
                    <a:pt x="1497" y="1"/>
                  </a:moveTo>
                  <a:cubicBezTo>
                    <a:pt x="674" y="1"/>
                    <a:pt x="0" y="674"/>
                    <a:pt x="0" y="1497"/>
                  </a:cubicBezTo>
                  <a:cubicBezTo>
                    <a:pt x="0" y="2320"/>
                    <a:pt x="674" y="2994"/>
                    <a:pt x="1497" y="2994"/>
                  </a:cubicBezTo>
                  <a:cubicBezTo>
                    <a:pt x="2332" y="2994"/>
                    <a:pt x="2993" y="2320"/>
                    <a:pt x="2993" y="1497"/>
                  </a:cubicBezTo>
                  <a:cubicBezTo>
                    <a:pt x="2993" y="674"/>
                    <a:pt x="2332" y="1"/>
                    <a:pt x="1497" y="1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32" name="Google Shape;1847;p48">
              <a:extLst>
                <a:ext uri="{FF2B5EF4-FFF2-40B4-BE49-F238E27FC236}">
                  <a16:creationId xmlns:a16="http://schemas.microsoft.com/office/drawing/2014/main" id="{AB49F777-547E-441B-8B46-4619BAE84624}"/>
                </a:ext>
              </a:extLst>
            </p:cNvPr>
            <p:cNvSpPr/>
            <p:nvPr/>
          </p:nvSpPr>
          <p:spPr>
            <a:xfrm>
              <a:off x="6296029" y="4991159"/>
              <a:ext cx="97422" cy="98072"/>
            </a:xfrm>
            <a:custGeom>
              <a:avLst/>
              <a:gdLst/>
              <a:ahLst/>
              <a:cxnLst/>
              <a:rect l="l" t="t" r="r" b="b"/>
              <a:pathLst>
                <a:path w="1946" h="1959" extrusionOk="0">
                  <a:moveTo>
                    <a:pt x="973" y="0"/>
                  </a:moveTo>
                  <a:cubicBezTo>
                    <a:pt x="437" y="0"/>
                    <a:pt x="0" y="437"/>
                    <a:pt x="0" y="985"/>
                  </a:cubicBezTo>
                  <a:cubicBezTo>
                    <a:pt x="0" y="1509"/>
                    <a:pt x="437" y="1958"/>
                    <a:pt x="973" y="1958"/>
                  </a:cubicBezTo>
                  <a:cubicBezTo>
                    <a:pt x="1509" y="1958"/>
                    <a:pt x="1946" y="1509"/>
                    <a:pt x="1946" y="985"/>
                  </a:cubicBezTo>
                  <a:cubicBezTo>
                    <a:pt x="1946" y="461"/>
                    <a:pt x="1509" y="25"/>
                    <a:pt x="973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33" name="Google Shape;1848;p48">
              <a:extLst>
                <a:ext uri="{FF2B5EF4-FFF2-40B4-BE49-F238E27FC236}">
                  <a16:creationId xmlns:a16="http://schemas.microsoft.com/office/drawing/2014/main" id="{B6477AD3-D3C5-48BC-A792-5BE173547CDA}"/>
                </a:ext>
              </a:extLst>
            </p:cNvPr>
            <p:cNvSpPr/>
            <p:nvPr/>
          </p:nvSpPr>
          <p:spPr>
            <a:xfrm>
              <a:off x="6308495" y="5003624"/>
              <a:ext cx="73091" cy="73742"/>
            </a:xfrm>
            <a:custGeom>
              <a:avLst/>
              <a:gdLst/>
              <a:ahLst/>
              <a:cxnLst/>
              <a:rect l="l" t="t" r="r" b="b"/>
              <a:pathLst>
                <a:path w="1460" h="1473" extrusionOk="0">
                  <a:moveTo>
                    <a:pt x="724" y="0"/>
                  </a:moveTo>
                  <a:cubicBezTo>
                    <a:pt x="325" y="0"/>
                    <a:pt x="1" y="325"/>
                    <a:pt x="1" y="736"/>
                  </a:cubicBezTo>
                  <a:cubicBezTo>
                    <a:pt x="1" y="1135"/>
                    <a:pt x="325" y="1472"/>
                    <a:pt x="724" y="1472"/>
                  </a:cubicBezTo>
                  <a:cubicBezTo>
                    <a:pt x="1135" y="1472"/>
                    <a:pt x="1460" y="1148"/>
                    <a:pt x="1460" y="736"/>
                  </a:cubicBezTo>
                  <a:cubicBezTo>
                    <a:pt x="1460" y="337"/>
                    <a:pt x="1135" y="0"/>
                    <a:pt x="72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34" name="Google Shape;1849;p48">
              <a:extLst>
                <a:ext uri="{FF2B5EF4-FFF2-40B4-BE49-F238E27FC236}">
                  <a16:creationId xmlns:a16="http://schemas.microsoft.com/office/drawing/2014/main" id="{8D23283D-3597-4B76-8B7F-F604B18DDECE}"/>
                </a:ext>
              </a:extLst>
            </p:cNvPr>
            <p:cNvSpPr/>
            <p:nvPr/>
          </p:nvSpPr>
          <p:spPr>
            <a:xfrm>
              <a:off x="6316004" y="5011735"/>
              <a:ext cx="58123" cy="57472"/>
            </a:xfrm>
            <a:custGeom>
              <a:avLst/>
              <a:gdLst/>
              <a:ahLst/>
              <a:cxnLst/>
              <a:rect l="l" t="t" r="r" b="b"/>
              <a:pathLst>
                <a:path w="1161" h="1148" extrusionOk="0">
                  <a:moveTo>
                    <a:pt x="574" y="1"/>
                  </a:moveTo>
                  <a:cubicBezTo>
                    <a:pt x="262" y="1"/>
                    <a:pt x="0" y="263"/>
                    <a:pt x="0" y="574"/>
                  </a:cubicBezTo>
                  <a:cubicBezTo>
                    <a:pt x="0" y="886"/>
                    <a:pt x="262" y="1148"/>
                    <a:pt x="574" y="1148"/>
                  </a:cubicBezTo>
                  <a:cubicBezTo>
                    <a:pt x="886" y="1148"/>
                    <a:pt x="1160" y="886"/>
                    <a:pt x="1160" y="574"/>
                  </a:cubicBezTo>
                  <a:cubicBezTo>
                    <a:pt x="1160" y="263"/>
                    <a:pt x="898" y="1"/>
                    <a:pt x="574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35" name="Google Shape;1850;p48">
              <a:extLst>
                <a:ext uri="{FF2B5EF4-FFF2-40B4-BE49-F238E27FC236}">
                  <a16:creationId xmlns:a16="http://schemas.microsoft.com/office/drawing/2014/main" id="{2FF4BFAD-45FA-431B-8A6A-5A61AAAEDA84}"/>
                </a:ext>
              </a:extLst>
            </p:cNvPr>
            <p:cNvSpPr/>
            <p:nvPr/>
          </p:nvSpPr>
          <p:spPr>
            <a:xfrm>
              <a:off x="6317256" y="5011134"/>
              <a:ext cx="56871" cy="58072"/>
            </a:xfrm>
            <a:custGeom>
              <a:avLst/>
              <a:gdLst/>
              <a:ahLst/>
              <a:cxnLst/>
              <a:rect l="l" t="t" r="r" b="b"/>
              <a:pathLst>
                <a:path w="1136" h="1160" extrusionOk="0">
                  <a:moveTo>
                    <a:pt x="898" y="898"/>
                  </a:moveTo>
                  <a:cubicBezTo>
                    <a:pt x="948" y="898"/>
                    <a:pt x="998" y="911"/>
                    <a:pt x="1023" y="935"/>
                  </a:cubicBezTo>
                  <a:cubicBezTo>
                    <a:pt x="1085" y="836"/>
                    <a:pt x="1135" y="711"/>
                    <a:pt x="1135" y="586"/>
                  </a:cubicBezTo>
                  <a:lnTo>
                    <a:pt x="1135" y="524"/>
                  </a:lnTo>
                  <a:cubicBezTo>
                    <a:pt x="998" y="511"/>
                    <a:pt x="886" y="387"/>
                    <a:pt x="886" y="225"/>
                  </a:cubicBezTo>
                  <a:cubicBezTo>
                    <a:pt x="886" y="187"/>
                    <a:pt x="898" y="150"/>
                    <a:pt x="911" y="125"/>
                  </a:cubicBezTo>
                  <a:cubicBezTo>
                    <a:pt x="823" y="38"/>
                    <a:pt x="699" y="0"/>
                    <a:pt x="574" y="0"/>
                  </a:cubicBezTo>
                  <a:lnTo>
                    <a:pt x="524" y="0"/>
                  </a:lnTo>
                  <a:cubicBezTo>
                    <a:pt x="511" y="150"/>
                    <a:pt x="387" y="275"/>
                    <a:pt x="225" y="275"/>
                  </a:cubicBezTo>
                  <a:cubicBezTo>
                    <a:pt x="187" y="275"/>
                    <a:pt x="137" y="262"/>
                    <a:pt x="100" y="250"/>
                  </a:cubicBezTo>
                  <a:cubicBezTo>
                    <a:pt x="38" y="337"/>
                    <a:pt x="0" y="449"/>
                    <a:pt x="0" y="574"/>
                  </a:cubicBezTo>
                  <a:lnTo>
                    <a:pt x="0" y="636"/>
                  </a:lnTo>
                  <a:cubicBezTo>
                    <a:pt x="150" y="649"/>
                    <a:pt x="275" y="773"/>
                    <a:pt x="275" y="935"/>
                  </a:cubicBezTo>
                  <a:cubicBezTo>
                    <a:pt x="275" y="973"/>
                    <a:pt x="262" y="1023"/>
                    <a:pt x="237" y="1060"/>
                  </a:cubicBezTo>
                  <a:cubicBezTo>
                    <a:pt x="337" y="1123"/>
                    <a:pt x="449" y="1160"/>
                    <a:pt x="574" y="1160"/>
                  </a:cubicBezTo>
                  <a:lnTo>
                    <a:pt x="636" y="1160"/>
                  </a:lnTo>
                  <a:cubicBezTo>
                    <a:pt x="624" y="1023"/>
                    <a:pt x="748" y="898"/>
                    <a:pt x="898" y="89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36" name="Google Shape;1851;p48">
              <a:extLst>
                <a:ext uri="{FF2B5EF4-FFF2-40B4-BE49-F238E27FC236}">
                  <a16:creationId xmlns:a16="http://schemas.microsoft.com/office/drawing/2014/main" id="{090799FB-0EF1-4CB8-BA09-A04BF62E71E0}"/>
                </a:ext>
              </a:extLst>
            </p:cNvPr>
            <p:cNvSpPr/>
            <p:nvPr/>
          </p:nvSpPr>
          <p:spPr>
            <a:xfrm>
              <a:off x="6346592" y="5025452"/>
              <a:ext cx="9412" cy="9462"/>
            </a:xfrm>
            <a:custGeom>
              <a:avLst/>
              <a:gdLst/>
              <a:ahLst/>
              <a:cxnLst/>
              <a:rect l="l" t="t" r="r" b="b"/>
              <a:pathLst>
                <a:path w="188" h="189" extrusionOk="0">
                  <a:moveTo>
                    <a:pt x="100" y="1"/>
                  </a:moveTo>
                  <a:cubicBezTo>
                    <a:pt x="50" y="1"/>
                    <a:pt x="0" y="51"/>
                    <a:pt x="0" y="101"/>
                  </a:cubicBezTo>
                  <a:cubicBezTo>
                    <a:pt x="0" y="151"/>
                    <a:pt x="50" y="188"/>
                    <a:pt x="100" y="188"/>
                  </a:cubicBezTo>
                  <a:cubicBezTo>
                    <a:pt x="137" y="188"/>
                    <a:pt x="187" y="151"/>
                    <a:pt x="187" y="101"/>
                  </a:cubicBezTo>
                  <a:cubicBezTo>
                    <a:pt x="187" y="51"/>
                    <a:pt x="137" y="1"/>
                    <a:pt x="100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37" name="Google Shape;1852;p48">
              <a:extLst>
                <a:ext uri="{FF2B5EF4-FFF2-40B4-BE49-F238E27FC236}">
                  <a16:creationId xmlns:a16="http://schemas.microsoft.com/office/drawing/2014/main" id="{49465511-F682-4421-9FFE-15A816D4FA2F}"/>
                </a:ext>
              </a:extLst>
            </p:cNvPr>
            <p:cNvSpPr/>
            <p:nvPr/>
          </p:nvSpPr>
          <p:spPr>
            <a:xfrm>
              <a:off x="6346592" y="5046077"/>
              <a:ext cx="9412" cy="9412"/>
            </a:xfrm>
            <a:custGeom>
              <a:avLst/>
              <a:gdLst/>
              <a:ahLst/>
              <a:cxnLst/>
              <a:rect l="l" t="t" r="r" b="b"/>
              <a:pathLst>
                <a:path w="188" h="188" extrusionOk="0">
                  <a:moveTo>
                    <a:pt x="100" y="1"/>
                  </a:moveTo>
                  <a:cubicBezTo>
                    <a:pt x="50" y="1"/>
                    <a:pt x="0" y="50"/>
                    <a:pt x="0" y="88"/>
                  </a:cubicBezTo>
                  <a:cubicBezTo>
                    <a:pt x="0" y="138"/>
                    <a:pt x="50" y="188"/>
                    <a:pt x="100" y="188"/>
                  </a:cubicBezTo>
                  <a:cubicBezTo>
                    <a:pt x="137" y="188"/>
                    <a:pt x="187" y="138"/>
                    <a:pt x="187" y="88"/>
                  </a:cubicBezTo>
                  <a:cubicBezTo>
                    <a:pt x="187" y="50"/>
                    <a:pt x="137" y="1"/>
                    <a:pt x="100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38" name="Google Shape;1853;p48">
              <a:extLst>
                <a:ext uri="{FF2B5EF4-FFF2-40B4-BE49-F238E27FC236}">
                  <a16:creationId xmlns:a16="http://schemas.microsoft.com/office/drawing/2014/main" id="{9089551E-3E89-4E1F-B8B1-D4DD7658BDD4}"/>
                </a:ext>
              </a:extLst>
            </p:cNvPr>
            <p:cNvSpPr/>
            <p:nvPr/>
          </p:nvSpPr>
          <p:spPr>
            <a:xfrm>
              <a:off x="6352800" y="5035464"/>
              <a:ext cx="9462" cy="10063"/>
            </a:xfrm>
            <a:custGeom>
              <a:avLst/>
              <a:gdLst/>
              <a:ahLst/>
              <a:cxnLst/>
              <a:rect l="l" t="t" r="r" b="b"/>
              <a:pathLst>
                <a:path w="189" h="201" extrusionOk="0">
                  <a:moveTo>
                    <a:pt x="88" y="1"/>
                  </a:moveTo>
                  <a:cubicBezTo>
                    <a:pt x="51" y="1"/>
                    <a:pt x="1" y="50"/>
                    <a:pt x="1" y="100"/>
                  </a:cubicBezTo>
                  <a:cubicBezTo>
                    <a:pt x="1" y="150"/>
                    <a:pt x="51" y="200"/>
                    <a:pt x="88" y="200"/>
                  </a:cubicBezTo>
                  <a:cubicBezTo>
                    <a:pt x="138" y="200"/>
                    <a:pt x="188" y="150"/>
                    <a:pt x="188" y="100"/>
                  </a:cubicBezTo>
                  <a:cubicBezTo>
                    <a:pt x="188" y="50"/>
                    <a:pt x="138" y="13"/>
                    <a:pt x="88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39" name="Google Shape;1854;p48">
              <a:extLst>
                <a:ext uri="{FF2B5EF4-FFF2-40B4-BE49-F238E27FC236}">
                  <a16:creationId xmlns:a16="http://schemas.microsoft.com/office/drawing/2014/main" id="{A703D0D1-E045-4533-AB38-E5E64B41C4BB}"/>
                </a:ext>
              </a:extLst>
            </p:cNvPr>
            <p:cNvSpPr/>
            <p:nvPr/>
          </p:nvSpPr>
          <p:spPr>
            <a:xfrm>
              <a:off x="6335979" y="5025452"/>
              <a:ext cx="9412" cy="9462"/>
            </a:xfrm>
            <a:custGeom>
              <a:avLst/>
              <a:gdLst/>
              <a:ahLst/>
              <a:cxnLst/>
              <a:rect l="l" t="t" r="r" b="b"/>
              <a:pathLst>
                <a:path w="188" h="189" extrusionOk="0">
                  <a:moveTo>
                    <a:pt x="88" y="1"/>
                  </a:moveTo>
                  <a:cubicBezTo>
                    <a:pt x="25" y="1"/>
                    <a:pt x="0" y="51"/>
                    <a:pt x="0" y="101"/>
                  </a:cubicBezTo>
                  <a:cubicBezTo>
                    <a:pt x="0" y="151"/>
                    <a:pt x="38" y="188"/>
                    <a:pt x="88" y="188"/>
                  </a:cubicBezTo>
                  <a:cubicBezTo>
                    <a:pt x="137" y="188"/>
                    <a:pt x="187" y="151"/>
                    <a:pt x="187" y="101"/>
                  </a:cubicBezTo>
                  <a:cubicBezTo>
                    <a:pt x="187" y="51"/>
                    <a:pt x="137" y="1"/>
                    <a:pt x="88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40" name="Google Shape;1855;p48">
              <a:extLst>
                <a:ext uri="{FF2B5EF4-FFF2-40B4-BE49-F238E27FC236}">
                  <a16:creationId xmlns:a16="http://schemas.microsoft.com/office/drawing/2014/main" id="{C2B3ED2C-ADE5-4BD6-86C0-F8CC28A01513}"/>
                </a:ext>
              </a:extLst>
            </p:cNvPr>
            <p:cNvSpPr/>
            <p:nvPr/>
          </p:nvSpPr>
          <p:spPr>
            <a:xfrm>
              <a:off x="6335979" y="5046077"/>
              <a:ext cx="9412" cy="9412"/>
            </a:xfrm>
            <a:custGeom>
              <a:avLst/>
              <a:gdLst/>
              <a:ahLst/>
              <a:cxnLst/>
              <a:rect l="l" t="t" r="r" b="b"/>
              <a:pathLst>
                <a:path w="188" h="188" extrusionOk="0">
                  <a:moveTo>
                    <a:pt x="88" y="1"/>
                  </a:moveTo>
                  <a:cubicBezTo>
                    <a:pt x="25" y="1"/>
                    <a:pt x="0" y="50"/>
                    <a:pt x="0" y="88"/>
                  </a:cubicBezTo>
                  <a:cubicBezTo>
                    <a:pt x="0" y="138"/>
                    <a:pt x="38" y="188"/>
                    <a:pt x="88" y="188"/>
                  </a:cubicBezTo>
                  <a:cubicBezTo>
                    <a:pt x="137" y="188"/>
                    <a:pt x="187" y="138"/>
                    <a:pt x="187" y="88"/>
                  </a:cubicBezTo>
                  <a:cubicBezTo>
                    <a:pt x="187" y="50"/>
                    <a:pt x="137" y="1"/>
                    <a:pt x="88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41" name="Google Shape;1856;p48">
              <a:extLst>
                <a:ext uri="{FF2B5EF4-FFF2-40B4-BE49-F238E27FC236}">
                  <a16:creationId xmlns:a16="http://schemas.microsoft.com/office/drawing/2014/main" id="{B0EFC958-6E30-4592-A95C-5619E85625F0}"/>
                </a:ext>
              </a:extLst>
            </p:cNvPr>
            <p:cNvSpPr/>
            <p:nvPr/>
          </p:nvSpPr>
          <p:spPr>
            <a:xfrm>
              <a:off x="6328470" y="5035464"/>
              <a:ext cx="9412" cy="10063"/>
            </a:xfrm>
            <a:custGeom>
              <a:avLst/>
              <a:gdLst/>
              <a:ahLst/>
              <a:cxnLst/>
              <a:rect l="l" t="t" r="r" b="b"/>
              <a:pathLst>
                <a:path w="188" h="201" extrusionOk="0">
                  <a:moveTo>
                    <a:pt x="100" y="1"/>
                  </a:moveTo>
                  <a:cubicBezTo>
                    <a:pt x="51" y="13"/>
                    <a:pt x="1" y="50"/>
                    <a:pt x="1" y="100"/>
                  </a:cubicBezTo>
                  <a:cubicBezTo>
                    <a:pt x="1" y="150"/>
                    <a:pt x="51" y="200"/>
                    <a:pt x="100" y="200"/>
                  </a:cubicBezTo>
                  <a:cubicBezTo>
                    <a:pt x="150" y="200"/>
                    <a:pt x="188" y="150"/>
                    <a:pt x="188" y="100"/>
                  </a:cubicBezTo>
                  <a:cubicBezTo>
                    <a:pt x="188" y="50"/>
                    <a:pt x="150" y="1"/>
                    <a:pt x="100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42" name="Google Shape;1857;p48">
              <a:extLst>
                <a:ext uri="{FF2B5EF4-FFF2-40B4-BE49-F238E27FC236}">
                  <a16:creationId xmlns:a16="http://schemas.microsoft.com/office/drawing/2014/main" id="{6CC2E93D-C1A3-4131-8948-D63343C96D39}"/>
                </a:ext>
              </a:extLst>
            </p:cNvPr>
            <p:cNvSpPr/>
            <p:nvPr/>
          </p:nvSpPr>
          <p:spPr>
            <a:xfrm>
              <a:off x="6955953" y="4951810"/>
              <a:ext cx="174818" cy="117397"/>
            </a:xfrm>
            <a:custGeom>
              <a:avLst/>
              <a:gdLst/>
              <a:ahLst/>
              <a:cxnLst/>
              <a:rect l="l" t="t" r="r" b="b"/>
              <a:pathLst>
                <a:path w="3492" h="2345" extrusionOk="0">
                  <a:moveTo>
                    <a:pt x="1746" y="0"/>
                  </a:moveTo>
                  <a:cubicBezTo>
                    <a:pt x="786" y="0"/>
                    <a:pt x="0" y="774"/>
                    <a:pt x="0" y="1746"/>
                  </a:cubicBezTo>
                  <a:lnTo>
                    <a:pt x="0" y="2345"/>
                  </a:lnTo>
                  <a:lnTo>
                    <a:pt x="287" y="2071"/>
                  </a:lnTo>
                  <a:lnTo>
                    <a:pt x="3230" y="2071"/>
                  </a:lnTo>
                  <a:lnTo>
                    <a:pt x="3492" y="2345"/>
                  </a:lnTo>
                  <a:lnTo>
                    <a:pt x="3492" y="1784"/>
                  </a:lnTo>
                  <a:lnTo>
                    <a:pt x="3492" y="1746"/>
                  </a:lnTo>
                  <a:cubicBezTo>
                    <a:pt x="3492" y="774"/>
                    <a:pt x="2719" y="0"/>
                    <a:pt x="1746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43" name="Google Shape;1858;p48">
              <a:extLst>
                <a:ext uri="{FF2B5EF4-FFF2-40B4-BE49-F238E27FC236}">
                  <a16:creationId xmlns:a16="http://schemas.microsoft.com/office/drawing/2014/main" id="{558CD8E9-39DA-4BF7-8CA9-38AC351AE256}"/>
                </a:ext>
              </a:extLst>
            </p:cNvPr>
            <p:cNvSpPr/>
            <p:nvPr/>
          </p:nvSpPr>
          <p:spPr>
            <a:xfrm>
              <a:off x="6969670" y="4965527"/>
              <a:ext cx="149887" cy="149887"/>
            </a:xfrm>
            <a:custGeom>
              <a:avLst/>
              <a:gdLst/>
              <a:ahLst/>
              <a:cxnLst/>
              <a:rect l="l" t="t" r="r" b="b"/>
              <a:pathLst>
                <a:path w="2994" h="2994" extrusionOk="0">
                  <a:moveTo>
                    <a:pt x="1497" y="1"/>
                  </a:moveTo>
                  <a:cubicBezTo>
                    <a:pt x="661" y="1"/>
                    <a:pt x="0" y="674"/>
                    <a:pt x="0" y="1497"/>
                  </a:cubicBezTo>
                  <a:cubicBezTo>
                    <a:pt x="0" y="2320"/>
                    <a:pt x="661" y="2994"/>
                    <a:pt x="1497" y="2994"/>
                  </a:cubicBezTo>
                  <a:cubicBezTo>
                    <a:pt x="2320" y="2994"/>
                    <a:pt x="2993" y="2320"/>
                    <a:pt x="2993" y="1497"/>
                  </a:cubicBezTo>
                  <a:cubicBezTo>
                    <a:pt x="2993" y="674"/>
                    <a:pt x="2320" y="1"/>
                    <a:pt x="1497" y="1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44" name="Google Shape;1859;p48">
              <a:extLst>
                <a:ext uri="{FF2B5EF4-FFF2-40B4-BE49-F238E27FC236}">
                  <a16:creationId xmlns:a16="http://schemas.microsoft.com/office/drawing/2014/main" id="{0D431089-1546-4BEA-8602-0C1673ACABF8}"/>
                </a:ext>
              </a:extLst>
            </p:cNvPr>
            <p:cNvSpPr/>
            <p:nvPr/>
          </p:nvSpPr>
          <p:spPr>
            <a:xfrm>
              <a:off x="6995903" y="4991159"/>
              <a:ext cx="97422" cy="98072"/>
            </a:xfrm>
            <a:custGeom>
              <a:avLst/>
              <a:gdLst/>
              <a:ahLst/>
              <a:cxnLst/>
              <a:rect l="l" t="t" r="r" b="b"/>
              <a:pathLst>
                <a:path w="1946" h="1959" extrusionOk="0">
                  <a:moveTo>
                    <a:pt x="985" y="0"/>
                  </a:moveTo>
                  <a:cubicBezTo>
                    <a:pt x="437" y="0"/>
                    <a:pt x="0" y="437"/>
                    <a:pt x="0" y="985"/>
                  </a:cubicBezTo>
                  <a:cubicBezTo>
                    <a:pt x="0" y="1509"/>
                    <a:pt x="437" y="1958"/>
                    <a:pt x="985" y="1958"/>
                  </a:cubicBezTo>
                  <a:cubicBezTo>
                    <a:pt x="1509" y="1958"/>
                    <a:pt x="1946" y="1509"/>
                    <a:pt x="1946" y="985"/>
                  </a:cubicBezTo>
                  <a:cubicBezTo>
                    <a:pt x="1946" y="461"/>
                    <a:pt x="1509" y="25"/>
                    <a:pt x="985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45" name="Google Shape;1860;p48">
              <a:extLst>
                <a:ext uri="{FF2B5EF4-FFF2-40B4-BE49-F238E27FC236}">
                  <a16:creationId xmlns:a16="http://schemas.microsoft.com/office/drawing/2014/main" id="{092E334C-32F1-449D-B086-491C959A7CDF}"/>
                </a:ext>
              </a:extLst>
            </p:cNvPr>
            <p:cNvSpPr/>
            <p:nvPr/>
          </p:nvSpPr>
          <p:spPr>
            <a:xfrm>
              <a:off x="7008368" y="5003624"/>
              <a:ext cx="73742" cy="73742"/>
            </a:xfrm>
            <a:custGeom>
              <a:avLst/>
              <a:gdLst/>
              <a:ahLst/>
              <a:cxnLst/>
              <a:rect l="l" t="t" r="r" b="b"/>
              <a:pathLst>
                <a:path w="1473" h="1473" extrusionOk="0">
                  <a:moveTo>
                    <a:pt x="736" y="0"/>
                  </a:moveTo>
                  <a:cubicBezTo>
                    <a:pt x="325" y="0"/>
                    <a:pt x="1" y="325"/>
                    <a:pt x="1" y="736"/>
                  </a:cubicBezTo>
                  <a:cubicBezTo>
                    <a:pt x="1" y="1135"/>
                    <a:pt x="325" y="1472"/>
                    <a:pt x="736" y="1472"/>
                  </a:cubicBezTo>
                  <a:cubicBezTo>
                    <a:pt x="1136" y="1472"/>
                    <a:pt x="1472" y="1148"/>
                    <a:pt x="1472" y="736"/>
                  </a:cubicBezTo>
                  <a:cubicBezTo>
                    <a:pt x="1472" y="337"/>
                    <a:pt x="1123" y="0"/>
                    <a:pt x="73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46" name="Google Shape;1861;p48">
              <a:extLst>
                <a:ext uri="{FF2B5EF4-FFF2-40B4-BE49-F238E27FC236}">
                  <a16:creationId xmlns:a16="http://schemas.microsoft.com/office/drawing/2014/main" id="{94416458-767A-481D-9B8B-56486C5DFEE6}"/>
                </a:ext>
              </a:extLst>
            </p:cNvPr>
            <p:cNvSpPr/>
            <p:nvPr/>
          </p:nvSpPr>
          <p:spPr>
            <a:xfrm>
              <a:off x="7015227" y="5011735"/>
              <a:ext cx="58123" cy="57472"/>
            </a:xfrm>
            <a:custGeom>
              <a:avLst/>
              <a:gdLst/>
              <a:ahLst/>
              <a:cxnLst/>
              <a:rect l="l" t="t" r="r" b="b"/>
              <a:pathLst>
                <a:path w="1161" h="1148" extrusionOk="0">
                  <a:moveTo>
                    <a:pt x="587" y="1"/>
                  </a:moveTo>
                  <a:cubicBezTo>
                    <a:pt x="275" y="1"/>
                    <a:pt x="1" y="263"/>
                    <a:pt x="1" y="574"/>
                  </a:cubicBezTo>
                  <a:cubicBezTo>
                    <a:pt x="1" y="886"/>
                    <a:pt x="275" y="1148"/>
                    <a:pt x="587" y="1148"/>
                  </a:cubicBezTo>
                  <a:cubicBezTo>
                    <a:pt x="899" y="1148"/>
                    <a:pt x="1161" y="886"/>
                    <a:pt x="1161" y="574"/>
                  </a:cubicBezTo>
                  <a:cubicBezTo>
                    <a:pt x="1161" y="263"/>
                    <a:pt x="911" y="1"/>
                    <a:pt x="587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47" name="Google Shape;1862;p48">
              <a:extLst>
                <a:ext uri="{FF2B5EF4-FFF2-40B4-BE49-F238E27FC236}">
                  <a16:creationId xmlns:a16="http://schemas.microsoft.com/office/drawing/2014/main" id="{6E9F4A90-84BD-421B-BA51-471C83C5ECA0}"/>
                </a:ext>
              </a:extLst>
            </p:cNvPr>
            <p:cNvSpPr/>
            <p:nvPr/>
          </p:nvSpPr>
          <p:spPr>
            <a:xfrm>
              <a:off x="7016479" y="5011134"/>
              <a:ext cx="56871" cy="58072"/>
            </a:xfrm>
            <a:custGeom>
              <a:avLst/>
              <a:gdLst/>
              <a:ahLst/>
              <a:cxnLst/>
              <a:rect l="l" t="t" r="r" b="b"/>
              <a:pathLst>
                <a:path w="1136" h="1160" extrusionOk="0">
                  <a:moveTo>
                    <a:pt x="899" y="898"/>
                  </a:moveTo>
                  <a:cubicBezTo>
                    <a:pt x="949" y="898"/>
                    <a:pt x="998" y="911"/>
                    <a:pt x="1023" y="935"/>
                  </a:cubicBezTo>
                  <a:cubicBezTo>
                    <a:pt x="1086" y="836"/>
                    <a:pt x="1136" y="711"/>
                    <a:pt x="1136" y="586"/>
                  </a:cubicBezTo>
                  <a:lnTo>
                    <a:pt x="1136" y="524"/>
                  </a:lnTo>
                  <a:cubicBezTo>
                    <a:pt x="998" y="511"/>
                    <a:pt x="886" y="387"/>
                    <a:pt x="886" y="225"/>
                  </a:cubicBezTo>
                  <a:cubicBezTo>
                    <a:pt x="886" y="187"/>
                    <a:pt x="899" y="150"/>
                    <a:pt x="911" y="125"/>
                  </a:cubicBezTo>
                  <a:cubicBezTo>
                    <a:pt x="824" y="38"/>
                    <a:pt x="699" y="0"/>
                    <a:pt x="574" y="0"/>
                  </a:cubicBezTo>
                  <a:lnTo>
                    <a:pt x="525" y="0"/>
                  </a:lnTo>
                  <a:cubicBezTo>
                    <a:pt x="512" y="150"/>
                    <a:pt x="387" y="275"/>
                    <a:pt x="225" y="275"/>
                  </a:cubicBezTo>
                  <a:cubicBezTo>
                    <a:pt x="188" y="275"/>
                    <a:pt x="138" y="262"/>
                    <a:pt x="101" y="250"/>
                  </a:cubicBezTo>
                  <a:cubicBezTo>
                    <a:pt x="38" y="337"/>
                    <a:pt x="1" y="449"/>
                    <a:pt x="1" y="574"/>
                  </a:cubicBezTo>
                  <a:lnTo>
                    <a:pt x="1" y="636"/>
                  </a:lnTo>
                  <a:cubicBezTo>
                    <a:pt x="150" y="649"/>
                    <a:pt x="275" y="773"/>
                    <a:pt x="275" y="935"/>
                  </a:cubicBezTo>
                  <a:cubicBezTo>
                    <a:pt x="275" y="973"/>
                    <a:pt x="263" y="1023"/>
                    <a:pt x="250" y="1060"/>
                  </a:cubicBezTo>
                  <a:cubicBezTo>
                    <a:pt x="337" y="1123"/>
                    <a:pt x="450" y="1160"/>
                    <a:pt x="574" y="1160"/>
                  </a:cubicBezTo>
                  <a:lnTo>
                    <a:pt x="637" y="1160"/>
                  </a:lnTo>
                  <a:cubicBezTo>
                    <a:pt x="637" y="1023"/>
                    <a:pt x="761" y="898"/>
                    <a:pt x="899" y="89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48" name="Google Shape;1863;p48">
              <a:extLst>
                <a:ext uri="{FF2B5EF4-FFF2-40B4-BE49-F238E27FC236}">
                  <a16:creationId xmlns:a16="http://schemas.microsoft.com/office/drawing/2014/main" id="{1708A999-F9EC-4B35-AABC-A73FD7A4C73C}"/>
                </a:ext>
              </a:extLst>
            </p:cNvPr>
            <p:cNvSpPr/>
            <p:nvPr/>
          </p:nvSpPr>
          <p:spPr>
            <a:xfrm>
              <a:off x="7045815" y="5025452"/>
              <a:ext cx="9412" cy="9462"/>
            </a:xfrm>
            <a:custGeom>
              <a:avLst/>
              <a:gdLst/>
              <a:ahLst/>
              <a:cxnLst/>
              <a:rect l="l" t="t" r="r" b="b"/>
              <a:pathLst>
                <a:path w="188" h="189" extrusionOk="0">
                  <a:moveTo>
                    <a:pt x="101" y="1"/>
                  </a:moveTo>
                  <a:cubicBezTo>
                    <a:pt x="51" y="1"/>
                    <a:pt x="1" y="51"/>
                    <a:pt x="1" y="101"/>
                  </a:cubicBezTo>
                  <a:cubicBezTo>
                    <a:pt x="1" y="151"/>
                    <a:pt x="51" y="188"/>
                    <a:pt x="101" y="188"/>
                  </a:cubicBezTo>
                  <a:cubicBezTo>
                    <a:pt x="138" y="188"/>
                    <a:pt x="188" y="151"/>
                    <a:pt x="188" y="101"/>
                  </a:cubicBezTo>
                  <a:cubicBezTo>
                    <a:pt x="188" y="51"/>
                    <a:pt x="138" y="1"/>
                    <a:pt x="101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49" name="Google Shape;1864;p48">
              <a:extLst>
                <a:ext uri="{FF2B5EF4-FFF2-40B4-BE49-F238E27FC236}">
                  <a16:creationId xmlns:a16="http://schemas.microsoft.com/office/drawing/2014/main" id="{73983B3D-CE06-452F-945E-923EB70CD65C}"/>
                </a:ext>
              </a:extLst>
            </p:cNvPr>
            <p:cNvSpPr/>
            <p:nvPr/>
          </p:nvSpPr>
          <p:spPr>
            <a:xfrm>
              <a:off x="7045815" y="5046077"/>
              <a:ext cx="9412" cy="9412"/>
            </a:xfrm>
            <a:custGeom>
              <a:avLst/>
              <a:gdLst/>
              <a:ahLst/>
              <a:cxnLst/>
              <a:rect l="l" t="t" r="r" b="b"/>
              <a:pathLst>
                <a:path w="188" h="188" extrusionOk="0">
                  <a:moveTo>
                    <a:pt x="101" y="1"/>
                  </a:moveTo>
                  <a:cubicBezTo>
                    <a:pt x="51" y="1"/>
                    <a:pt x="1" y="50"/>
                    <a:pt x="1" y="88"/>
                  </a:cubicBezTo>
                  <a:cubicBezTo>
                    <a:pt x="1" y="138"/>
                    <a:pt x="51" y="188"/>
                    <a:pt x="101" y="188"/>
                  </a:cubicBezTo>
                  <a:cubicBezTo>
                    <a:pt x="138" y="188"/>
                    <a:pt x="188" y="138"/>
                    <a:pt x="188" y="88"/>
                  </a:cubicBezTo>
                  <a:cubicBezTo>
                    <a:pt x="188" y="50"/>
                    <a:pt x="138" y="1"/>
                    <a:pt x="101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50" name="Google Shape;1865;p48">
              <a:extLst>
                <a:ext uri="{FF2B5EF4-FFF2-40B4-BE49-F238E27FC236}">
                  <a16:creationId xmlns:a16="http://schemas.microsoft.com/office/drawing/2014/main" id="{3BAB2161-A8D3-4261-BC7F-A24806536B89}"/>
                </a:ext>
              </a:extLst>
            </p:cNvPr>
            <p:cNvSpPr/>
            <p:nvPr/>
          </p:nvSpPr>
          <p:spPr>
            <a:xfrm>
              <a:off x="7052073" y="5035464"/>
              <a:ext cx="9412" cy="10063"/>
            </a:xfrm>
            <a:custGeom>
              <a:avLst/>
              <a:gdLst/>
              <a:ahLst/>
              <a:cxnLst/>
              <a:rect l="l" t="t" r="r" b="b"/>
              <a:pathLst>
                <a:path w="188" h="201" extrusionOk="0">
                  <a:moveTo>
                    <a:pt x="100" y="1"/>
                  </a:moveTo>
                  <a:cubicBezTo>
                    <a:pt x="50" y="1"/>
                    <a:pt x="1" y="50"/>
                    <a:pt x="1" y="100"/>
                  </a:cubicBezTo>
                  <a:cubicBezTo>
                    <a:pt x="1" y="150"/>
                    <a:pt x="50" y="200"/>
                    <a:pt x="100" y="200"/>
                  </a:cubicBezTo>
                  <a:cubicBezTo>
                    <a:pt x="138" y="200"/>
                    <a:pt x="188" y="150"/>
                    <a:pt x="188" y="100"/>
                  </a:cubicBezTo>
                  <a:cubicBezTo>
                    <a:pt x="188" y="50"/>
                    <a:pt x="163" y="13"/>
                    <a:pt x="100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51" name="Google Shape;1866;p48">
              <a:extLst>
                <a:ext uri="{FF2B5EF4-FFF2-40B4-BE49-F238E27FC236}">
                  <a16:creationId xmlns:a16="http://schemas.microsoft.com/office/drawing/2014/main" id="{919F39D0-D0C2-4ADE-A441-4FBBFA9B99B5}"/>
                </a:ext>
              </a:extLst>
            </p:cNvPr>
            <p:cNvSpPr/>
            <p:nvPr/>
          </p:nvSpPr>
          <p:spPr>
            <a:xfrm>
              <a:off x="7035202" y="5025452"/>
              <a:ext cx="9412" cy="9462"/>
            </a:xfrm>
            <a:custGeom>
              <a:avLst/>
              <a:gdLst/>
              <a:ahLst/>
              <a:cxnLst/>
              <a:rect l="l" t="t" r="r" b="b"/>
              <a:pathLst>
                <a:path w="188" h="189" extrusionOk="0">
                  <a:moveTo>
                    <a:pt x="88" y="1"/>
                  </a:moveTo>
                  <a:cubicBezTo>
                    <a:pt x="38" y="1"/>
                    <a:pt x="1" y="51"/>
                    <a:pt x="1" y="101"/>
                  </a:cubicBezTo>
                  <a:cubicBezTo>
                    <a:pt x="1" y="151"/>
                    <a:pt x="38" y="188"/>
                    <a:pt x="88" y="188"/>
                  </a:cubicBezTo>
                  <a:cubicBezTo>
                    <a:pt x="138" y="188"/>
                    <a:pt x="188" y="151"/>
                    <a:pt x="188" y="101"/>
                  </a:cubicBezTo>
                  <a:cubicBezTo>
                    <a:pt x="188" y="51"/>
                    <a:pt x="138" y="1"/>
                    <a:pt x="88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52" name="Google Shape;1867;p48">
              <a:extLst>
                <a:ext uri="{FF2B5EF4-FFF2-40B4-BE49-F238E27FC236}">
                  <a16:creationId xmlns:a16="http://schemas.microsoft.com/office/drawing/2014/main" id="{BB41ED86-667B-4948-B77E-D0A00CBBC85D}"/>
                </a:ext>
              </a:extLst>
            </p:cNvPr>
            <p:cNvSpPr/>
            <p:nvPr/>
          </p:nvSpPr>
          <p:spPr>
            <a:xfrm>
              <a:off x="7035202" y="5046077"/>
              <a:ext cx="9412" cy="9412"/>
            </a:xfrm>
            <a:custGeom>
              <a:avLst/>
              <a:gdLst/>
              <a:ahLst/>
              <a:cxnLst/>
              <a:rect l="l" t="t" r="r" b="b"/>
              <a:pathLst>
                <a:path w="188" h="188" extrusionOk="0">
                  <a:moveTo>
                    <a:pt x="88" y="1"/>
                  </a:moveTo>
                  <a:cubicBezTo>
                    <a:pt x="38" y="1"/>
                    <a:pt x="1" y="50"/>
                    <a:pt x="1" y="88"/>
                  </a:cubicBezTo>
                  <a:cubicBezTo>
                    <a:pt x="1" y="138"/>
                    <a:pt x="38" y="188"/>
                    <a:pt x="88" y="188"/>
                  </a:cubicBezTo>
                  <a:cubicBezTo>
                    <a:pt x="138" y="188"/>
                    <a:pt x="188" y="138"/>
                    <a:pt x="188" y="88"/>
                  </a:cubicBezTo>
                  <a:cubicBezTo>
                    <a:pt x="188" y="50"/>
                    <a:pt x="138" y="1"/>
                    <a:pt x="88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53" name="Google Shape;1868;p48">
              <a:extLst>
                <a:ext uri="{FF2B5EF4-FFF2-40B4-BE49-F238E27FC236}">
                  <a16:creationId xmlns:a16="http://schemas.microsoft.com/office/drawing/2014/main" id="{CE119828-F655-49B0-958C-21E38BD87A5F}"/>
                </a:ext>
              </a:extLst>
            </p:cNvPr>
            <p:cNvSpPr/>
            <p:nvPr/>
          </p:nvSpPr>
          <p:spPr>
            <a:xfrm>
              <a:off x="7028994" y="5035464"/>
              <a:ext cx="9412" cy="10063"/>
            </a:xfrm>
            <a:custGeom>
              <a:avLst/>
              <a:gdLst/>
              <a:ahLst/>
              <a:cxnLst/>
              <a:rect l="l" t="t" r="r" b="b"/>
              <a:pathLst>
                <a:path w="188" h="201" extrusionOk="0">
                  <a:moveTo>
                    <a:pt x="87" y="1"/>
                  </a:moveTo>
                  <a:cubicBezTo>
                    <a:pt x="25" y="13"/>
                    <a:pt x="0" y="50"/>
                    <a:pt x="0" y="100"/>
                  </a:cubicBezTo>
                  <a:cubicBezTo>
                    <a:pt x="0" y="150"/>
                    <a:pt x="38" y="200"/>
                    <a:pt x="87" y="200"/>
                  </a:cubicBezTo>
                  <a:cubicBezTo>
                    <a:pt x="137" y="200"/>
                    <a:pt x="187" y="150"/>
                    <a:pt x="187" y="100"/>
                  </a:cubicBezTo>
                  <a:cubicBezTo>
                    <a:pt x="187" y="50"/>
                    <a:pt x="137" y="1"/>
                    <a:pt x="87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54" name="Google Shape;1869;p48">
              <a:extLst>
                <a:ext uri="{FF2B5EF4-FFF2-40B4-BE49-F238E27FC236}">
                  <a16:creationId xmlns:a16="http://schemas.microsoft.com/office/drawing/2014/main" id="{2C07CD6A-156E-4265-AAB2-81FE207C54D8}"/>
                </a:ext>
              </a:extLst>
            </p:cNvPr>
            <p:cNvSpPr/>
            <p:nvPr/>
          </p:nvSpPr>
          <p:spPr>
            <a:xfrm>
              <a:off x="6205466" y="4955564"/>
              <a:ext cx="11314" cy="31239"/>
            </a:xfrm>
            <a:custGeom>
              <a:avLst/>
              <a:gdLst/>
              <a:ahLst/>
              <a:cxnLst/>
              <a:rect l="l" t="t" r="r" b="b"/>
              <a:pathLst>
                <a:path w="226" h="624" extrusionOk="0">
                  <a:moveTo>
                    <a:pt x="1" y="0"/>
                  </a:moveTo>
                  <a:lnTo>
                    <a:pt x="1" y="624"/>
                  </a:lnTo>
                  <a:lnTo>
                    <a:pt x="225" y="624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55" name="Google Shape;1870;p48">
              <a:extLst>
                <a:ext uri="{FF2B5EF4-FFF2-40B4-BE49-F238E27FC236}">
                  <a16:creationId xmlns:a16="http://schemas.microsoft.com/office/drawing/2014/main" id="{E769E67A-1412-4C68-BA6F-4F380263CE9C}"/>
                </a:ext>
              </a:extLst>
            </p:cNvPr>
            <p:cNvSpPr/>
            <p:nvPr/>
          </p:nvSpPr>
          <p:spPr>
            <a:xfrm>
              <a:off x="6233601" y="4799470"/>
              <a:ext cx="24380" cy="41251"/>
            </a:xfrm>
            <a:custGeom>
              <a:avLst/>
              <a:gdLst/>
              <a:ahLst/>
              <a:cxnLst/>
              <a:rect l="l" t="t" r="r" b="b"/>
              <a:pathLst>
                <a:path w="487" h="824" extrusionOk="0">
                  <a:moveTo>
                    <a:pt x="175" y="0"/>
                  </a:moveTo>
                  <a:cubicBezTo>
                    <a:pt x="112" y="0"/>
                    <a:pt x="0" y="50"/>
                    <a:pt x="0" y="175"/>
                  </a:cubicBezTo>
                  <a:lnTo>
                    <a:pt x="0" y="824"/>
                  </a:lnTo>
                  <a:lnTo>
                    <a:pt x="62" y="824"/>
                  </a:lnTo>
                  <a:lnTo>
                    <a:pt x="62" y="188"/>
                  </a:lnTo>
                  <a:cubicBezTo>
                    <a:pt x="62" y="88"/>
                    <a:pt x="150" y="75"/>
                    <a:pt x="175" y="75"/>
                  </a:cubicBezTo>
                  <a:lnTo>
                    <a:pt x="486" y="75"/>
                  </a:lnTo>
                  <a:lnTo>
                    <a:pt x="486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56" name="Google Shape;1871;p48">
              <a:extLst>
                <a:ext uri="{FF2B5EF4-FFF2-40B4-BE49-F238E27FC236}">
                  <a16:creationId xmlns:a16="http://schemas.microsoft.com/office/drawing/2014/main" id="{FBCEAAD7-9394-4870-8E7B-DA0C694D0369}"/>
                </a:ext>
              </a:extLst>
            </p:cNvPr>
            <p:cNvSpPr/>
            <p:nvPr/>
          </p:nvSpPr>
          <p:spPr>
            <a:xfrm>
              <a:off x="6228595" y="4811334"/>
              <a:ext cx="8761" cy="34393"/>
            </a:xfrm>
            <a:custGeom>
              <a:avLst/>
              <a:gdLst/>
              <a:ahLst/>
              <a:cxnLst/>
              <a:rect l="l" t="t" r="r" b="b"/>
              <a:pathLst>
                <a:path w="175" h="687" extrusionOk="0">
                  <a:moveTo>
                    <a:pt x="0" y="0"/>
                  </a:moveTo>
                  <a:lnTo>
                    <a:pt x="0" y="686"/>
                  </a:lnTo>
                  <a:lnTo>
                    <a:pt x="175" y="686"/>
                  </a:lnTo>
                  <a:lnTo>
                    <a:pt x="175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57" name="Google Shape;1872;p48">
              <a:extLst>
                <a:ext uri="{FF2B5EF4-FFF2-40B4-BE49-F238E27FC236}">
                  <a16:creationId xmlns:a16="http://schemas.microsoft.com/office/drawing/2014/main" id="{C9433D99-76EB-4E95-88C2-A5FC34F9CB25}"/>
                </a:ext>
              </a:extLst>
            </p:cNvPr>
            <p:cNvSpPr/>
            <p:nvPr/>
          </p:nvSpPr>
          <p:spPr>
            <a:xfrm>
              <a:off x="6212975" y="4564726"/>
              <a:ext cx="1108234" cy="504480"/>
            </a:xfrm>
            <a:custGeom>
              <a:avLst/>
              <a:gdLst/>
              <a:ahLst/>
              <a:cxnLst/>
              <a:rect l="l" t="t" r="r" b="b"/>
              <a:pathLst>
                <a:path w="22137" h="10077" extrusionOk="0">
                  <a:moveTo>
                    <a:pt x="2183" y="0"/>
                  </a:moveTo>
                  <a:cubicBezTo>
                    <a:pt x="1410" y="0"/>
                    <a:pt x="749" y="636"/>
                    <a:pt x="749" y="1435"/>
                  </a:cubicBezTo>
                  <a:lnTo>
                    <a:pt x="749" y="7071"/>
                  </a:lnTo>
                  <a:lnTo>
                    <a:pt x="749" y="7184"/>
                  </a:lnTo>
                  <a:cubicBezTo>
                    <a:pt x="0" y="7184"/>
                    <a:pt x="75" y="7832"/>
                    <a:pt x="75" y="7832"/>
                  </a:cubicBezTo>
                  <a:lnTo>
                    <a:pt x="75" y="10077"/>
                  </a:lnTo>
                  <a:lnTo>
                    <a:pt x="898" y="10077"/>
                  </a:lnTo>
                  <a:lnTo>
                    <a:pt x="898" y="9478"/>
                  </a:lnTo>
                  <a:cubicBezTo>
                    <a:pt x="898" y="8506"/>
                    <a:pt x="1672" y="7732"/>
                    <a:pt x="2644" y="7732"/>
                  </a:cubicBezTo>
                  <a:cubicBezTo>
                    <a:pt x="3605" y="7732"/>
                    <a:pt x="4390" y="8506"/>
                    <a:pt x="4390" y="9478"/>
                  </a:cubicBezTo>
                  <a:lnTo>
                    <a:pt x="4390" y="9503"/>
                  </a:lnTo>
                  <a:lnTo>
                    <a:pt x="4390" y="10064"/>
                  </a:lnTo>
                  <a:lnTo>
                    <a:pt x="14878" y="10064"/>
                  </a:lnTo>
                  <a:lnTo>
                    <a:pt x="14878" y="9453"/>
                  </a:lnTo>
                  <a:cubicBezTo>
                    <a:pt x="14878" y="8493"/>
                    <a:pt x="15652" y="7707"/>
                    <a:pt x="16624" y="7707"/>
                  </a:cubicBezTo>
                  <a:cubicBezTo>
                    <a:pt x="17585" y="7707"/>
                    <a:pt x="18370" y="8493"/>
                    <a:pt x="18370" y="9453"/>
                  </a:cubicBezTo>
                  <a:lnTo>
                    <a:pt x="18370" y="9491"/>
                  </a:lnTo>
                  <a:lnTo>
                    <a:pt x="18370" y="10052"/>
                  </a:lnTo>
                  <a:lnTo>
                    <a:pt x="22137" y="10052"/>
                  </a:lnTo>
                  <a:lnTo>
                    <a:pt x="22137" y="7146"/>
                  </a:lnTo>
                  <a:lnTo>
                    <a:pt x="22137" y="7046"/>
                  </a:lnTo>
                  <a:lnTo>
                    <a:pt x="22137" y="1435"/>
                  </a:lnTo>
                  <a:lnTo>
                    <a:pt x="22112" y="1435"/>
                  </a:lnTo>
                  <a:cubicBezTo>
                    <a:pt x="22112" y="649"/>
                    <a:pt x="21476" y="0"/>
                    <a:pt x="20678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58" name="Google Shape;1873;p48">
              <a:extLst>
                <a:ext uri="{FF2B5EF4-FFF2-40B4-BE49-F238E27FC236}">
                  <a16:creationId xmlns:a16="http://schemas.microsoft.com/office/drawing/2014/main" id="{E603F696-0C1A-4007-84E7-8142BC8661EF}"/>
                </a:ext>
              </a:extLst>
            </p:cNvPr>
            <p:cNvSpPr/>
            <p:nvPr/>
          </p:nvSpPr>
          <p:spPr>
            <a:xfrm>
              <a:off x="6212375" y="5026703"/>
              <a:ext cx="46858" cy="42503"/>
            </a:xfrm>
            <a:custGeom>
              <a:avLst/>
              <a:gdLst/>
              <a:ahLst/>
              <a:cxnLst/>
              <a:rect l="l" t="t" r="r" b="b"/>
              <a:pathLst>
                <a:path w="936" h="849" extrusionOk="0">
                  <a:moveTo>
                    <a:pt x="200" y="1"/>
                  </a:moveTo>
                  <a:cubicBezTo>
                    <a:pt x="0" y="1"/>
                    <a:pt x="0" y="163"/>
                    <a:pt x="0" y="188"/>
                  </a:cubicBezTo>
                  <a:lnTo>
                    <a:pt x="0" y="849"/>
                  </a:lnTo>
                  <a:lnTo>
                    <a:pt x="935" y="849"/>
                  </a:lnTo>
                  <a:lnTo>
                    <a:pt x="935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59" name="Google Shape;1874;p48">
              <a:extLst>
                <a:ext uri="{FF2B5EF4-FFF2-40B4-BE49-F238E27FC236}">
                  <a16:creationId xmlns:a16="http://schemas.microsoft.com/office/drawing/2014/main" id="{22BCA1C8-A1BA-458C-A149-6E3B1C47AD07}"/>
                </a:ext>
              </a:extLst>
            </p:cNvPr>
            <p:cNvSpPr/>
            <p:nvPr/>
          </p:nvSpPr>
          <p:spPr>
            <a:xfrm>
              <a:off x="6450822" y="5002373"/>
              <a:ext cx="492064" cy="12516"/>
            </a:xfrm>
            <a:custGeom>
              <a:avLst/>
              <a:gdLst/>
              <a:ahLst/>
              <a:cxnLst/>
              <a:rect l="l" t="t" r="r" b="b"/>
              <a:pathLst>
                <a:path w="9829" h="250" extrusionOk="0">
                  <a:moveTo>
                    <a:pt x="1" y="1"/>
                  </a:moveTo>
                  <a:lnTo>
                    <a:pt x="1" y="250"/>
                  </a:lnTo>
                  <a:lnTo>
                    <a:pt x="9828" y="250"/>
                  </a:lnTo>
                  <a:lnTo>
                    <a:pt x="9828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60" name="Google Shape;1875;p48">
              <a:extLst>
                <a:ext uri="{FF2B5EF4-FFF2-40B4-BE49-F238E27FC236}">
                  <a16:creationId xmlns:a16="http://schemas.microsoft.com/office/drawing/2014/main" id="{DB89D68A-1C2C-477E-8C82-7FD915462433}"/>
                </a:ext>
              </a:extLst>
            </p:cNvPr>
            <p:cNvSpPr/>
            <p:nvPr/>
          </p:nvSpPr>
          <p:spPr>
            <a:xfrm>
              <a:off x="6450822" y="4962423"/>
              <a:ext cx="492064" cy="12516"/>
            </a:xfrm>
            <a:custGeom>
              <a:avLst/>
              <a:gdLst/>
              <a:ahLst/>
              <a:cxnLst/>
              <a:rect l="l" t="t" r="r" b="b"/>
              <a:pathLst>
                <a:path w="9829" h="250" extrusionOk="0">
                  <a:moveTo>
                    <a:pt x="1" y="0"/>
                  </a:moveTo>
                  <a:lnTo>
                    <a:pt x="1" y="250"/>
                  </a:lnTo>
                  <a:lnTo>
                    <a:pt x="9828" y="250"/>
                  </a:lnTo>
                  <a:lnTo>
                    <a:pt x="9828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61" name="Google Shape;1876;p48">
              <a:extLst>
                <a:ext uri="{FF2B5EF4-FFF2-40B4-BE49-F238E27FC236}">
                  <a16:creationId xmlns:a16="http://schemas.microsoft.com/office/drawing/2014/main" id="{4DC8CE91-7AA2-4979-B8EE-ABD329B99C86}"/>
                </a:ext>
              </a:extLst>
            </p:cNvPr>
            <p:cNvSpPr/>
            <p:nvPr/>
          </p:nvSpPr>
          <p:spPr>
            <a:xfrm>
              <a:off x="6296630" y="4715164"/>
              <a:ext cx="975868" cy="12566"/>
            </a:xfrm>
            <a:custGeom>
              <a:avLst/>
              <a:gdLst/>
              <a:ahLst/>
              <a:cxnLst/>
              <a:rect l="l" t="t" r="r" b="b"/>
              <a:pathLst>
                <a:path w="19493" h="251" extrusionOk="0">
                  <a:moveTo>
                    <a:pt x="1" y="1"/>
                  </a:moveTo>
                  <a:lnTo>
                    <a:pt x="1" y="250"/>
                  </a:lnTo>
                  <a:lnTo>
                    <a:pt x="19493" y="250"/>
                  </a:lnTo>
                  <a:lnTo>
                    <a:pt x="19493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62" name="Google Shape;1877;p48">
              <a:extLst>
                <a:ext uri="{FF2B5EF4-FFF2-40B4-BE49-F238E27FC236}">
                  <a16:creationId xmlns:a16="http://schemas.microsoft.com/office/drawing/2014/main" id="{996E7262-4593-4B02-84C1-61733D8E31B9}"/>
                </a:ext>
              </a:extLst>
            </p:cNvPr>
            <p:cNvSpPr/>
            <p:nvPr/>
          </p:nvSpPr>
          <p:spPr>
            <a:xfrm>
              <a:off x="6250422" y="4762624"/>
              <a:ext cx="1069535" cy="19424"/>
            </a:xfrm>
            <a:custGeom>
              <a:avLst/>
              <a:gdLst/>
              <a:ahLst/>
              <a:cxnLst/>
              <a:rect l="l" t="t" r="r" b="b"/>
              <a:pathLst>
                <a:path w="21364" h="388" extrusionOk="0">
                  <a:moveTo>
                    <a:pt x="1" y="1"/>
                  </a:moveTo>
                  <a:lnTo>
                    <a:pt x="1" y="387"/>
                  </a:lnTo>
                  <a:lnTo>
                    <a:pt x="21364" y="387"/>
                  </a:lnTo>
                  <a:lnTo>
                    <a:pt x="21364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63" name="Google Shape;1878;p48">
              <a:extLst>
                <a:ext uri="{FF2B5EF4-FFF2-40B4-BE49-F238E27FC236}">
                  <a16:creationId xmlns:a16="http://schemas.microsoft.com/office/drawing/2014/main" id="{9FB8455D-126C-4865-9FD4-13E7E608CDC1}"/>
                </a:ext>
              </a:extLst>
            </p:cNvPr>
            <p:cNvSpPr/>
            <p:nvPr/>
          </p:nvSpPr>
          <p:spPr>
            <a:xfrm>
              <a:off x="6300535" y="4600922"/>
              <a:ext cx="136621" cy="91214"/>
            </a:xfrm>
            <a:custGeom>
              <a:avLst/>
              <a:gdLst/>
              <a:ahLst/>
              <a:cxnLst/>
              <a:rect l="l" t="t" r="r" b="b"/>
              <a:pathLst>
                <a:path w="2729" h="1822" extrusionOk="0">
                  <a:moveTo>
                    <a:pt x="783" y="0"/>
                  </a:moveTo>
                  <a:cubicBezTo>
                    <a:pt x="647" y="0"/>
                    <a:pt x="0" y="30"/>
                    <a:pt x="22" y="599"/>
                  </a:cubicBezTo>
                  <a:lnTo>
                    <a:pt x="22" y="1821"/>
                  </a:lnTo>
                  <a:lnTo>
                    <a:pt x="2729" y="1821"/>
                  </a:lnTo>
                  <a:lnTo>
                    <a:pt x="2729" y="1"/>
                  </a:lnTo>
                  <a:lnTo>
                    <a:pt x="808" y="1"/>
                  </a:lnTo>
                  <a:cubicBezTo>
                    <a:pt x="808" y="1"/>
                    <a:pt x="799" y="0"/>
                    <a:pt x="783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64" name="Google Shape;1879;p48">
              <a:extLst>
                <a:ext uri="{FF2B5EF4-FFF2-40B4-BE49-F238E27FC236}">
                  <a16:creationId xmlns:a16="http://schemas.microsoft.com/office/drawing/2014/main" id="{36A791A5-F841-40C6-B838-11C13BAE44EB}"/>
                </a:ext>
              </a:extLst>
            </p:cNvPr>
            <p:cNvSpPr/>
            <p:nvPr/>
          </p:nvSpPr>
          <p:spPr>
            <a:xfrm>
              <a:off x="6300985" y="4666504"/>
              <a:ext cx="136821" cy="25632"/>
            </a:xfrm>
            <a:custGeom>
              <a:avLst/>
              <a:gdLst/>
              <a:ahLst/>
              <a:cxnLst/>
              <a:rect l="l" t="t" r="r" b="b"/>
              <a:pathLst>
                <a:path w="2733" h="512" extrusionOk="0">
                  <a:moveTo>
                    <a:pt x="1" y="0"/>
                  </a:moveTo>
                  <a:lnTo>
                    <a:pt x="1" y="511"/>
                  </a:lnTo>
                  <a:lnTo>
                    <a:pt x="2732" y="51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65" name="Google Shape;1880;p48">
              <a:extLst>
                <a:ext uri="{FF2B5EF4-FFF2-40B4-BE49-F238E27FC236}">
                  <a16:creationId xmlns:a16="http://schemas.microsoft.com/office/drawing/2014/main" id="{E1611F70-3AB8-4CD7-831F-00FB08CD3050}"/>
                </a:ext>
              </a:extLst>
            </p:cNvPr>
            <p:cNvSpPr/>
            <p:nvPr/>
          </p:nvSpPr>
          <p:spPr>
            <a:xfrm>
              <a:off x="6462687" y="4600922"/>
              <a:ext cx="136821" cy="91815"/>
            </a:xfrm>
            <a:custGeom>
              <a:avLst/>
              <a:gdLst/>
              <a:ahLst/>
              <a:cxnLst/>
              <a:rect l="l" t="t" r="r" b="b"/>
              <a:pathLst>
                <a:path w="2733" h="1834" extrusionOk="0">
                  <a:moveTo>
                    <a:pt x="1" y="1"/>
                  </a:moveTo>
                  <a:lnTo>
                    <a:pt x="1" y="1834"/>
                  </a:lnTo>
                  <a:lnTo>
                    <a:pt x="2732" y="1834"/>
                  </a:lnTo>
                  <a:lnTo>
                    <a:pt x="2732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66" name="Google Shape;1881;p48">
              <a:extLst>
                <a:ext uri="{FF2B5EF4-FFF2-40B4-BE49-F238E27FC236}">
                  <a16:creationId xmlns:a16="http://schemas.microsoft.com/office/drawing/2014/main" id="{B738694D-3512-4C26-B752-16518E7FE2BE}"/>
                </a:ext>
              </a:extLst>
            </p:cNvPr>
            <p:cNvSpPr/>
            <p:nvPr/>
          </p:nvSpPr>
          <p:spPr>
            <a:xfrm>
              <a:off x="6462687" y="4666504"/>
              <a:ext cx="136821" cy="25632"/>
            </a:xfrm>
            <a:custGeom>
              <a:avLst/>
              <a:gdLst/>
              <a:ahLst/>
              <a:cxnLst/>
              <a:rect l="l" t="t" r="r" b="b"/>
              <a:pathLst>
                <a:path w="2733" h="512" extrusionOk="0">
                  <a:moveTo>
                    <a:pt x="1" y="0"/>
                  </a:moveTo>
                  <a:lnTo>
                    <a:pt x="1" y="511"/>
                  </a:lnTo>
                  <a:lnTo>
                    <a:pt x="2732" y="51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67" name="Google Shape;1882;p48">
              <a:extLst>
                <a:ext uri="{FF2B5EF4-FFF2-40B4-BE49-F238E27FC236}">
                  <a16:creationId xmlns:a16="http://schemas.microsoft.com/office/drawing/2014/main" id="{39FFABC8-439E-4FB0-94F2-28A3AEF6B1BE}"/>
                </a:ext>
              </a:extLst>
            </p:cNvPr>
            <p:cNvSpPr/>
            <p:nvPr/>
          </p:nvSpPr>
          <p:spPr>
            <a:xfrm>
              <a:off x="6624389" y="4600922"/>
              <a:ext cx="136821" cy="91815"/>
            </a:xfrm>
            <a:custGeom>
              <a:avLst/>
              <a:gdLst/>
              <a:ahLst/>
              <a:cxnLst/>
              <a:rect l="l" t="t" r="r" b="b"/>
              <a:pathLst>
                <a:path w="2733" h="1834" extrusionOk="0">
                  <a:moveTo>
                    <a:pt x="1" y="1"/>
                  </a:moveTo>
                  <a:lnTo>
                    <a:pt x="1" y="1834"/>
                  </a:lnTo>
                  <a:lnTo>
                    <a:pt x="2732" y="1834"/>
                  </a:lnTo>
                  <a:lnTo>
                    <a:pt x="2732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68" name="Google Shape;1883;p48">
              <a:extLst>
                <a:ext uri="{FF2B5EF4-FFF2-40B4-BE49-F238E27FC236}">
                  <a16:creationId xmlns:a16="http://schemas.microsoft.com/office/drawing/2014/main" id="{001071FE-1616-447C-982C-E7B752DE149E}"/>
                </a:ext>
              </a:extLst>
            </p:cNvPr>
            <p:cNvSpPr/>
            <p:nvPr/>
          </p:nvSpPr>
          <p:spPr>
            <a:xfrm>
              <a:off x="6624389" y="4666504"/>
              <a:ext cx="136821" cy="25632"/>
            </a:xfrm>
            <a:custGeom>
              <a:avLst/>
              <a:gdLst/>
              <a:ahLst/>
              <a:cxnLst/>
              <a:rect l="l" t="t" r="r" b="b"/>
              <a:pathLst>
                <a:path w="2733" h="512" extrusionOk="0">
                  <a:moveTo>
                    <a:pt x="1" y="0"/>
                  </a:moveTo>
                  <a:lnTo>
                    <a:pt x="1" y="511"/>
                  </a:lnTo>
                  <a:lnTo>
                    <a:pt x="2732" y="51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69" name="Google Shape;1884;p48">
              <a:extLst>
                <a:ext uri="{FF2B5EF4-FFF2-40B4-BE49-F238E27FC236}">
                  <a16:creationId xmlns:a16="http://schemas.microsoft.com/office/drawing/2014/main" id="{5925AE65-5C8D-4266-A2BD-23F6D3240C46}"/>
                </a:ext>
              </a:extLst>
            </p:cNvPr>
            <p:cNvSpPr/>
            <p:nvPr/>
          </p:nvSpPr>
          <p:spPr>
            <a:xfrm>
              <a:off x="6786742" y="4600922"/>
              <a:ext cx="136771" cy="91815"/>
            </a:xfrm>
            <a:custGeom>
              <a:avLst/>
              <a:gdLst/>
              <a:ahLst/>
              <a:cxnLst/>
              <a:rect l="l" t="t" r="r" b="b"/>
              <a:pathLst>
                <a:path w="2732" h="1834" extrusionOk="0">
                  <a:moveTo>
                    <a:pt x="0" y="1"/>
                  </a:moveTo>
                  <a:lnTo>
                    <a:pt x="0" y="1834"/>
                  </a:lnTo>
                  <a:lnTo>
                    <a:pt x="2732" y="1834"/>
                  </a:lnTo>
                  <a:lnTo>
                    <a:pt x="2732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70" name="Google Shape;1885;p48">
              <a:extLst>
                <a:ext uri="{FF2B5EF4-FFF2-40B4-BE49-F238E27FC236}">
                  <a16:creationId xmlns:a16="http://schemas.microsoft.com/office/drawing/2014/main" id="{9C17F182-2307-4E79-AF72-D3DAADF3A5C7}"/>
                </a:ext>
              </a:extLst>
            </p:cNvPr>
            <p:cNvSpPr/>
            <p:nvPr/>
          </p:nvSpPr>
          <p:spPr>
            <a:xfrm>
              <a:off x="6786742" y="4666504"/>
              <a:ext cx="136771" cy="25632"/>
            </a:xfrm>
            <a:custGeom>
              <a:avLst/>
              <a:gdLst/>
              <a:ahLst/>
              <a:cxnLst/>
              <a:rect l="l" t="t" r="r" b="b"/>
              <a:pathLst>
                <a:path w="2732" h="512" extrusionOk="0">
                  <a:moveTo>
                    <a:pt x="0" y="0"/>
                  </a:moveTo>
                  <a:lnTo>
                    <a:pt x="0" y="511"/>
                  </a:lnTo>
                  <a:lnTo>
                    <a:pt x="2732" y="51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71" name="Google Shape;1886;p48">
              <a:extLst>
                <a:ext uri="{FF2B5EF4-FFF2-40B4-BE49-F238E27FC236}">
                  <a16:creationId xmlns:a16="http://schemas.microsoft.com/office/drawing/2014/main" id="{D1BD4EC9-6DF6-4325-8B6D-F9DFBF94AA2A}"/>
                </a:ext>
              </a:extLst>
            </p:cNvPr>
            <p:cNvSpPr/>
            <p:nvPr/>
          </p:nvSpPr>
          <p:spPr>
            <a:xfrm>
              <a:off x="6951547" y="4600922"/>
              <a:ext cx="136771" cy="91815"/>
            </a:xfrm>
            <a:custGeom>
              <a:avLst/>
              <a:gdLst/>
              <a:ahLst/>
              <a:cxnLst/>
              <a:rect l="l" t="t" r="r" b="b"/>
              <a:pathLst>
                <a:path w="2732" h="1834" extrusionOk="0">
                  <a:moveTo>
                    <a:pt x="1" y="1"/>
                  </a:moveTo>
                  <a:lnTo>
                    <a:pt x="1" y="1834"/>
                  </a:lnTo>
                  <a:lnTo>
                    <a:pt x="2732" y="1834"/>
                  </a:lnTo>
                  <a:lnTo>
                    <a:pt x="2732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72" name="Google Shape;1887;p48">
              <a:extLst>
                <a:ext uri="{FF2B5EF4-FFF2-40B4-BE49-F238E27FC236}">
                  <a16:creationId xmlns:a16="http://schemas.microsoft.com/office/drawing/2014/main" id="{7C1C9108-9185-4B8A-8C80-F565FE6E706E}"/>
                </a:ext>
              </a:extLst>
            </p:cNvPr>
            <p:cNvSpPr/>
            <p:nvPr/>
          </p:nvSpPr>
          <p:spPr>
            <a:xfrm>
              <a:off x="6951547" y="4666504"/>
              <a:ext cx="136771" cy="25632"/>
            </a:xfrm>
            <a:custGeom>
              <a:avLst/>
              <a:gdLst/>
              <a:ahLst/>
              <a:cxnLst/>
              <a:rect l="l" t="t" r="r" b="b"/>
              <a:pathLst>
                <a:path w="2732" h="512" extrusionOk="0">
                  <a:moveTo>
                    <a:pt x="1" y="0"/>
                  </a:moveTo>
                  <a:lnTo>
                    <a:pt x="1" y="511"/>
                  </a:lnTo>
                  <a:lnTo>
                    <a:pt x="2732" y="51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73" name="Google Shape;1888;p48">
              <a:extLst>
                <a:ext uri="{FF2B5EF4-FFF2-40B4-BE49-F238E27FC236}">
                  <a16:creationId xmlns:a16="http://schemas.microsoft.com/office/drawing/2014/main" id="{6854FCB1-2577-4E3C-A425-9DD59D804011}"/>
                </a:ext>
              </a:extLst>
            </p:cNvPr>
            <p:cNvSpPr/>
            <p:nvPr/>
          </p:nvSpPr>
          <p:spPr>
            <a:xfrm>
              <a:off x="7116403" y="4600922"/>
              <a:ext cx="136120" cy="91214"/>
            </a:xfrm>
            <a:custGeom>
              <a:avLst/>
              <a:gdLst/>
              <a:ahLst/>
              <a:cxnLst/>
              <a:rect l="l" t="t" r="r" b="b"/>
              <a:pathLst>
                <a:path w="2719" h="1822" extrusionOk="0">
                  <a:moveTo>
                    <a:pt x="1933" y="0"/>
                  </a:moveTo>
                  <a:cubicBezTo>
                    <a:pt x="1917" y="0"/>
                    <a:pt x="1908" y="1"/>
                    <a:pt x="1908" y="1"/>
                  </a:cubicBezTo>
                  <a:lnTo>
                    <a:pt x="0" y="1"/>
                  </a:lnTo>
                  <a:lnTo>
                    <a:pt x="0" y="1821"/>
                  </a:lnTo>
                  <a:lnTo>
                    <a:pt x="2719" y="1821"/>
                  </a:lnTo>
                  <a:lnTo>
                    <a:pt x="2719" y="599"/>
                  </a:lnTo>
                  <a:cubicBezTo>
                    <a:pt x="2719" y="30"/>
                    <a:pt x="2070" y="0"/>
                    <a:pt x="1933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74" name="Google Shape;1889;p48">
              <a:extLst>
                <a:ext uri="{FF2B5EF4-FFF2-40B4-BE49-F238E27FC236}">
                  <a16:creationId xmlns:a16="http://schemas.microsoft.com/office/drawing/2014/main" id="{213C0901-4928-419D-8D2B-92C9C236E5C9}"/>
                </a:ext>
              </a:extLst>
            </p:cNvPr>
            <p:cNvSpPr/>
            <p:nvPr/>
          </p:nvSpPr>
          <p:spPr>
            <a:xfrm>
              <a:off x="7116403" y="4666504"/>
              <a:ext cx="136120" cy="25632"/>
            </a:xfrm>
            <a:custGeom>
              <a:avLst/>
              <a:gdLst/>
              <a:ahLst/>
              <a:cxnLst/>
              <a:rect l="l" t="t" r="r" b="b"/>
              <a:pathLst>
                <a:path w="2719" h="512" extrusionOk="0">
                  <a:moveTo>
                    <a:pt x="0" y="0"/>
                  </a:moveTo>
                  <a:lnTo>
                    <a:pt x="0" y="511"/>
                  </a:lnTo>
                  <a:lnTo>
                    <a:pt x="2719" y="511"/>
                  </a:lnTo>
                  <a:lnTo>
                    <a:pt x="2719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75" name="Google Shape;1890;p48">
              <a:extLst>
                <a:ext uri="{FF2B5EF4-FFF2-40B4-BE49-F238E27FC236}">
                  <a16:creationId xmlns:a16="http://schemas.microsoft.com/office/drawing/2014/main" id="{7ECC0DDE-A748-4C3D-B33E-507CCDC746FB}"/>
                </a:ext>
              </a:extLst>
            </p:cNvPr>
            <p:cNvSpPr/>
            <p:nvPr/>
          </p:nvSpPr>
          <p:spPr>
            <a:xfrm>
              <a:off x="6463939" y="4803224"/>
              <a:ext cx="136170" cy="91214"/>
            </a:xfrm>
            <a:custGeom>
              <a:avLst/>
              <a:gdLst/>
              <a:ahLst/>
              <a:cxnLst/>
              <a:rect l="l" t="t" r="r" b="b"/>
              <a:pathLst>
                <a:path w="2720" h="1822" extrusionOk="0">
                  <a:moveTo>
                    <a:pt x="1" y="0"/>
                  </a:moveTo>
                  <a:lnTo>
                    <a:pt x="1" y="1821"/>
                  </a:lnTo>
                  <a:lnTo>
                    <a:pt x="2720" y="1821"/>
                  </a:lnTo>
                  <a:lnTo>
                    <a:pt x="2720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76" name="Google Shape;1891;p48">
              <a:extLst>
                <a:ext uri="{FF2B5EF4-FFF2-40B4-BE49-F238E27FC236}">
                  <a16:creationId xmlns:a16="http://schemas.microsoft.com/office/drawing/2014/main" id="{43FACE69-2F03-480B-8699-6BB4A468C049}"/>
                </a:ext>
              </a:extLst>
            </p:cNvPr>
            <p:cNvSpPr/>
            <p:nvPr/>
          </p:nvSpPr>
          <p:spPr>
            <a:xfrm>
              <a:off x="6463939" y="4868155"/>
              <a:ext cx="136170" cy="25632"/>
            </a:xfrm>
            <a:custGeom>
              <a:avLst/>
              <a:gdLst/>
              <a:ahLst/>
              <a:cxnLst/>
              <a:rect l="l" t="t" r="r" b="b"/>
              <a:pathLst>
                <a:path w="2720" h="512" extrusionOk="0">
                  <a:moveTo>
                    <a:pt x="1" y="0"/>
                  </a:moveTo>
                  <a:lnTo>
                    <a:pt x="1" y="512"/>
                  </a:lnTo>
                  <a:lnTo>
                    <a:pt x="2720" y="512"/>
                  </a:lnTo>
                  <a:lnTo>
                    <a:pt x="2720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77" name="Google Shape;1892;p48">
              <a:extLst>
                <a:ext uri="{FF2B5EF4-FFF2-40B4-BE49-F238E27FC236}">
                  <a16:creationId xmlns:a16="http://schemas.microsoft.com/office/drawing/2014/main" id="{55AC0F72-0E09-430F-A551-5FB5C0C2BA1C}"/>
                </a:ext>
              </a:extLst>
            </p:cNvPr>
            <p:cNvSpPr/>
            <p:nvPr/>
          </p:nvSpPr>
          <p:spPr>
            <a:xfrm>
              <a:off x="6626291" y="4803224"/>
              <a:ext cx="136170" cy="91214"/>
            </a:xfrm>
            <a:custGeom>
              <a:avLst/>
              <a:gdLst/>
              <a:ahLst/>
              <a:cxnLst/>
              <a:rect l="l" t="t" r="r" b="b"/>
              <a:pathLst>
                <a:path w="2720" h="1822" extrusionOk="0">
                  <a:moveTo>
                    <a:pt x="0" y="0"/>
                  </a:moveTo>
                  <a:lnTo>
                    <a:pt x="0" y="1821"/>
                  </a:lnTo>
                  <a:lnTo>
                    <a:pt x="2719" y="1821"/>
                  </a:lnTo>
                  <a:lnTo>
                    <a:pt x="2719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78" name="Google Shape;1893;p48">
              <a:extLst>
                <a:ext uri="{FF2B5EF4-FFF2-40B4-BE49-F238E27FC236}">
                  <a16:creationId xmlns:a16="http://schemas.microsoft.com/office/drawing/2014/main" id="{CDA7B158-A4F4-4168-96DF-5C0EBE799A41}"/>
                </a:ext>
              </a:extLst>
            </p:cNvPr>
            <p:cNvSpPr/>
            <p:nvPr/>
          </p:nvSpPr>
          <p:spPr>
            <a:xfrm>
              <a:off x="6626291" y="4868155"/>
              <a:ext cx="136170" cy="25632"/>
            </a:xfrm>
            <a:custGeom>
              <a:avLst/>
              <a:gdLst/>
              <a:ahLst/>
              <a:cxnLst/>
              <a:rect l="l" t="t" r="r" b="b"/>
              <a:pathLst>
                <a:path w="2720" h="512" extrusionOk="0">
                  <a:moveTo>
                    <a:pt x="0" y="0"/>
                  </a:moveTo>
                  <a:lnTo>
                    <a:pt x="0" y="512"/>
                  </a:lnTo>
                  <a:lnTo>
                    <a:pt x="2719" y="512"/>
                  </a:lnTo>
                  <a:lnTo>
                    <a:pt x="2719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79" name="Google Shape;1894;p48">
              <a:extLst>
                <a:ext uri="{FF2B5EF4-FFF2-40B4-BE49-F238E27FC236}">
                  <a16:creationId xmlns:a16="http://schemas.microsoft.com/office/drawing/2014/main" id="{4DEA4EC6-F6B5-44C2-8D3F-5002446D7F67}"/>
                </a:ext>
              </a:extLst>
            </p:cNvPr>
            <p:cNvSpPr/>
            <p:nvPr/>
          </p:nvSpPr>
          <p:spPr>
            <a:xfrm>
              <a:off x="6787342" y="4803224"/>
              <a:ext cx="136821" cy="91214"/>
            </a:xfrm>
            <a:custGeom>
              <a:avLst/>
              <a:gdLst/>
              <a:ahLst/>
              <a:cxnLst/>
              <a:rect l="l" t="t" r="r" b="b"/>
              <a:pathLst>
                <a:path w="2733" h="1822" extrusionOk="0">
                  <a:moveTo>
                    <a:pt x="1" y="0"/>
                  </a:moveTo>
                  <a:lnTo>
                    <a:pt x="1" y="1821"/>
                  </a:lnTo>
                  <a:lnTo>
                    <a:pt x="2732" y="182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80" name="Google Shape;1895;p48">
              <a:extLst>
                <a:ext uri="{FF2B5EF4-FFF2-40B4-BE49-F238E27FC236}">
                  <a16:creationId xmlns:a16="http://schemas.microsoft.com/office/drawing/2014/main" id="{DD6AD635-F919-4F91-A1ED-475ADB9C50C3}"/>
                </a:ext>
              </a:extLst>
            </p:cNvPr>
            <p:cNvSpPr/>
            <p:nvPr/>
          </p:nvSpPr>
          <p:spPr>
            <a:xfrm>
              <a:off x="6787342" y="4868155"/>
              <a:ext cx="136821" cy="25632"/>
            </a:xfrm>
            <a:custGeom>
              <a:avLst/>
              <a:gdLst/>
              <a:ahLst/>
              <a:cxnLst/>
              <a:rect l="l" t="t" r="r" b="b"/>
              <a:pathLst>
                <a:path w="2733" h="512" extrusionOk="0">
                  <a:moveTo>
                    <a:pt x="1" y="0"/>
                  </a:moveTo>
                  <a:lnTo>
                    <a:pt x="1" y="512"/>
                  </a:lnTo>
                  <a:lnTo>
                    <a:pt x="2732" y="512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81" name="Google Shape;1896;p48">
              <a:extLst>
                <a:ext uri="{FF2B5EF4-FFF2-40B4-BE49-F238E27FC236}">
                  <a16:creationId xmlns:a16="http://schemas.microsoft.com/office/drawing/2014/main" id="{23F81894-9B43-4FBF-B332-2235246338B0}"/>
                </a:ext>
              </a:extLst>
            </p:cNvPr>
            <p:cNvSpPr/>
            <p:nvPr/>
          </p:nvSpPr>
          <p:spPr>
            <a:xfrm>
              <a:off x="6952198" y="4803224"/>
              <a:ext cx="136771" cy="91214"/>
            </a:xfrm>
            <a:custGeom>
              <a:avLst/>
              <a:gdLst/>
              <a:ahLst/>
              <a:cxnLst/>
              <a:rect l="l" t="t" r="r" b="b"/>
              <a:pathLst>
                <a:path w="2732" h="1822" extrusionOk="0">
                  <a:moveTo>
                    <a:pt x="0" y="0"/>
                  </a:moveTo>
                  <a:lnTo>
                    <a:pt x="0" y="1821"/>
                  </a:lnTo>
                  <a:lnTo>
                    <a:pt x="2731" y="1821"/>
                  </a:lnTo>
                  <a:lnTo>
                    <a:pt x="273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82" name="Google Shape;1897;p48">
              <a:extLst>
                <a:ext uri="{FF2B5EF4-FFF2-40B4-BE49-F238E27FC236}">
                  <a16:creationId xmlns:a16="http://schemas.microsoft.com/office/drawing/2014/main" id="{0737C331-778F-4654-83C8-11819D4E2F01}"/>
                </a:ext>
              </a:extLst>
            </p:cNvPr>
            <p:cNvSpPr/>
            <p:nvPr/>
          </p:nvSpPr>
          <p:spPr>
            <a:xfrm>
              <a:off x="6952198" y="4868155"/>
              <a:ext cx="136771" cy="25632"/>
            </a:xfrm>
            <a:custGeom>
              <a:avLst/>
              <a:gdLst/>
              <a:ahLst/>
              <a:cxnLst/>
              <a:rect l="l" t="t" r="r" b="b"/>
              <a:pathLst>
                <a:path w="2732" h="512" extrusionOk="0">
                  <a:moveTo>
                    <a:pt x="0" y="0"/>
                  </a:moveTo>
                  <a:lnTo>
                    <a:pt x="0" y="512"/>
                  </a:lnTo>
                  <a:lnTo>
                    <a:pt x="2731" y="512"/>
                  </a:lnTo>
                  <a:lnTo>
                    <a:pt x="2731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83" name="Google Shape;1898;p48">
              <a:extLst>
                <a:ext uri="{FF2B5EF4-FFF2-40B4-BE49-F238E27FC236}">
                  <a16:creationId xmlns:a16="http://schemas.microsoft.com/office/drawing/2014/main" id="{7EEFED5E-3C8F-4A2D-968C-7D4E4277EA2A}"/>
                </a:ext>
              </a:extLst>
            </p:cNvPr>
            <p:cNvSpPr/>
            <p:nvPr/>
          </p:nvSpPr>
          <p:spPr>
            <a:xfrm>
              <a:off x="6285416" y="4802573"/>
              <a:ext cx="152390" cy="115544"/>
            </a:xfrm>
            <a:custGeom>
              <a:avLst/>
              <a:gdLst/>
              <a:ahLst/>
              <a:cxnLst/>
              <a:rect l="l" t="t" r="r" b="b"/>
              <a:pathLst>
                <a:path w="3044" h="2308" extrusionOk="0">
                  <a:moveTo>
                    <a:pt x="0" y="1"/>
                  </a:moveTo>
                  <a:lnTo>
                    <a:pt x="0" y="2308"/>
                  </a:lnTo>
                  <a:lnTo>
                    <a:pt x="3043" y="2308"/>
                  </a:lnTo>
                  <a:lnTo>
                    <a:pt x="3043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84" name="Google Shape;1899;p48">
              <a:extLst>
                <a:ext uri="{FF2B5EF4-FFF2-40B4-BE49-F238E27FC236}">
                  <a16:creationId xmlns:a16="http://schemas.microsoft.com/office/drawing/2014/main" id="{80B4BD8E-D1B4-41BE-B1AB-10A0D8E9B4CB}"/>
                </a:ext>
              </a:extLst>
            </p:cNvPr>
            <p:cNvSpPr/>
            <p:nvPr/>
          </p:nvSpPr>
          <p:spPr>
            <a:xfrm>
              <a:off x="6285416" y="4891234"/>
              <a:ext cx="152390" cy="25682"/>
            </a:xfrm>
            <a:custGeom>
              <a:avLst/>
              <a:gdLst/>
              <a:ahLst/>
              <a:cxnLst/>
              <a:rect l="l" t="t" r="r" b="b"/>
              <a:pathLst>
                <a:path w="3044" h="513" extrusionOk="0">
                  <a:moveTo>
                    <a:pt x="0" y="1"/>
                  </a:moveTo>
                  <a:lnTo>
                    <a:pt x="0" y="512"/>
                  </a:lnTo>
                  <a:lnTo>
                    <a:pt x="3043" y="512"/>
                  </a:lnTo>
                  <a:lnTo>
                    <a:pt x="3043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85" name="Google Shape;1900;p48">
              <a:extLst>
                <a:ext uri="{FF2B5EF4-FFF2-40B4-BE49-F238E27FC236}">
                  <a16:creationId xmlns:a16="http://schemas.microsoft.com/office/drawing/2014/main" id="{CF90F5D9-5915-4D44-9B19-87258E7C61C4}"/>
                </a:ext>
              </a:extLst>
            </p:cNvPr>
            <p:cNvSpPr/>
            <p:nvPr/>
          </p:nvSpPr>
          <p:spPr>
            <a:xfrm>
              <a:off x="7147592" y="4802573"/>
              <a:ext cx="124906" cy="221727"/>
            </a:xfrm>
            <a:custGeom>
              <a:avLst/>
              <a:gdLst/>
              <a:ahLst/>
              <a:cxnLst/>
              <a:rect l="l" t="t" r="r" b="b"/>
              <a:pathLst>
                <a:path w="2495" h="4429" extrusionOk="0">
                  <a:moveTo>
                    <a:pt x="1" y="1"/>
                  </a:moveTo>
                  <a:lnTo>
                    <a:pt x="1" y="4428"/>
                  </a:lnTo>
                  <a:lnTo>
                    <a:pt x="2495" y="4428"/>
                  </a:lnTo>
                  <a:lnTo>
                    <a:pt x="2495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86" name="Google Shape;1901;p48">
              <a:extLst>
                <a:ext uri="{FF2B5EF4-FFF2-40B4-BE49-F238E27FC236}">
                  <a16:creationId xmlns:a16="http://schemas.microsoft.com/office/drawing/2014/main" id="{89F50EFD-304E-40FE-80F0-C94441998125}"/>
                </a:ext>
              </a:extLst>
            </p:cNvPr>
            <p:cNvSpPr/>
            <p:nvPr/>
          </p:nvSpPr>
          <p:spPr>
            <a:xfrm>
              <a:off x="7147592" y="4997367"/>
              <a:ext cx="124906" cy="25682"/>
            </a:xfrm>
            <a:custGeom>
              <a:avLst/>
              <a:gdLst/>
              <a:ahLst/>
              <a:cxnLst/>
              <a:rect l="l" t="t" r="r" b="b"/>
              <a:pathLst>
                <a:path w="2495" h="513" extrusionOk="0">
                  <a:moveTo>
                    <a:pt x="1" y="1"/>
                  </a:moveTo>
                  <a:lnTo>
                    <a:pt x="1" y="512"/>
                  </a:lnTo>
                  <a:lnTo>
                    <a:pt x="2495" y="512"/>
                  </a:lnTo>
                  <a:lnTo>
                    <a:pt x="2495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87" name="Google Shape;1902;p48">
              <a:extLst>
                <a:ext uri="{FF2B5EF4-FFF2-40B4-BE49-F238E27FC236}">
                  <a16:creationId xmlns:a16="http://schemas.microsoft.com/office/drawing/2014/main" id="{8113D7D9-187C-4733-8C6B-A46896FDD577}"/>
                </a:ext>
              </a:extLst>
            </p:cNvPr>
            <p:cNvSpPr/>
            <p:nvPr/>
          </p:nvSpPr>
          <p:spPr>
            <a:xfrm>
              <a:off x="2882167" y="4639620"/>
              <a:ext cx="167359" cy="428986"/>
            </a:xfrm>
            <a:custGeom>
              <a:avLst/>
              <a:gdLst/>
              <a:ahLst/>
              <a:cxnLst/>
              <a:rect l="l" t="t" r="r" b="b"/>
              <a:pathLst>
                <a:path w="3343" h="8569" extrusionOk="0">
                  <a:moveTo>
                    <a:pt x="0" y="1"/>
                  </a:moveTo>
                  <a:lnTo>
                    <a:pt x="38" y="8568"/>
                  </a:lnTo>
                  <a:lnTo>
                    <a:pt x="3342" y="8568"/>
                  </a:lnTo>
                  <a:lnTo>
                    <a:pt x="3342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88" name="Google Shape;1903;p48">
              <a:extLst>
                <a:ext uri="{FF2B5EF4-FFF2-40B4-BE49-F238E27FC236}">
                  <a16:creationId xmlns:a16="http://schemas.microsoft.com/office/drawing/2014/main" id="{00028746-D76F-43F2-A3D2-FA039CF19C31}"/>
                </a:ext>
              </a:extLst>
            </p:cNvPr>
            <p:cNvSpPr/>
            <p:nvPr/>
          </p:nvSpPr>
          <p:spPr>
            <a:xfrm>
              <a:off x="2879013" y="5039219"/>
              <a:ext cx="176771" cy="16921"/>
            </a:xfrm>
            <a:custGeom>
              <a:avLst/>
              <a:gdLst/>
              <a:ahLst/>
              <a:cxnLst/>
              <a:rect l="l" t="t" r="r" b="b"/>
              <a:pathLst>
                <a:path w="3531" h="338" extrusionOk="0">
                  <a:moveTo>
                    <a:pt x="3530" y="0"/>
                  </a:moveTo>
                  <a:lnTo>
                    <a:pt x="1" y="13"/>
                  </a:lnTo>
                  <a:lnTo>
                    <a:pt x="1" y="337"/>
                  </a:lnTo>
                  <a:lnTo>
                    <a:pt x="3530" y="337"/>
                  </a:lnTo>
                  <a:lnTo>
                    <a:pt x="3530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89" name="Google Shape;1904;p48">
              <a:extLst>
                <a:ext uri="{FF2B5EF4-FFF2-40B4-BE49-F238E27FC236}">
                  <a16:creationId xmlns:a16="http://schemas.microsoft.com/office/drawing/2014/main" id="{7CFDC9F9-E089-4894-862A-6479F317F3D3}"/>
                </a:ext>
              </a:extLst>
            </p:cNvPr>
            <p:cNvSpPr/>
            <p:nvPr/>
          </p:nvSpPr>
          <p:spPr>
            <a:xfrm>
              <a:off x="2882167" y="4644025"/>
              <a:ext cx="167359" cy="8761"/>
            </a:xfrm>
            <a:custGeom>
              <a:avLst/>
              <a:gdLst/>
              <a:ahLst/>
              <a:cxnLst/>
              <a:rect l="l" t="t" r="r" b="b"/>
              <a:pathLst>
                <a:path w="3343" h="175" extrusionOk="0">
                  <a:moveTo>
                    <a:pt x="0" y="0"/>
                  </a:moveTo>
                  <a:lnTo>
                    <a:pt x="25" y="175"/>
                  </a:lnTo>
                  <a:lnTo>
                    <a:pt x="3342" y="162"/>
                  </a:lnTo>
                  <a:lnTo>
                    <a:pt x="3342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90" name="Google Shape;1905;p48">
              <a:extLst>
                <a:ext uri="{FF2B5EF4-FFF2-40B4-BE49-F238E27FC236}">
                  <a16:creationId xmlns:a16="http://schemas.microsoft.com/office/drawing/2014/main" id="{23A6C745-694E-4CB7-A608-C43B1A9E885A}"/>
                </a:ext>
              </a:extLst>
            </p:cNvPr>
            <p:cNvSpPr/>
            <p:nvPr/>
          </p:nvSpPr>
          <p:spPr>
            <a:xfrm>
              <a:off x="2883419" y="4703950"/>
              <a:ext cx="166107" cy="8761"/>
            </a:xfrm>
            <a:custGeom>
              <a:avLst/>
              <a:gdLst/>
              <a:ahLst/>
              <a:cxnLst/>
              <a:rect l="l" t="t" r="r" b="b"/>
              <a:pathLst>
                <a:path w="3318" h="175" extrusionOk="0">
                  <a:moveTo>
                    <a:pt x="0" y="0"/>
                  </a:moveTo>
                  <a:lnTo>
                    <a:pt x="0" y="175"/>
                  </a:lnTo>
                  <a:lnTo>
                    <a:pt x="3317" y="175"/>
                  </a:lnTo>
                  <a:lnTo>
                    <a:pt x="33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91" name="Google Shape;1906;p48">
              <a:extLst>
                <a:ext uri="{FF2B5EF4-FFF2-40B4-BE49-F238E27FC236}">
                  <a16:creationId xmlns:a16="http://schemas.microsoft.com/office/drawing/2014/main" id="{B9B72F5E-08A3-40D0-9EEA-1ACD2FA5C6CD}"/>
                </a:ext>
              </a:extLst>
            </p:cNvPr>
            <p:cNvSpPr/>
            <p:nvPr/>
          </p:nvSpPr>
          <p:spPr>
            <a:xfrm>
              <a:off x="2865296" y="4594664"/>
              <a:ext cx="201101" cy="49412"/>
            </a:xfrm>
            <a:custGeom>
              <a:avLst/>
              <a:gdLst/>
              <a:ahLst/>
              <a:cxnLst/>
              <a:rect l="l" t="t" r="r" b="b"/>
              <a:pathLst>
                <a:path w="4017" h="987" extrusionOk="0">
                  <a:moveTo>
                    <a:pt x="2052" y="1"/>
                  </a:moveTo>
                  <a:cubicBezTo>
                    <a:pt x="2038" y="1"/>
                    <a:pt x="2023" y="1"/>
                    <a:pt x="2008" y="1"/>
                  </a:cubicBezTo>
                  <a:cubicBezTo>
                    <a:pt x="1994" y="1"/>
                    <a:pt x="1979" y="1"/>
                    <a:pt x="1965" y="1"/>
                  </a:cubicBezTo>
                  <a:cubicBezTo>
                    <a:pt x="563" y="1"/>
                    <a:pt x="1" y="600"/>
                    <a:pt x="1" y="600"/>
                  </a:cubicBezTo>
                  <a:lnTo>
                    <a:pt x="1" y="986"/>
                  </a:lnTo>
                  <a:lnTo>
                    <a:pt x="4016" y="986"/>
                  </a:lnTo>
                  <a:lnTo>
                    <a:pt x="4016" y="587"/>
                  </a:lnTo>
                  <a:cubicBezTo>
                    <a:pt x="4016" y="587"/>
                    <a:pt x="3454" y="1"/>
                    <a:pt x="2052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92" name="Google Shape;1907;p48">
              <a:extLst>
                <a:ext uri="{FF2B5EF4-FFF2-40B4-BE49-F238E27FC236}">
                  <a16:creationId xmlns:a16="http://schemas.microsoft.com/office/drawing/2014/main" id="{37DE9502-F8FD-4B30-A5FC-5F369FAE4BAC}"/>
                </a:ext>
              </a:extLst>
            </p:cNvPr>
            <p:cNvSpPr/>
            <p:nvPr/>
          </p:nvSpPr>
          <p:spPr>
            <a:xfrm>
              <a:off x="2880916" y="4603425"/>
              <a:ext cx="169862" cy="33141"/>
            </a:xfrm>
            <a:custGeom>
              <a:avLst/>
              <a:gdLst/>
              <a:ahLst/>
              <a:cxnLst/>
              <a:rect l="l" t="t" r="r" b="b"/>
              <a:pathLst>
                <a:path w="3393" h="662" extrusionOk="0">
                  <a:moveTo>
                    <a:pt x="1752" y="0"/>
                  </a:moveTo>
                  <a:cubicBezTo>
                    <a:pt x="1734" y="0"/>
                    <a:pt x="1715" y="0"/>
                    <a:pt x="1696" y="1"/>
                  </a:cubicBezTo>
                  <a:cubicBezTo>
                    <a:pt x="474" y="1"/>
                    <a:pt x="0" y="412"/>
                    <a:pt x="0" y="412"/>
                  </a:cubicBezTo>
                  <a:lnTo>
                    <a:pt x="0" y="662"/>
                  </a:lnTo>
                  <a:lnTo>
                    <a:pt x="3392" y="662"/>
                  </a:lnTo>
                  <a:lnTo>
                    <a:pt x="3392" y="412"/>
                  </a:lnTo>
                  <a:cubicBezTo>
                    <a:pt x="3392" y="388"/>
                    <a:pt x="2933" y="0"/>
                    <a:pt x="1752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93" name="Google Shape;1908;p48">
              <a:extLst>
                <a:ext uri="{FF2B5EF4-FFF2-40B4-BE49-F238E27FC236}">
                  <a16:creationId xmlns:a16="http://schemas.microsoft.com/office/drawing/2014/main" id="{774D9BF9-8672-4FD2-AEA4-94EC3949AB91}"/>
                </a:ext>
              </a:extLst>
            </p:cNvPr>
            <p:cNvSpPr/>
            <p:nvPr/>
          </p:nvSpPr>
          <p:spPr>
            <a:xfrm>
              <a:off x="2872155" y="5049181"/>
              <a:ext cx="189837" cy="19424"/>
            </a:xfrm>
            <a:custGeom>
              <a:avLst/>
              <a:gdLst/>
              <a:ahLst/>
              <a:cxnLst/>
              <a:rect l="l" t="t" r="r" b="b"/>
              <a:pathLst>
                <a:path w="3792" h="388" extrusionOk="0">
                  <a:moveTo>
                    <a:pt x="3792" y="1"/>
                  </a:moveTo>
                  <a:lnTo>
                    <a:pt x="1" y="13"/>
                  </a:lnTo>
                  <a:lnTo>
                    <a:pt x="1" y="387"/>
                  </a:lnTo>
                  <a:lnTo>
                    <a:pt x="3792" y="387"/>
                  </a:lnTo>
                  <a:lnTo>
                    <a:pt x="3792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94" name="Google Shape;1909;p48">
              <a:extLst>
                <a:ext uri="{FF2B5EF4-FFF2-40B4-BE49-F238E27FC236}">
                  <a16:creationId xmlns:a16="http://schemas.microsoft.com/office/drawing/2014/main" id="{6C371584-1693-4982-9BD7-1A90A9DCB105}"/>
                </a:ext>
              </a:extLst>
            </p:cNvPr>
            <p:cNvSpPr/>
            <p:nvPr/>
          </p:nvSpPr>
          <p:spPr>
            <a:xfrm>
              <a:off x="2905897" y="4666504"/>
              <a:ext cx="119900" cy="23780"/>
            </a:xfrm>
            <a:custGeom>
              <a:avLst/>
              <a:gdLst/>
              <a:ahLst/>
              <a:cxnLst/>
              <a:rect l="l" t="t" r="r" b="b"/>
              <a:pathLst>
                <a:path w="2395" h="475" extrusionOk="0">
                  <a:moveTo>
                    <a:pt x="2395" y="0"/>
                  </a:moveTo>
                  <a:lnTo>
                    <a:pt x="0" y="13"/>
                  </a:lnTo>
                  <a:lnTo>
                    <a:pt x="0" y="474"/>
                  </a:lnTo>
                  <a:lnTo>
                    <a:pt x="2395" y="462"/>
                  </a:lnTo>
                  <a:lnTo>
                    <a:pt x="2395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95" name="Google Shape;1910;p48">
              <a:extLst>
                <a:ext uri="{FF2B5EF4-FFF2-40B4-BE49-F238E27FC236}">
                  <a16:creationId xmlns:a16="http://schemas.microsoft.com/office/drawing/2014/main" id="{97A53B66-CFFF-4EA5-906A-962F8B9D586A}"/>
                </a:ext>
              </a:extLst>
            </p:cNvPr>
            <p:cNvSpPr/>
            <p:nvPr/>
          </p:nvSpPr>
          <p:spPr>
            <a:xfrm>
              <a:off x="2912104" y="4672111"/>
              <a:ext cx="10063" cy="13166"/>
            </a:xfrm>
            <a:custGeom>
              <a:avLst/>
              <a:gdLst/>
              <a:ahLst/>
              <a:cxnLst/>
              <a:rect l="l" t="t" r="r" b="b"/>
              <a:pathLst>
                <a:path w="201" h="263" extrusionOk="0">
                  <a:moveTo>
                    <a:pt x="1" y="0"/>
                  </a:moveTo>
                  <a:lnTo>
                    <a:pt x="1" y="63"/>
                  </a:lnTo>
                  <a:lnTo>
                    <a:pt x="13" y="63"/>
                  </a:lnTo>
                  <a:cubicBezTo>
                    <a:pt x="13" y="38"/>
                    <a:pt x="26" y="13"/>
                    <a:pt x="63" y="13"/>
                  </a:cubicBezTo>
                  <a:lnTo>
                    <a:pt x="76" y="13"/>
                  </a:lnTo>
                  <a:lnTo>
                    <a:pt x="76" y="225"/>
                  </a:lnTo>
                  <a:cubicBezTo>
                    <a:pt x="76" y="237"/>
                    <a:pt x="76" y="250"/>
                    <a:pt x="38" y="250"/>
                  </a:cubicBezTo>
                  <a:lnTo>
                    <a:pt x="38" y="262"/>
                  </a:lnTo>
                  <a:lnTo>
                    <a:pt x="138" y="262"/>
                  </a:lnTo>
                  <a:lnTo>
                    <a:pt x="138" y="250"/>
                  </a:lnTo>
                  <a:cubicBezTo>
                    <a:pt x="113" y="250"/>
                    <a:pt x="113" y="250"/>
                    <a:pt x="113" y="225"/>
                  </a:cubicBezTo>
                  <a:lnTo>
                    <a:pt x="113" y="13"/>
                  </a:lnTo>
                  <a:lnTo>
                    <a:pt x="138" y="13"/>
                  </a:lnTo>
                  <a:cubicBezTo>
                    <a:pt x="175" y="13"/>
                    <a:pt x="188" y="38"/>
                    <a:pt x="188" y="63"/>
                  </a:cubicBezTo>
                  <a:lnTo>
                    <a:pt x="200" y="63"/>
                  </a:lnTo>
                  <a:cubicBezTo>
                    <a:pt x="200" y="50"/>
                    <a:pt x="200" y="38"/>
                    <a:pt x="188" y="0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96" name="Google Shape;1911;p48">
              <a:extLst>
                <a:ext uri="{FF2B5EF4-FFF2-40B4-BE49-F238E27FC236}">
                  <a16:creationId xmlns:a16="http://schemas.microsoft.com/office/drawing/2014/main" id="{64459430-70EE-4D93-8159-3E2FC6AFB060}"/>
                </a:ext>
              </a:extLst>
            </p:cNvPr>
            <p:cNvSpPr/>
            <p:nvPr/>
          </p:nvSpPr>
          <p:spPr>
            <a:xfrm>
              <a:off x="2923969" y="4672711"/>
              <a:ext cx="9412" cy="12566"/>
            </a:xfrm>
            <a:custGeom>
              <a:avLst/>
              <a:gdLst/>
              <a:ahLst/>
              <a:cxnLst/>
              <a:rect l="l" t="t" r="r" b="b"/>
              <a:pathLst>
                <a:path w="188" h="251" extrusionOk="0">
                  <a:moveTo>
                    <a:pt x="188" y="188"/>
                  </a:moveTo>
                  <a:cubicBezTo>
                    <a:pt x="163" y="188"/>
                    <a:pt x="163" y="188"/>
                    <a:pt x="186" y="200"/>
                  </a:cubicBezTo>
                  <a:lnTo>
                    <a:pt x="186" y="200"/>
                  </a:lnTo>
                  <a:cubicBezTo>
                    <a:pt x="187" y="196"/>
                    <a:pt x="188" y="192"/>
                    <a:pt x="188" y="188"/>
                  </a:cubicBezTo>
                  <a:close/>
                  <a:moveTo>
                    <a:pt x="186" y="200"/>
                  </a:moveTo>
                  <a:cubicBezTo>
                    <a:pt x="186" y="202"/>
                    <a:pt x="185" y="204"/>
                    <a:pt x="184" y="206"/>
                  </a:cubicBezTo>
                  <a:lnTo>
                    <a:pt x="184" y="206"/>
                  </a:lnTo>
                  <a:cubicBezTo>
                    <a:pt x="185" y="204"/>
                    <a:pt x="187" y="202"/>
                    <a:pt x="188" y="200"/>
                  </a:cubicBezTo>
                  <a:cubicBezTo>
                    <a:pt x="187" y="200"/>
                    <a:pt x="187" y="200"/>
                    <a:pt x="186" y="200"/>
                  </a:cubicBezTo>
                  <a:close/>
                  <a:moveTo>
                    <a:pt x="1" y="1"/>
                  </a:moveTo>
                  <a:lnTo>
                    <a:pt x="1" y="26"/>
                  </a:lnTo>
                  <a:cubicBezTo>
                    <a:pt x="26" y="26"/>
                    <a:pt x="26" y="26"/>
                    <a:pt x="26" y="51"/>
                  </a:cubicBezTo>
                  <a:lnTo>
                    <a:pt x="26" y="213"/>
                  </a:lnTo>
                  <a:cubicBezTo>
                    <a:pt x="26" y="238"/>
                    <a:pt x="13" y="238"/>
                    <a:pt x="1" y="238"/>
                  </a:cubicBezTo>
                  <a:lnTo>
                    <a:pt x="1" y="250"/>
                  </a:lnTo>
                  <a:lnTo>
                    <a:pt x="101" y="250"/>
                  </a:lnTo>
                  <a:cubicBezTo>
                    <a:pt x="76" y="250"/>
                    <a:pt x="76" y="250"/>
                    <a:pt x="76" y="225"/>
                  </a:cubicBezTo>
                  <a:lnTo>
                    <a:pt x="76" y="163"/>
                  </a:lnTo>
                  <a:lnTo>
                    <a:pt x="101" y="163"/>
                  </a:lnTo>
                  <a:cubicBezTo>
                    <a:pt x="138" y="163"/>
                    <a:pt x="150" y="163"/>
                    <a:pt x="150" y="188"/>
                  </a:cubicBezTo>
                  <a:lnTo>
                    <a:pt x="163" y="188"/>
                  </a:lnTo>
                  <a:lnTo>
                    <a:pt x="163" y="138"/>
                  </a:lnTo>
                  <a:lnTo>
                    <a:pt x="163" y="101"/>
                  </a:lnTo>
                  <a:lnTo>
                    <a:pt x="150" y="101"/>
                  </a:lnTo>
                  <a:cubicBezTo>
                    <a:pt x="150" y="126"/>
                    <a:pt x="138" y="126"/>
                    <a:pt x="101" y="126"/>
                  </a:cubicBezTo>
                  <a:lnTo>
                    <a:pt x="76" y="126"/>
                  </a:lnTo>
                  <a:lnTo>
                    <a:pt x="76" y="13"/>
                  </a:lnTo>
                  <a:lnTo>
                    <a:pt x="101" y="13"/>
                  </a:lnTo>
                  <a:cubicBezTo>
                    <a:pt x="150" y="13"/>
                    <a:pt x="163" y="38"/>
                    <a:pt x="163" y="63"/>
                  </a:cubicBezTo>
                  <a:lnTo>
                    <a:pt x="188" y="63"/>
                  </a:lnTo>
                  <a:cubicBezTo>
                    <a:pt x="163" y="51"/>
                    <a:pt x="163" y="26"/>
                    <a:pt x="163" y="1"/>
                  </a:cubicBezTo>
                  <a:close/>
                  <a:moveTo>
                    <a:pt x="184" y="206"/>
                  </a:moveTo>
                  <a:cubicBezTo>
                    <a:pt x="163" y="239"/>
                    <a:pt x="160" y="250"/>
                    <a:pt x="101" y="250"/>
                  </a:cubicBezTo>
                  <a:lnTo>
                    <a:pt x="163" y="250"/>
                  </a:lnTo>
                  <a:cubicBezTo>
                    <a:pt x="163" y="241"/>
                    <a:pt x="177" y="224"/>
                    <a:pt x="184" y="206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97" name="Google Shape;1912;p48">
              <a:extLst>
                <a:ext uri="{FF2B5EF4-FFF2-40B4-BE49-F238E27FC236}">
                  <a16:creationId xmlns:a16="http://schemas.microsoft.com/office/drawing/2014/main" id="{F185F67E-33DC-45EA-9C42-8AC2B447CE27}"/>
                </a:ext>
              </a:extLst>
            </p:cNvPr>
            <p:cNvSpPr/>
            <p:nvPr/>
          </p:nvSpPr>
          <p:spPr>
            <a:xfrm>
              <a:off x="2934583" y="4673963"/>
              <a:ext cx="9412" cy="12566"/>
            </a:xfrm>
            <a:custGeom>
              <a:avLst/>
              <a:gdLst/>
              <a:ahLst/>
              <a:cxnLst/>
              <a:rect l="l" t="t" r="r" b="b"/>
              <a:pathLst>
                <a:path w="188" h="251" extrusionOk="0">
                  <a:moveTo>
                    <a:pt x="1" y="1"/>
                  </a:moveTo>
                  <a:lnTo>
                    <a:pt x="1" y="13"/>
                  </a:lnTo>
                  <a:cubicBezTo>
                    <a:pt x="38" y="13"/>
                    <a:pt x="38" y="13"/>
                    <a:pt x="38" y="38"/>
                  </a:cubicBezTo>
                  <a:lnTo>
                    <a:pt x="38" y="200"/>
                  </a:lnTo>
                  <a:cubicBezTo>
                    <a:pt x="38" y="213"/>
                    <a:pt x="13" y="225"/>
                    <a:pt x="1" y="225"/>
                  </a:cubicBezTo>
                  <a:lnTo>
                    <a:pt x="1" y="250"/>
                  </a:lnTo>
                  <a:lnTo>
                    <a:pt x="175" y="250"/>
                  </a:lnTo>
                  <a:cubicBezTo>
                    <a:pt x="175" y="225"/>
                    <a:pt x="188" y="200"/>
                    <a:pt x="188" y="188"/>
                  </a:cubicBezTo>
                  <a:cubicBezTo>
                    <a:pt x="188" y="163"/>
                    <a:pt x="188" y="163"/>
                    <a:pt x="175" y="163"/>
                  </a:cubicBezTo>
                  <a:cubicBezTo>
                    <a:pt x="175" y="200"/>
                    <a:pt x="163" y="213"/>
                    <a:pt x="113" y="213"/>
                  </a:cubicBezTo>
                  <a:cubicBezTo>
                    <a:pt x="76" y="213"/>
                    <a:pt x="63" y="213"/>
                    <a:pt x="63" y="200"/>
                  </a:cubicBezTo>
                  <a:lnTo>
                    <a:pt x="63" y="38"/>
                  </a:lnTo>
                  <a:cubicBezTo>
                    <a:pt x="63" y="26"/>
                    <a:pt x="76" y="13"/>
                    <a:pt x="101" y="13"/>
                  </a:cubicBezTo>
                  <a:lnTo>
                    <a:pt x="101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98" name="Google Shape;1913;p48">
              <a:extLst>
                <a:ext uri="{FF2B5EF4-FFF2-40B4-BE49-F238E27FC236}">
                  <a16:creationId xmlns:a16="http://schemas.microsoft.com/office/drawing/2014/main" id="{3C0E585C-98E5-4200-B223-2600050FB940}"/>
                </a:ext>
              </a:extLst>
            </p:cNvPr>
            <p:cNvSpPr/>
            <p:nvPr/>
          </p:nvSpPr>
          <p:spPr>
            <a:xfrm>
              <a:off x="2945847" y="4672711"/>
              <a:ext cx="9412" cy="12566"/>
            </a:xfrm>
            <a:custGeom>
              <a:avLst/>
              <a:gdLst/>
              <a:ahLst/>
              <a:cxnLst/>
              <a:rect l="l" t="t" r="r" b="b"/>
              <a:pathLst>
                <a:path w="188" h="251" extrusionOk="0">
                  <a:moveTo>
                    <a:pt x="187" y="188"/>
                  </a:moveTo>
                  <a:cubicBezTo>
                    <a:pt x="187" y="194"/>
                    <a:pt x="186" y="200"/>
                    <a:pt x="184" y="206"/>
                  </a:cubicBezTo>
                  <a:lnTo>
                    <a:pt x="184" y="206"/>
                  </a:lnTo>
                  <a:cubicBezTo>
                    <a:pt x="185" y="204"/>
                    <a:pt x="186" y="202"/>
                    <a:pt x="187" y="200"/>
                  </a:cubicBezTo>
                  <a:lnTo>
                    <a:pt x="187" y="188"/>
                  </a:lnTo>
                  <a:close/>
                  <a:moveTo>
                    <a:pt x="0" y="1"/>
                  </a:moveTo>
                  <a:lnTo>
                    <a:pt x="0" y="26"/>
                  </a:lnTo>
                  <a:cubicBezTo>
                    <a:pt x="25" y="26"/>
                    <a:pt x="25" y="26"/>
                    <a:pt x="25" y="51"/>
                  </a:cubicBezTo>
                  <a:lnTo>
                    <a:pt x="25" y="213"/>
                  </a:lnTo>
                  <a:cubicBezTo>
                    <a:pt x="25" y="225"/>
                    <a:pt x="13" y="238"/>
                    <a:pt x="0" y="238"/>
                  </a:cubicBezTo>
                  <a:lnTo>
                    <a:pt x="0" y="250"/>
                  </a:lnTo>
                  <a:lnTo>
                    <a:pt x="100" y="250"/>
                  </a:lnTo>
                  <a:cubicBezTo>
                    <a:pt x="75" y="250"/>
                    <a:pt x="75" y="250"/>
                    <a:pt x="75" y="225"/>
                  </a:cubicBezTo>
                  <a:lnTo>
                    <a:pt x="75" y="163"/>
                  </a:lnTo>
                  <a:lnTo>
                    <a:pt x="100" y="163"/>
                  </a:lnTo>
                  <a:cubicBezTo>
                    <a:pt x="137" y="163"/>
                    <a:pt x="150" y="163"/>
                    <a:pt x="150" y="188"/>
                  </a:cubicBezTo>
                  <a:lnTo>
                    <a:pt x="162" y="188"/>
                  </a:lnTo>
                  <a:lnTo>
                    <a:pt x="162" y="138"/>
                  </a:lnTo>
                  <a:lnTo>
                    <a:pt x="162" y="101"/>
                  </a:lnTo>
                  <a:lnTo>
                    <a:pt x="150" y="101"/>
                  </a:lnTo>
                  <a:cubicBezTo>
                    <a:pt x="150" y="126"/>
                    <a:pt x="137" y="126"/>
                    <a:pt x="100" y="126"/>
                  </a:cubicBezTo>
                  <a:lnTo>
                    <a:pt x="75" y="126"/>
                  </a:lnTo>
                  <a:lnTo>
                    <a:pt x="75" y="13"/>
                  </a:lnTo>
                  <a:lnTo>
                    <a:pt x="100" y="13"/>
                  </a:lnTo>
                  <a:cubicBezTo>
                    <a:pt x="150" y="13"/>
                    <a:pt x="162" y="38"/>
                    <a:pt x="162" y="63"/>
                  </a:cubicBezTo>
                  <a:lnTo>
                    <a:pt x="187" y="63"/>
                  </a:lnTo>
                  <a:cubicBezTo>
                    <a:pt x="162" y="51"/>
                    <a:pt x="162" y="26"/>
                    <a:pt x="162" y="1"/>
                  </a:cubicBezTo>
                  <a:close/>
                  <a:moveTo>
                    <a:pt x="184" y="206"/>
                  </a:moveTo>
                  <a:cubicBezTo>
                    <a:pt x="162" y="239"/>
                    <a:pt x="159" y="250"/>
                    <a:pt x="100" y="250"/>
                  </a:cubicBezTo>
                  <a:lnTo>
                    <a:pt x="162" y="250"/>
                  </a:lnTo>
                  <a:cubicBezTo>
                    <a:pt x="162" y="241"/>
                    <a:pt x="177" y="224"/>
                    <a:pt x="184" y="206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99" name="Google Shape;1914;p48">
              <a:extLst>
                <a:ext uri="{FF2B5EF4-FFF2-40B4-BE49-F238E27FC236}">
                  <a16:creationId xmlns:a16="http://schemas.microsoft.com/office/drawing/2014/main" id="{94CB11D5-CF14-43DB-BBC1-F5EFCB6F9D80}"/>
                </a:ext>
              </a:extLst>
            </p:cNvPr>
            <p:cNvSpPr/>
            <p:nvPr/>
          </p:nvSpPr>
          <p:spPr>
            <a:xfrm>
              <a:off x="2956460" y="4673212"/>
              <a:ext cx="10013" cy="13317"/>
            </a:xfrm>
            <a:custGeom>
              <a:avLst/>
              <a:gdLst/>
              <a:ahLst/>
              <a:cxnLst/>
              <a:rect l="l" t="t" r="r" b="b"/>
              <a:pathLst>
                <a:path w="200" h="266" extrusionOk="0">
                  <a:moveTo>
                    <a:pt x="154" y="0"/>
                  </a:moveTo>
                  <a:cubicBezTo>
                    <a:pt x="140" y="0"/>
                    <a:pt x="122" y="5"/>
                    <a:pt x="100" y="16"/>
                  </a:cubicBezTo>
                  <a:lnTo>
                    <a:pt x="75" y="16"/>
                  </a:lnTo>
                  <a:cubicBezTo>
                    <a:pt x="125" y="16"/>
                    <a:pt x="137" y="28"/>
                    <a:pt x="137" y="78"/>
                  </a:cubicBezTo>
                  <a:cubicBezTo>
                    <a:pt x="137" y="116"/>
                    <a:pt x="125" y="140"/>
                    <a:pt x="100" y="140"/>
                  </a:cubicBezTo>
                  <a:lnTo>
                    <a:pt x="75" y="140"/>
                  </a:lnTo>
                  <a:lnTo>
                    <a:pt x="75" y="153"/>
                  </a:lnTo>
                  <a:lnTo>
                    <a:pt x="113" y="153"/>
                  </a:lnTo>
                  <a:cubicBezTo>
                    <a:pt x="175" y="153"/>
                    <a:pt x="200" y="103"/>
                    <a:pt x="200" y="53"/>
                  </a:cubicBezTo>
                  <a:cubicBezTo>
                    <a:pt x="200" y="27"/>
                    <a:pt x="187" y="0"/>
                    <a:pt x="154" y="0"/>
                  </a:cubicBezTo>
                  <a:close/>
                  <a:moveTo>
                    <a:pt x="0" y="16"/>
                  </a:moveTo>
                  <a:lnTo>
                    <a:pt x="0" y="28"/>
                  </a:lnTo>
                  <a:cubicBezTo>
                    <a:pt x="38" y="28"/>
                    <a:pt x="38" y="28"/>
                    <a:pt x="38" y="53"/>
                  </a:cubicBezTo>
                  <a:lnTo>
                    <a:pt x="38" y="215"/>
                  </a:lnTo>
                  <a:cubicBezTo>
                    <a:pt x="38" y="240"/>
                    <a:pt x="13" y="240"/>
                    <a:pt x="0" y="240"/>
                  </a:cubicBezTo>
                  <a:lnTo>
                    <a:pt x="0" y="265"/>
                  </a:lnTo>
                  <a:lnTo>
                    <a:pt x="100" y="265"/>
                  </a:lnTo>
                  <a:lnTo>
                    <a:pt x="100" y="240"/>
                  </a:lnTo>
                  <a:cubicBezTo>
                    <a:pt x="75" y="240"/>
                    <a:pt x="63" y="228"/>
                    <a:pt x="63" y="203"/>
                  </a:cubicBezTo>
                  <a:lnTo>
                    <a:pt x="63" y="16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00" name="Google Shape;1915;p48">
              <a:extLst>
                <a:ext uri="{FF2B5EF4-FFF2-40B4-BE49-F238E27FC236}">
                  <a16:creationId xmlns:a16="http://schemas.microsoft.com/office/drawing/2014/main" id="{0DCA18A0-9E9A-499E-B4B6-7E236F4AD8DC}"/>
                </a:ext>
              </a:extLst>
            </p:cNvPr>
            <p:cNvSpPr/>
            <p:nvPr/>
          </p:nvSpPr>
          <p:spPr>
            <a:xfrm>
              <a:off x="2968325" y="4672711"/>
              <a:ext cx="12516" cy="12566"/>
            </a:xfrm>
            <a:custGeom>
              <a:avLst/>
              <a:gdLst/>
              <a:ahLst/>
              <a:cxnLst/>
              <a:rect l="l" t="t" r="r" b="b"/>
              <a:pathLst>
                <a:path w="250" h="251" extrusionOk="0">
                  <a:moveTo>
                    <a:pt x="0" y="1"/>
                  </a:moveTo>
                  <a:lnTo>
                    <a:pt x="0" y="26"/>
                  </a:lnTo>
                  <a:cubicBezTo>
                    <a:pt x="25" y="26"/>
                    <a:pt x="25" y="26"/>
                    <a:pt x="25" y="51"/>
                  </a:cubicBezTo>
                  <a:lnTo>
                    <a:pt x="25" y="213"/>
                  </a:lnTo>
                  <a:cubicBezTo>
                    <a:pt x="25" y="238"/>
                    <a:pt x="13" y="238"/>
                    <a:pt x="0" y="238"/>
                  </a:cubicBezTo>
                  <a:lnTo>
                    <a:pt x="0" y="250"/>
                  </a:lnTo>
                  <a:lnTo>
                    <a:pt x="88" y="250"/>
                  </a:lnTo>
                  <a:lnTo>
                    <a:pt x="88" y="238"/>
                  </a:lnTo>
                  <a:cubicBezTo>
                    <a:pt x="63" y="238"/>
                    <a:pt x="63" y="238"/>
                    <a:pt x="63" y="213"/>
                  </a:cubicBezTo>
                  <a:lnTo>
                    <a:pt x="63" y="126"/>
                  </a:lnTo>
                  <a:lnTo>
                    <a:pt x="187" y="126"/>
                  </a:lnTo>
                  <a:lnTo>
                    <a:pt x="187" y="213"/>
                  </a:lnTo>
                  <a:cubicBezTo>
                    <a:pt x="187" y="238"/>
                    <a:pt x="162" y="238"/>
                    <a:pt x="150" y="238"/>
                  </a:cubicBezTo>
                  <a:lnTo>
                    <a:pt x="150" y="250"/>
                  </a:lnTo>
                  <a:lnTo>
                    <a:pt x="250" y="250"/>
                  </a:lnTo>
                  <a:lnTo>
                    <a:pt x="250" y="238"/>
                  </a:lnTo>
                  <a:cubicBezTo>
                    <a:pt x="212" y="238"/>
                    <a:pt x="212" y="238"/>
                    <a:pt x="212" y="213"/>
                  </a:cubicBezTo>
                  <a:lnTo>
                    <a:pt x="212" y="51"/>
                  </a:lnTo>
                  <a:cubicBezTo>
                    <a:pt x="212" y="38"/>
                    <a:pt x="237" y="26"/>
                    <a:pt x="250" y="26"/>
                  </a:cubicBezTo>
                  <a:lnTo>
                    <a:pt x="250" y="1"/>
                  </a:lnTo>
                  <a:lnTo>
                    <a:pt x="150" y="1"/>
                  </a:lnTo>
                  <a:lnTo>
                    <a:pt x="150" y="26"/>
                  </a:lnTo>
                  <a:cubicBezTo>
                    <a:pt x="187" y="26"/>
                    <a:pt x="187" y="26"/>
                    <a:pt x="187" y="51"/>
                  </a:cubicBezTo>
                  <a:lnTo>
                    <a:pt x="187" y="113"/>
                  </a:lnTo>
                  <a:lnTo>
                    <a:pt x="63" y="113"/>
                  </a:lnTo>
                  <a:lnTo>
                    <a:pt x="63" y="51"/>
                  </a:lnTo>
                  <a:cubicBezTo>
                    <a:pt x="63" y="38"/>
                    <a:pt x="75" y="26"/>
                    <a:pt x="88" y="26"/>
                  </a:cubicBezTo>
                  <a:lnTo>
                    <a:pt x="88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01" name="Google Shape;1916;p48">
              <a:extLst>
                <a:ext uri="{FF2B5EF4-FFF2-40B4-BE49-F238E27FC236}">
                  <a16:creationId xmlns:a16="http://schemas.microsoft.com/office/drawing/2014/main" id="{65821FB0-B6C4-451E-8339-AA1103EE54A0}"/>
                </a:ext>
              </a:extLst>
            </p:cNvPr>
            <p:cNvSpPr/>
            <p:nvPr/>
          </p:nvSpPr>
          <p:spPr>
            <a:xfrm>
              <a:off x="2982693" y="4671460"/>
              <a:ext cx="13116" cy="13817"/>
            </a:xfrm>
            <a:custGeom>
              <a:avLst/>
              <a:gdLst/>
              <a:ahLst/>
              <a:cxnLst/>
              <a:rect l="l" t="t" r="r" b="b"/>
              <a:pathLst>
                <a:path w="262" h="276" extrusionOk="0">
                  <a:moveTo>
                    <a:pt x="112" y="26"/>
                  </a:moveTo>
                  <a:cubicBezTo>
                    <a:pt x="162" y="26"/>
                    <a:pt x="212" y="88"/>
                    <a:pt x="212" y="151"/>
                  </a:cubicBezTo>
                  <a:cubicBezTo>
                    <a:pt x="212" y="213"/>
                    <a:pt x="175" y="263"/>
                    <a:pt x="137" y="263"/>
                  </a:cubicBezTo>
                  <a:cubicBezTo>
                    <a:pt x="75" y="263"/>
                    <a:pt x="37" y="200"/>
                    <a:pt x="37" y="138"/>
                  </a:cubicBezTo>
                  <a:cubicBezTo>
                    <a:pt x="37" y="76"/>
                    <a:pt x="75" y="26"/>
                    <a:pt x="112" y="26"/>
                  </a:cubicBezTo>
                  <a:close/>
                  <a:moveTo>
                    <a:pt x="137" y="1"/>
                  </a:moveTo>
                  <a:cubicBezTo>
                    <a:pt x="75" y="1"/>
                    <a:pt x="0" y="63"/>
                    <a:pt x="0" y="138"/>
                  </a:cubicBezTo>
                  <a:cubicBezTo>
                    <a:pt x="0" y="213"/>
                    <a:pt x="50" y="275"/>
                    <a:pt x="137" y="275"/>
                  </a:cubicBezTo>
                  <a:cubicBezTo>
                    <a:pt x="212" y="275"/>
                    <a:pt x="262" y="213"/>
                    <a:pt x="262" y="138"/>
                  </a:cubicBezTo>
                  <a:cubicBezTo>
                    <a:pt x="262" y="63"/>
                    <a:pt x="200" y="13"/>
                    <a:pt x="137" y="1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02" name="Google Shape;1917;p48">
              <a:extLst>
                <a:ext uri="{FF2B5EF4-FFF2-40B4-BE49-F238E27FC236}">
                  <a16:creationId xmlns:a16="http://schemas.microsoft.com/office/drawing/2014/main" id="{25C2A86E-4881-4A7A-BD4A-DD02D8BF7D7A}"/>
                </a:ext>
              </a:extLst>
            </p:cNvPr>
            <p:cNvSpPr/>
            <p:nvPr/>
          </p:nvSpPr>
          <p:spPr>
            <a:xfrm>
              <a:off x="2998913" y="4672111"/>
              <a:ext cx="10663" cy="13767"/>
            </a:xfrm>
            <a:custGeom>
              <a:avLst/>
              <a:gdLst/>
              <a:ahLst/>
              <a:cxnLst/>
              <a:rect l="l" t="t" r="r" b="b"/>
              <a:pathLst>
                <a:path w="213" h="275" extrusionOk="0">
                  <a:moveTo>
                    <a:pt x="212" y="0"/>
                  </a:moveTo>
                  <a:cubicBezTo>
                    <a:pt x="200" y="0"/>
                    <a:pt x="187" y="0"/>
                    <a:pt x="212" y="13"/>
                  </a:cubicBezTo>
                  <a:lnTo>
                    <a:pt x="212" y="0"/>
                  </a:lnTo>
                  <a:close/>
                  <a:moveTo>
                    <a:pt x="187" y="13"/>
                  </a:moveTo>
                  <a:lnTo>
                    <a:pt x="187" y="25"/>
                  </a:lnTo>
                  <a:cubicBezTo>
                    <a:pt x="193" y="25"/>
                    <a:pt x="198" y="27"/>
                    <a:pt x="201" y="30"/>
                  </a:cubicBezTo>
                  <a:lnTo>
                    <a:pt x="201" y="30"/>
                  </a:lnTo>
                  <a:cubicBezTo>
                    <a:pt x="203" y="19"/>
                    <a:pt x="206" y="13"/>
                    <a:pt x="212" y="13"/>
                  </a:cubicBezTo>
                  <a:close/>
                  <a:moveTo>
                    <a:pt x="201" y="30"/>
                  </a:moveTo>
                  <a:cubicBezTo>
                    <a:pt x="200" y="40"/>
                    <a:pt x="200" y="56"/>
                    <a:pt x="200" y="75"/>
                  </a:cubicBezTo>
                  <a:lnTo>
                    <a:pt x="200" y="196"/>
                  </a:lnTo>
                  <a:lnTo>
                    <a:pt x="200" y="196"/>
                  </a:lnTo>
                  <a:lnTo>
                    <a:pt x="212" y="212"/>
                  </a:lnTo>
                  <a:lnTo>
                    <a:pt x="212" y="88"/>
                  </a:lnTo>
                  <a:cubicBezTo>
                    <a:pt x="212" y="59"/>
                    <a:pt x="212" y="38"/>
                    <a:pt x="201" y="30"/>
                  </a:cubicBezTo>
                  <a:close/>
                  <a:moveTo>
                    <a:pt x="0" y="13"/>
                  </a:moveTo>
                  <a:lnTo>
                    <a:pt x="0" y="25"/>
                  </a:lnTo>
                  <a:cubicBezTo>
                    <a:pt x="13" y="25"/>
                    <a:pt x="25" y="25"/>
                    <a:pt x="25" y="50"/>
                  </a:cubicBezTo>
                  <a:lnTo>
                    <a:pt x="25" y="63"/>
                  </a:lnTo>
                  <a:lnTo>
                    <a:pt x="187" y="262"/>
                  </a:lnTo>
                  <a:lnTo>
                    <a:pt x="200" y="262"/>
                  </a:lnTo>
                  <a:lnTo>
                    <a:pt x="200" y="196"/>
                  </a:lnTo>
                  <a:lnTo>
                    <a:pt x="200" y="196"/>
                  </a:lnTo>
                  <a:lnTo>
                    <a:pt x="63" y="13"/>
                  </a:lnTo>
                  <a:close/>
                  <a:moveTo>
                    <a:pt x="25" y="200"/>
                  </a:moveTo>
                  <a:cubicBezTo>
                    <a:pt x="25" y="250"/>
                    <a:pt x="13" y="262"/>
                    <a:pt x="0" y="262"/>
                  </a:cubicBezTo>
                  <a:lnTo>
                    <a:pt x="0" y="275"/>
                  </a:lnTo>
                  <a:lnTo>
                    <a:pt x="63" y="275"/>
                  </a:lnTo>
                  <a:lnTo>
                    <a:pt x="63" y="262"/>
                  </a:lnTo>
                  <a:cubicBezTo>
                    <a:pt x="25" y="262"/>
                    <a:pt x="25" y="250"/>
                    <a:pt x="25" y="200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03" name="Google Shape;1918;p48">
              <a:extLst>
                <a:ext uri="{FF2B5EF4-FFF2-40B4-BE49-F238E27FC236}">
                  <a16:creationId xmlns:a16="http://schemas.microsoft.com/office/drawing/2014/main" id="{AC4C8DB6-205F-479C-B5A7-BD411A9A6524}"/>
                </a:ext>
              </a:extLst>
            </p:cNvPr>
            <p:cNvSpPr/>
            <p:nvPr/>
          </p:nvSpPr>
          <p:spPr>
            <a:xfrm>
              <a:off x="3012029" y="4672711"/>
              <a:ext cx="9412" cy="12566"/>
            </a:xfrm>
            <a:custGeom>
              <a:avLst/>
              <a:gdLst/>
              <a:ahLst/>
              <a:cxnLst/>
              <a:rect l="l" t="t" r="r" b="b"/>
              <a:pathLst>
                <a:path w="188" h="251" extrusionOk="0">
                  <a:moveTo>
                    <a:pt x="187" y="188"/>
                  </a:moveTo>
                  <a:cubicBezTo>
                    <a:pt x="187" y="188"/>
                    <a:pt x="175" y="188"/>
                    <a:pt x="186" y="200"/>
                  </a:cubicBezTo>
                  <a:lnTo>
                    <a:pt x="186" y="200"/>
                  </a:lnTo>
                  <a:cubicBezTo>
                    <a:pt x="187" y="196"/>
                    <a:pt x="187" y="192"/>
                    <a:pt x="187" y="188"/>
                  </a:cubicBezTo>
                  <a:close/>
                  <a:moveTo>
                    <a:pt x="186" y="200"/>
                  </a:moveTo>
                  <a:cubicBezTo>
                    <a:pt x="186" y="202"/>
                    <a:pt x="186" y="204"/>
                    <a:pt x="185" y="206"/>
                  </a:cubicBezTo>
                  <a:lnTo>
                    <a:pt x="185" y="206"/>
                  </a:lnTo>
                  <a:cubicBezTo>
                    <a:pt x="186" y="204"/>
                    <a:pt x="187" y="202"/>
                    <a:pt x="187" y="200"/>
                  </a:cubicBezTo>
                  <a:cubicBezTo>
                    <a:pt x="187" y="200"/>
                    <a:pt x="187" y="200"/>
                    <a:pt x="186" y="200"/>
                  </a:cubicBezTo>
                  <a:close/>
                  <a:moveTo>
                    <a:pt x="0" y="1"/>
                  </a:moveTo>
                  <a:lnTo>
                    <a:pt x="0" y="26"/>
                  </a:lnTo>
                  <a:cubicBezTo>
                    <a:pt x="25" y="26"/>
                    <a:pt x="25" y="26"/>
                    <a:pt x="25" y="51"/>
                  </a:cubicBezTo>
                  <a:lnTo>
                    <a:pt x="25" y="213"/>
                  </a:lnTo>
                  <a:cubicBezTo>
                    <a:pt x="25" y="225"/>
                    <a:pt x="13" y="238"/>
                    <a:pt x="0" y="238"/>
                  </a:cubicBezTo>
                  <a:lnTo>
                    <a:pt x="0" y="250"/>
                  </a:lnTo>
                  <a:lnTo>
                    <a:pt x="112" y="250"/>
                  </a:lnTo>
                  <a:cubicBezTo>
                    <a:pt x="75" y="250"/>
                    <a:pt x="75" y="250"/>
                    <a:pt x="75" y="225"/>
                  </a:cubicBezTo>
                  <a:lnTo>
                    <a:pt x="75" y="163"/>
                  </a:lnTo>
                  <a:lnTo>
                    <a:pt x="112" y="163"/>
                  </a:lnTo>
                  <a:cubicBezTo>
                    <a:pt x="137" y="163"/>
                    <a:pt x="150" y="163"/>
                    <a:pt x="150" y="188"/>
                  </a:cubicBezTo>
                  <a:lnTo>
                    <a:pt x="175" y="188"/>
                  </a:lnTo>
                  <a:lnTo>
                    <a:pt x="175" y="138"/>
                  </a:lnTo>
                  <a:lnTo>
                    <a:pt x="175" y="101"/>
                  </a:lnTo>
                  <a:lnTo>
                    <a:pt x="150" y="101"/>
                  </a:lnTo>
                  <a:cubicBezTo>
                    <a:pt x="150" y="126"/>
                    <a:pt x="137" y="126"/>
                    <a:pt x="112" y="126"/>
                  </a:cubicBezTo>
                  <a:lnTo>
                    <a:pt x="75" y="126"/>
                  </a:lnTo>
                  <a:lnTo>
                    <a:pt x="75" y="13"/>
                  </a:lnTo>
                  <a:lnTo>
                    <a:pt x="112" y="13"/>
                  </a:lnTo>
                  <a:cubicBezTo>
                    <a:pt x="150" y="13"/>
                    <a:pt x="175" y="38"/>
                    <a:pt x="175" y="63"/>
                  </a:cubicBezTo>
                  <a:lnTo>
                    <a:pt x="187" y="63"/>
                  </a:lnTo>
                  <a:cubicBezTo>
                    <a:pt x="175" y="51"/>
                    <a:pt x="175" y="26"/>
                    <a:pt x="175" y="1"/>
                  </a:cubicBezTo>
                  <a:close/>
                  <a:moveTo>
                    <a:pt x="185" y="206"/>
                  </a:moveTo>
                  <a:cubicBezTo>
                    <a:pt x="175" y="239"/>
                    <a:pt x="171" y="250"/>
                    <a:pt x="112" y="250"/>
                  </a:cubicBezTo>
                  <a:lnTo>
                    <a:pt x="175" y="250"/>
                  </a:lnTo>
                  <a:cubicBezTo>
                    <a:pt x="175" y="241"/>
                    <a:pt x="182" y="224"/>
                    <a:pt x="185" y="206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04" name="Google Shape;1919;p48">
              <a:extLst>
                <a:ext uri="{FF2B5EF4-FFF2-40B4-BE49-F238E27FC236}">
                  <a16:creationId xmlns:a16="http://schemas.microsoft.com/office/drawing/2014/main" id="{178423C3-0940-4449-893E-A88AABEA2F92}"/>
                </a:ext>
              </a:extLst>
            </p:cNvPr>
            <p:cNvSpPr/>
            <p:nvPr/>
          </p:nvSpPr>
          <p:spPr>
            <a:xfrm>
              <a:off x="2961466" y="4863149"/>
              <a:ext cx="10663" cy="11264"/>
            </a:xfrm>
            <a:custGeom>
              <a:avLst/>
              <a:gdLst/>
              <a:ahLst/>
              <a:cxnLst/>
              <a:rect l="l" t="t" r="r" b="b"/>
              <a:pathLst>
                <a:path w="213" h="225" extrusionOk="0">
                  <a:moveTo>
                    <a:pt x="100" y="1"/>
                  </a:moveTo>
                  <a:cubicBezTo>
                    <a:pt x="37" y="1"/>
                    <a:pt x="0" y="50"/>
                    <a:pt x="0" y="113"/>
                  </a:cubicBezTo>
                  <a:cubicBezTo>
                    <a:pt x="0" y="175"/>
                    <a:pt x="37" y="225"/>
                    <a:pt x="100" y="225"/>
                  </a:cubicBezTo>
                  <a:cubicBezTo>
                    <a:pt x="162" y="225"/>
                    <a:pt x="212" y="175"/>
                    <a:pt x="212" y="113"/>
                  </a:cubicBezTo>
                  <a:cubicBezTo>
                    <a:pt x="212" y="63"/>
                    <a:pt x="162" y="25"/>
                    <a:pt x="100" y="1"/>
                  </a:cubicBez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05" name="Google Shape;1920;p48">
              <a:extLst>
                <a:ext uri="{FF2B5EF4-FFF2-40B4-BE49-F238E27FC236}">
                  <a16:creationId xmlns:a16="http://schemas.microsoft.com/office/drawing/2014/main" id="{FB54D363-6737-4E2B-8C9E-FF904C0DB4E0}"/>
                </a:ext>
              </a:extLst>
            </p:cNvPr>
            <p:cNvSpPr/>
            <p:nvPr/>
          </p:nvSpPr>
          <p:spPr>
            <a:xfrm>
              <a:off x="2904645" y="4733287"/>
              <a:ext cx="124255" cy="271639"/>
            </a:xfrm>
            <a:custGeom>
              <a:avLst/>
              <a:gdLst/>
              <a:ahLst/>
              <a:cxnLst/>
              <a:rect l="l" t="t" r="r" b="b"/>
              <a:pathLst>
                <a:path w="2482" h="5426" extrusionOk="0">
                  <a:moveTo>
                    <a:pt x="2457" y="1"/>
                  </a:moveTo>
                  <a:lnTo>
                    <a:pt x="0" y="13"/>
                  </a:lnTo>
                  <a:lnTo>
                    <a:pt x="13" y="5425"/>
                  </a:lnTo>
                  <a:lnTo>
                    <a:pt x="2482" y="5413"/>
                  </a:lnTo>
                  <a:lnTo>
                    <a:pt x="2457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06" name="Google Shape;1921;p48">
              <a:extLst>
                <a:ext uri="{FF2B5EF4-FFF2-40B4-BE49-F238E27FC236}">
                  <a16:creationId xmlns:a16="http://schemas.microsoft.com/office/drawing/2014/main" id="{68167DA4-4FCD-4CC8-8CF0-313B198143FA}"/>
                </a:ext>
              </a:extLst>
            </p:cNvPr>
            <p:cNvSpPr/>
            <p:nvPr/>
          </p:nvSpPr>
          <p:spPr>
            <a:xfrm>
              <a:off x="2913356" y="4742048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637" y="0"/>
                  </a:moveTo>
                  <a:lnTo>
                    <a:pt x="1" y="13"/>
                  </a:lnTo>
                  <a:lnTo>
                    <a:pt x="1" y="798"/>
                  </a:lnTo>
                  <a:lnTo>
                    <a:pt x="649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07" name="Google Shape;1922;p48">
              <a:extLst>
                <a:ext uri="{FF2B5EF4-FFF2-40B4-BE49-F238E27FC236}">
                  <a16:creationId xmlns:a16="http://schemas.microsoft.com/office/drawing/2014/main" id="{F8379185-6CB8-4D2F-8C7D-C7A7F7B9309E}"/>
                </a:ext>
              </a:extLst>
            </p:cNvPr>
            <p:cNvSpPr/>
            <p:nvPr/>
          </p:nvSpPr>
          <p:spPr>
            <a:xfrm>
              <a:off x="2950202" y="4742048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637" y="0"/>
                  </a:moveTo>
                  <a:lnTo>
                    <a:pt x="1" y="13"/>
                  </a:lnTo>
                  <a:lnTo>
                    <a:pt x="1" y="798"/>
                  </a:lnTo>
                  <a:lnTo>
                    <a:pt x="637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08" name="Google Shape;1923;p48">
              <a:extLst>
                <a:ext uri="{FF2B5EF4-FFF2-40B4-BE49-F238E27FC236}">
                  <a16:creationId xmlns:a16="http://schemas.microsoft.com/office/drawing/2014/main" id="{200AE8B5-A01C-4845-B367-16D268D3F795}"/>
                </a:ext>
              </a:extLst>
            </p:cNvPr>
            <p:cNvSpPr/>
            <p:nvPr/>
          </p:nvSpPr>
          <p:spPr>
            <a:xfrm>
              <a:off x="2987048" y="4742048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636" y="0"/>
                  </a:moveTo>
                  <a:lnTo>
                    <a:pt x="0" y="13"/>
                  </a:lnTo>
                  <a:lnTo>
                    <a:pt x="0" y="798"/>
                  </a:lnTo>
                  <a:lnTo>
                    <a:pt x="636" y="798"/>
                  </a:lnTo>
                  <a:lnTo>
                    <a:pt x="636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09" name="Google Shape;1924;p48">
              <a:extLst>
                <a:ext uri="{FF2B5EF4-FFF2-40B4-BE49-F238E27FC236}">
                  <a16:creationId xmlns:a16="http://schemas.microsoft.com/office/drawing/2014/main" id="{D69742DF-47F0-4201-94B9-4A4A4338359D}"/>
                </a:ext>
              </a:extLst>
            </p:cNvPr>
            <p:cNvSpPr/>
            <p:nvPr/>
          </p:nvSpPr>
          <p:spPr>
            <a:xfrm>
              <a:off x="2913356" y="4785102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1" y="1"/>
                  </a:moveTo>
                  <a:lnTo>
                    <a:pt x="1" y="799"/>
                  </a:lnTo>
                  <a:lnTo>
                    <a:pt x="649" y="799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10" name="Google Shape;1925;p48">
              <a:extLst>
                <a:ext uri="{FF2B5EF4-FFF2-40B4-BE49-F238E27FC236}">
                  <a16:creationId xmlns:a16="http://schemas.microsoft.com/office/drawing/2014/main" id="{306F16C7-F5D1-40E0-9008-B7B63CD4F8E6}"/>
                </a:ext>
              </a:extLst>
            </p:cNvPr>
            <p:cNvSpPr/>
            <p:nvPr/>
          </p:nvSpPr>
          <p:spPr>
            <a:xfrm>
              <a:off x="2950202" y="4785102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1"/>
                  </a:moveTo>
                  <a:lnTo>
                    <a:pt x="1" y="799"/>
                  </a:lnTo>
                  <a:lnTo>
                    <a:pt x="637" y="799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11" name="Google Shape;1926;p48">
              <a:extLst>
                <a:ext uri="{FF2B5EF4-FFF2-40B4-BE49-F238E27FC236}">
                  <a16:creationId xmlns:a16="http://schemas.microsoft.com/office/drawing/2014/main" id="{76CB4F0F-3897-4639-B5CE-80B46876B53E}"/>
                </a:ext>
              </a:extLst>
            </p:cNvPr>
            <p:cNvSpPr/>
            <p:nvPr/>
          </p:nvSpPr>
          <p:spPr>
            <a:xfrm>
              <a:off x="2987048" y="4785102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0" y="1"/>
                  </a:moveTo>
                  <a:lnTo>
                    <a:pt x="0" y="799"/>
                  </a:lnTo>
                  <a:lnTo>
                    <a:pt x="636" y="799"/>
                  </a:lnTo>
                  <a:lnTo>
                    <a:pt x="636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12" name="Google Shape;1927;p48">
              <a:extLst>
                <a:ext uri="{FF2B5EF4-FFF2-40B4-BE49-F238E27FC236}">
                  <a16:creationId xmlns:a16="http://schemas.microsoft.com/office/drawing/2014/main" id="{A34FE9B6-899F-4926-B0A8-E675CB27C115}"/>
                </a:ext>
              </a:extLst>
            </p:cNvPr>
            <p:cNvSpPr/>
            <p:nvPr/>
          </p:nvSpPr>
          <p:spPr>
            <a:xfrm>
              <a:off x="2913356" y="4828205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1" y="0"/>
                  </a:moveTo>
                  <a:lnTo>
                    <a:pt x="1" y="798"/>
                  </a:lnTo>
                  <a:lnTo>
                    <a:pt x="649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13" name="Google Shape;1928;p48">
              <a:extLst>
                <a:ext uri="{FF2B5EF4-FFF2-40B4-BE49-F238E27FC236}">
                  <a16:creationId xmlns:a16="http://schemas.microsoft.com/office/drawing/2014/main" id="{FE62C5B3-CD96-4328-84D7-7D363CFAB52A}"/>
                </a:ext>
              </a:extLst>
            </p:cNvPr>
            <p:cNvSpPr/>
            <p:nvPr/>
          </p:nvSpPr>
          <p:spPr>
            <a:xfrm>
              <a:off x="2950202" y="4828205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0"/>
                  </a:moveTo>
                  <a:lnTo>
                    <a:pt x="1" y="798"/>
                  </a:lnTo>
                  <a:lnTo>
                    <a:pt x="637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14" name="Google Shape;1929;p48">
              <a:extLst>
                <a:ext uri="{FF2B5EF4-FFF2-40B4-BE49-F238E27FC236}">
                  <a16:creationId xmlns:a16="http://schemas.microsoft.com/office/drawing/2014/main" id="{C6DD8775-21D4-4ADE-9770-6CB394F62D35}"/>
                </a:ext>
              </a:extLst>
            </p:cNvPr>
            <p:cNvSpPr/>
            <p:nvPr/>
          </p:nvSpPr>
          <p:spPr>
            <a:xfrm>
              <a:off x="2987048" y="4828205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0" y="0"/>
                  </a:moveTo>
                  <a:lnTo>
                    <a:pt x="0" y="798"/>
                  </a:lnTo>
                  <a:lnTo>
                    <a:pt x="636" y="798"/>
                  </a:lnTo>
                  <a:lnTo>
                    <a:pt x="636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15" name="Google Shape;1930;p48">
              <a:extLst>
                <a:ext uri="{FF2B5EF4-FFF2-40B4-BE49-F238E27FC236}">
                  <a16:creationId xmlns:a16="http://schemas.microsoft.com/office/drawing/2014/main" id="{295B2A5C-8BBA-4A0E-9372-72B7AEC34EF6}"/>
                </a:ext>
              </a:extLst>
            </p:cNvPr>
            <p:cNvSpPr/>
            <p:nvPr/>
          </p:nvSpPr>
          <p:spPr>
            <a:xfrm>
              <a:off x="2913356" y="4871259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1" y="1"/>
                  </a:moveTo>
                  <a:lnTo>
                    <a:pt x="1" y="799"/>
                  </a:lnTo>
                  <a:lnTo>
                    <a:pt x="649" y="786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16" name="Google Shape;1931;p48">
              <a:extLst>
                <a:ext uri="{FF2B5EF4-FFF2-40B4-BE49-F238E27FC236}">
                  <a16:creationId xmlns:a16="http://schemas.microsoft.com/office/drawing/2014/main" id="{24DE7642-6140-4A01-B461-65938DC086FC}"/>
                </a:ext>
              </a:extLst>
            </p:cNvPr>
            <p:cNvSpPr/>
            <p:nvPr/>
          </p:nvSpPr>
          <p:spPr>
            <a:xfrm>
              <a:off x="2950202" y="4871259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1"/>
                  </a:moveTo>
                  <a:lnTo>
                    <a:pt x="1" y="799"/>
                  </a:lnTo>
                  <a:lnTo>
                    <a:pt x="637" y="786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17" name="Google Shape;1932;p48">
              <a:extLst>
                <a:ext uri="{FF2B5EF4-FFF2-40B4-BE49-F238E27FC236}">
                  <a16:creationId xmlns:a16="http://schemas.microsoft.com/office/drawing/2014/main" id="{367D4F65-4836-4B24-A03F-73FC301EB978}"/>
                </a:ext>
              </a:extLst>
            </p:cNvPr>
            <p:cNvSpPr/>
            <p:nvPr/>
          </p:nvSpPr>
          <p:spPr>
            <a:xfrm>
              <a:off x="2987048" y="4870008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636" y="1"/>
                  </a:moveTo>
                  <a:lnTo>
                    <a:pt x="0" y="13"/>
                  </a:lnTo>
                  <a:lnTo>
                    <a:pt x="0" y="799"/>
                  </a:lnTo>
                  <a:lnTo>
                    <a:pt x="636" y="799"/>
                  </a:lnTo>
                  <a:lnTo>
                    <a:pt x="636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18" name="Google Shape;1933;p48">
              <a:extLst>
                <a:ext uri="{FF2B5EF4-FFF2-40B4-BE49-F238E27FC236}">
                  <a16:creationId xmlns:a16="http://schemas.microsoft.com/office/drawing/2014/main" id="{7743F4FE-9067-486E-AA50-7361AC525267}"/>
                </a:ext>
              </a:extLst>
            </p:cNvPr>
            <p:cNvSpPr/>
            <p:nvPr/>
          </p:nvSpPr>
          <p:spPr>
            <a:xfrm>
              <a:off x="2913356" y="4913712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637" y="1"/>
                  </a:moveTo>
                  <a:lnTo>
                    <a:pt x="1" y="13"/>
                  </a:lnTo>
                  <a:lnTo>
                    <a:pt x="1" y="799"/>
                  </a:lnTo>
                  <a:lnTo>
                    <a:pt x="649" y="799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19" name="Google Shape;1934;p48">
              <a:extLst>
                <a:ext uri="{FF2B5EF4-FFF2-40B4-BE49-F238E27FC236}">
                  <a16:creationId xmlns:a16="http://schemas.microsoft.com/office/drawing/2014/main" id="{853D7C1B-3B26-4FE7-AC68-D3B779E0154D}"/>
                </a:ext>
              </a:extLst>
            </p:cNvPr>
            <p:cNvSpPr/>
            <p:nvPr/>
          </p:nvSpPr>
          <p:spPr>
            <a:xfrm>
              <a:off x="2950202" y="4913111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0"/>
                  </a:moveTo>
                  <a:lnTo>
                    <a:pt x="1" y="798"/>
                  </a:lnTo>
                  <a:lnTo>
                    <a:pt x="637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20" name="Google Shape;1935;p48">
              <a:extLst>
                <a:ext uri="{FF2B5EF4-FFF2-40B4-BE49-F238E27FC236}">
                  <a16:creationId xmlns:a16="http://schemas.microsoft.com/office/drawing/2014/main" id="{62A961A2-2F86-4E30-99CE-B738F6814774}"/>
                </a:ext>
              </a:extLst>
            </p:cNvPr>
            <p:cNvSpPr/>
            <p:nvPr/>
          </p:nvSpPr>
          <p:spPr>
            <a:xfrm>
              <a:off x="2987649" y="4913111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0"/>
                  </a:moveTo>
                  <a:lnTo>
                    <a:pt x="1" y="798"/>
                  </a:lnTo>
                  <a:lnTo>
                    <a:pt x="637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21" name="Google Shape;1936;p48">
              <a:extLst>
                <a:ext uri="{FF2B5EF4-FFF2-40B4-BE49-F238E27FC236}">
                  <a16:creationId xmlns:a16="http://schemas.microsoft.com/office/drawing/2014/main" id="{C7B1F839-003B-410C-A75C-AFD8C11403CB}"/>
                </a:ext>
              </a:extLst>
            </p:cNvPr>
            <p:cNvSpPr/>
            <p:nvPr/>
          </p:nvSpPr>
          <p:spPr>
            <a:xfrm>
              <a:off x="2913356" y="4956816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1" y="0"/>
                  </a:moveTo>
                  <a:lnTo>
                    <a:pt x="1" y="798"/>
                  </a:lnTo>
                  <a:lnTo>
                    <a:pt x="649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22" name="Google Shape;1937;p48">
              <a:extLst>
                <a:ext uri="{FF2B5EF4-FFF2-40B4-BE49-F238E27FC236}">
                  <a16:creationId xmlns:a16="http://schemas.microsoft.com/office/drawing/2014/main" id="{86534559-4F1F-4BBF-9CE5-79029753FACD}"/>
                </a:ext>
              </a:extLst>
            </p:cNvPr>
            <p:cNvSpPr/>
            <p:nvPr/>
          </p:nvSpPr>
          <p:spPr>
            <a:xfrm>
              <a:off x="2950853" y="4956165"/>
              <a:ext cx="32491" cy="40000"/>
            </a:xfrm>
            <a:custGeom>
              <a:avLst/>
              <a:gdLst/>
              <a:ahLst/>
              <a:cxnLst/>
              <a:rect l="l" t="t" r="r" b="b"/>
              <a:pathLst>
                <a:path w="649" h="799" extrusionOk="0">
                  <a:moveTo>
                    <a:pt x="0" y="1"/>
                  </a:moveTo>
                  <a:lnTo>
                    <a:pt x="0" y="799"/>
                  </a:lnTo>
                  <a:lnTo>
                    <a:pt x="649" y="799"/>
                  </a:lnTo>
                  <a:lnTo>
                    <a:pt x="636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23" name="Google Shape;1938;p48">
              <a:extLst>
                <a:ext uri="{FF2B5EF4-FFF2-40B4-BE49-F238E27FC236}">
                  <a16:creationId xmlns:a16="http://schemas.microsoft.com/office/drawing/2014/main" id="{9A47F61B-4E04-4128-BC65-1847B935CE0B}"/>
                </a:ext>
              </a:extLst>
            </p:cNvPr>
            <p:cNvSpPr/>
            <p:nvPr/>
          </p:nvSpPr>
          <p:spPr>
            <a:xfrm>
              <a:off x="2987649" y="4956165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1"/>
                  </a:moveTo>
                  <a:lnTo>
                    <a:pt x="1" y="799"/>
                  </a:lnTo>
                  <a:lnTo>
                    <a:pt x="637" y="799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24" name="Google Shape;1939;p48">
              <a:extLst>
                <a:ext uri="{FF2B5EF4-FFF2-40B4-BE49-F238E27FC236}">
                  <a16:creationId xmlns:a16="http://schemas.microsoft.com/office/drawing/2014/main" id="{5C74E0F3-410F-4B71-9953-781FA6AEEA83}"/>
                </a:ext>
              </a:extLst>
            </p:cNvPr>
            <p:cNvSpPr/>
            <p:nvPr/>
          </p:nvSpPr>
          <p:spPr>
            <a:xfrm>
              <a:off x="1645373" y="4847530"/>
              <a:ext cx="761701" cy="45006"/>
            </a:xfrm>
            <a:custGeom>
              <a:avLst/>
              <a:gdLst/>
              <a:ahLst/>
              <a:cxnLst/>
              <a:rect l="l" t="t" r="r" b="b"/>
              <a:pathLst>
                <a:path w="15215" h="899" extrusionOk="0">
                  <a:moveTo>
                    <a:pt x="0" y="1"/>
                  </a:moveTo>
                  <a:lnTo>
                    <a:pt x="0" y="899"/>
                  </a:lnTo>
                  <a:lnTo>
                    <a:pt x="15215" y="899"/>
                  </a:lnTo>
                  <a:lnTo>
                    <a:pt x="15215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sp>
        <p:nvSpPr>
          <p:cNvPr id="425" name="Title 1"/>
          <p:cNvSpPr txBox="1">
            <a:spLocks/>
          </p:cNvSpPr>
          <p:nvPr/>
        </p:nvSpPr>
        <p:spPr bwMode="auto">
          <a:xfrm>
            <a:off x="3354967" y="53727"/>
            <a:ext cx="4316997" cy="977630"/>
          </a:xfrm>
          <a:prstGeom prst="rect">
            <a:avLst/>
          </a:prstGeom>
          <a:solidFill>
            <a:srgbClr val="1414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3738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9-TIẾT </a:t>
            </a:r>
            <a:r>
              <a:rPr lang="en-US" altLang="en-US" sz="3738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,13</a:t>
            </a:r>
          </a:p>
        </p:txBody>
      </p:sp>
    </p:spTree>
    <p:extLst>
      <p:ext uri="{BB962C8B-B14F-4D97-AF65-F5344CB8AC3E}">
        <p14:creationId xmlns:p14="http://schemas.microsoft.com/office/powerpoint/2010/main" val="4448954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9" name="Google Shape;579;p31"/>
          <p:cNvGrpSpPr/>
          <p:nvPr/>
        </p:nvGrpSpPr>
        <p:grpSpPr>
          <a:xfrm>
            <a:off x="89202" y="4028171"/>
            <a:ext cx="966099" cy="2205709"/>
            <a:chOff x="0" y="1787259"/>
            <a:chExt cx="2173730" cy="3357404"/>
          </a:xfrm>
        </p:grpSpPr>
        <p:grpSp>
          <p:nvGrpSpPr>
            <p:cNvPr id="580" name="Google Shape;580;p31"/>
            <p:cNvGrpSpPr/>
            <p:nvPr/>
          </p:nvGrpSpPr>
          <p:grpSpPr>
            <a:xfrm>
              <a:off x="275400" y="1787259"/>
              <a:ext cx="1199887" cy="3179839"/>
              <a:chOff x="275400" y="1246991"/>
              <a:chExt cx="1199887" cy="3179839"/>
            </a:xfrm>
          </p:grpSpPr>
          <p:sp>
            <p:nvSpPr>
              <p:cNvPr id="581" name="Google Shape;581;p31"/>
              <p:cNvSpPr/>
              <p:nvPr/>
            </p:nvSpPr>
            <p:spPr>
              <a:xfrm>
                <a:off x="388533" y="3881431"/>
                <a:ext cx="984560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3845" y="13208"/>
                    </a:lnTo>
                    <a:lnTo>
                      <a:pt x="23845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2" name="Google Shape;582;p31"/>
              <p:cNvSpPr/>
              <p:nvPr/>
            </p:nvSpPr>
            <p:spPr>
              <a:xfrm>
                <a:off x="413967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3" name="Google Shape;583;p31"/>
              <p:cNvSpPr/>
              <p:nvPr/>
            </p:nvSpPr>
            <p:spPr>
              <a:xfrm>
                <a:off x="436387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4" name="Google Shape;584;p31"/>
              <p:cNvSpPr/>
              <p:nvPr/>
            </p:nvSpPr>
            <p:spPr>
              <a:xfrm>
                <a:off x="45884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5" name="Google Shape;585;p31"/>
              <p:cNvSpPr/>
              <p:nvPr/>
            </p:nvSpPr>
            <p:spPr>
              <a:xfrm>
                <a:off x="589943" y="3881431"/>
                <a:ext cx="9497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0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30" y="13208"/>
                    </a:lnTo>
                    <a:lnTo>
                      <a:pt x="23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6" name="Google Shape;586;p31"/>
              <p:cNvSpPr/>
              <p:nvPr/>
            </p:nvSpPr>
            <p:spPr>
              <a:xfrm>
                <a:off x="612363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7" name="Google Shape;587;p31"/>
              <p:cNvSpPr/>
              <p:nvPr/>
            </p:nvSpPr>
            <p:spPr>
              <a:xfrm>
                <a:off x="63478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8" name="Google Shape;588;p31"/>
              <p:cNvSpPr/>
              <p:nvPr/>
            </p:nvSpPr>
            <p:spPr>
              <a:xfrm>
                <a:off x="76641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9" name="Google Shape;589;p31"/>
              <p:cNvSpPr/>
              <p:nvPr/>
            </p:nvSpPr>
            <p:spPr>
              <a:xfrm>
                <a:off x="788338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0" name="Google Shape;590;p31"/>
              <p:cNvSpPr/>
              <p:nvPr/>
            </p:nvSpPr>
            <p:spPr>
              <a:xfrm>
                <a:off x="81075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1" name="Google Shape;591;p31"/>
              <p:cNvSpPr/>
              <p:nvPr/>
            </p:nvSpPr>
            <p:spPr>
              <a:xfrm>
                <a:off x="94234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2" name="Google Shape;592;p31"/>
              <p:cNvSpPr/>
              <p:nvPr/>
            </p:nvSpPr>
            <p:spPr>
              <a:xfrm>
                <a:off x="96427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3" name="Google Shape;593;p31"/>
              <p:cNvSpPr/>
              <p:nvPr/>
            </p:nvSpPr>
            <p:spPr>
              <a:xfrm>
                <a:off x="98673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4" name="Google Shape;594;p31"/>
              <p:cNvSpPr/>
              <p:nvPr/>
            </p:nvSpPr>
            <p:spPr>
              <a:xfrm>
                <a:off x="111832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5" name="Google Shape;595;p31"/>
              <p:cNvSpPr/>
              <p:nvPr/>
            </p:nvSpPr>
            <p:spPr>
              <a:xfrm>
                <a:off x="1140744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6" name="Google Shape;596;p31"/>
              <p:cNvSpPr/>
              <p:nvPr/>
            </p:nvSpPr>
            <p:spPr>
              <a:xfrm>
                <a:off x="116266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7" name="Google Shape;597;p31"/>
              <p:cNvSpPr/>
              <p:nvPr/>
            </p:nvSpPr>
            <p:spPr>
              <a:xfrm>
                <a:off x="129429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8" name="Google Shape;598;p31"/>
              <p:cNvSpPr/>
              <p:nvPr/>
            </p:nvSpPr>
            <p:spPr>
              <a:xfrm>
                <a:off x="131671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9" name="Google Shape;599;p31"/>
              <p:cNvSpPr/>
              <p:nvPr/>
            </p:nvSpPr>
            <p:spPr>
              <a:xfrm>
                <a:off x="133864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0" name="Google Shape;600;p31"/>
              <p:cNvSpPr/>
              <p:nvPr/>
            </p:nvSpPr>
            <p:spPr>
              <a:xfrm>
                <a:off x="388533" y="3989114"/>
                <a:ext cx="984560" cy="39927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967" extrusionOk="0">
                    <a:moveTo>
                      <a:pt x="1" y="0"/>
                    </a:moveTo>
                    <a:lnTo>
                      <a:pt x="1" y="966"/>
                    </a:lnTo>
                    <a:lnTo>
                      <a:pt x="23845" y="966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1" name="Google Shape;601;p31"/>
              <p:cNvSpPr/>
              <p:nvPr/>
            </p:nvSpPr>
            <p:spPr>
              <a:xfrm>
                <a:off x="388533" y="4042956"/>
                <a:ext cx="984560" cy="19984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484" extrusionOk="0">
                    <a:moveTo>
                      <a:pt x="1" y="0"/>
                    </a:moveTo>
                    <a:lnTo>
                      <a:pt x="1" y="483"/>
                    </a:lnTo>
                    <a:lnTo>
                      <a:pt x="23845" y="483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2" name="Google Shape;602;p31"/>
              <p:cNvSpPr/>
              <p:nvPr/>
            </p:nvSpPr>
            <p:spPr>
              <a:xfrm>
                <a:off x="675164" y="1246991"/>
                <a:ext cx="412281" cy="710394"/>
              </a:xfrm>
              <a:custGeom>
                <a:avLst/>
                <a:gdLst/>
                <a:ahLst/>
                <a:cxnLst/>
                <a:rect l="l" t="t" r="r" b="b"/>
                <a:pathLst>
                  <a:path w="9985" h="17205" extrusionOk="0">
                    <a:moveTo>
                      <a:pt x="4999" y="1"/>
                    </a:moveTo>
                    <a:cubicBezTo>
                      <a:pt x="4782" y="1"/>
                      <a:pt x="4613" y="170"/>
                      <a:pt x="4613" y="375"/>
                    </a:cubicBezTo>
                    <a:cubicBezTo>
                      <a:pt x="4613" y="520"/>
                      <a:pt x="4685" y="628"/>
                      <a:pt x="4794" y="689"/>
                    </a:cubicBezTo>
                    <a:lnTo>
                      <a:pt x="4794" y="1111"/>
                    </a:lnTo>
                    <a:lnTo>
                      <a:pt x="4166" y="1111"/>
                    </a:lnTo>
                    <a:lnTo>
                      <a:pt x="4166" y="1522"/>
                    </a:lnTo>
                    <a:lnTo>
                      <a:pt x="4794" y="1522"/>
                    </a:lnTo>
                    <a:lnTo>
                      <a:pt x="4794" y="3321"/>
                    </a:lnTo>
                    <a:cubicBezTo>
                      <a:pt x="4637" y="3357"/>
                      <a:pt x="4528" y="3417"/>
                      <a:pt x="4528" y="3490"/>
                    </a:cubicBezTo>
                    <a:cubicBezTo>
                      <a:pt x="4528" y="3562"/>
                      <a:pt x="4637" y="3622"/>
                      <a:pt x="4794" y="3659"/>
                    </a:cubicBezTo>
                    <a:lnTo>
                      <a:pt x="4794" y="3997"/>
                    </a:lnTo>
                    <a:cubicBezTo>
                      <a:pt x="4371" y="5675"/>
                      <a:pt x="3574" y="8850"/>
                      <a:pt x="2862" y="11337"/>
                    </a:cubicBezTo>
                    <a:cubicBezTo>
                      <a:pt x="1848" y="14886"/>
                      <a:pt x="1" y="17204"/>
                      <a:pt x="1" y="17204"/>
                    </a:cubicBezTo>
                    <a:lnTo>
                      <a:pt x="9985" y="17204"/>
                    </a:lnTo>
                    <a:cubicBezTo>
                      <a:pt x="9985" y="17204"/>
                      <a:pt x="8138" y="14886"/>
                      <a:pt x="7124" y="11337"/>
                    </a:cubicBezTo>
                    <a:cubicBezTo>
                      <a:pt x="6411" y="8850"/>
                      <a:pt x="5615" y="5675"/>
                      <a:pt x="5192" y="3997"/>
                    </a:cubicBezTo>
                    <a:lnTo>
                      <a:pt x="5192" y="3659"/>
                    </a:lnTo>
                    <a:cubicBezTo>
                      <a:pt x="5349" y="3622"/>
                      <a:pt x="5458" y="3562"/>
                      <a:pt x="5458" y="3490"/>
                    </a:cubicBezTo>
                    <a:cubicBezTo>
                      <a:pt x="5458" y="3417"/>
                      <a:pt x="5349" y="3357"/>
                      <a:pt x="5192" y="3321"/>
                    </a:cubicBezTo>
                    <a:lnTo>
                      <a:pt x="5192" y="1522"/>
                    </a:lnTo>
                    <a:lnTo>
                      <a:pt x="5820" y="1522"/>
                    </a:lnTo>
                    <a:lnTo>
                      <a:pt x="5820" y="1111"/>
                    </a:lnTo>
                    <a:lnTo>
                      <a:pt x="5192" y="1111"/>
                    </a:lnTo>
                    <a:lnTo>
                      <a:pt x="5192" y="689"/>
                    </a:lnTo>
                    <a:cubicBezTo>
                      <a:pt x="5301" y="628"/>
                      <a:pt x="5373" y="508"/>
                      <a:pt x="5373" y="375"/>
                    </a:cubicBezTo>
                    <a:cubicBezTo>
                      <a:pt x="5373" y="170"/>
                      <a:pt x="5204" y="1"/>
                      <a:pt x="4999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3" name="Google Shape;603;p31"/>
              <p:cNvSpPr/>
              <p:nvPr/>
            </p:nvSpPr>
            <p:spPr>
              <a:xfrm>
                <a:off x="73301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5" y="386"/>
                      <a:pt x="230" y="350"/>
                    </a:cubicBezTo>
                    <a:cubicBezTo>
                      <a:pt x="242" y="386"/>
                      <a:pt x="290" y="398"/>
                      <a:pt x="326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50" y="133"/>
                      <a:pt x="350" y="121"/>
                    </a:cubicBezTo>
                    <a:cubicBezTo>
                      <a:pt x="350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4" name="Google Shape;604;p31"/>
              <p:cNvSpPr/>
              <p:nvPr/>
            </p:nvSpPr>
            <p:spPr>
              <a:xfrm>
                <a:off x="825705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1" y="398"/>
                    </a:cubicBezTo>
                    <a:cubicBezTo>
                      <a:pt x="170" y="398"/>
                      <a:pt x="206" y="386"/>
                      <a:pt x="230" y="350"/>
                    </a:cubicBezTo>
                    <a:cubicBezTo>
                      <a:pt x="242" y="386"/>
                      <a:pt x="290" y="398"/>
                      <a:pt x="327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5" name="Google Shape;605;p31"/>
              <p:cNvSpPr/>
              <p:nvPr/>
            </p:nvSpPr>
            <p:spPr>
              <a:xfrm>
                <a:off x="91844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6" y="386"/>
                      <a:pt x="230" y="350"/>
                    </a:cubicBezTo>
                    <a:cubicBezTo>
                      <a:pt x="242" y="386"/>
                      <a:pt x="278" y="398"/>
                      <a:pt x="326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6" name="Google Shape;606;p31"/>
              <p:cNvSpPr/>
              <p:nvPr/>
            </p:nvSpPr>
            <p:spPr>
              <a:xfrm>
                <a:off x="1011136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18" y="0"/>
                    </a:moveTo>
                    <a:cubicBezTo>
                      <a:pt x="158" y="0"/>
                      <a:pt x="97" y="60"/>
                      <a:pt x="97" y="121"/>
                    </a:cubicBezTo>
                    <a:cubicBezTo>
                      <a:pt x="97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2" y="398"/>
                    </a:cubicBezTo>
                    <a:cubicBezTo>
                      <a:pt x="170" y="398"/>
                      <a:pt x="206" y="386"/>
                      <a:pt x="218" y="350"/>
                    </a:cubicBezTo>
                    <a:cubicBezTo>
                      <a:pt x="242" y="386"/>
                      <a:pt x="278" y="398"/>
                      <a:pt x="327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39" y="133"/>
                      <a:pt x="339" y="121"/>
                    </a:cubicBezTo>
                    <a:cubicBezTo>
                      <a:pt x="339" y="60"/>
                      <a:pt x="291" y="0"/>
                      <a:pt x="218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7" name="Google Shape;607;p31"/>
              <p:cNvSpPr/>
              <p:nvPr/>
            </p:nvSpPr>
            <p:spPr>
              <a:xfrm>
                <a:off x="779337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8" y="0"/>
                      <a:pt x="110" y="60"/>
                      <a:pt x="110" y="121"/>
                    </a:cubicBezTo>
                    <a:cubicBezTo>
                      <a:pt x="110" y="145"/>
                      <a:pt x="110" y="157"/>
                      <a:pt x="110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2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9" y="411"/>
                      <a:pt x="327" y="411"/>
                    </a:cubicBezTo>
                    <a:cubicBezTo>
                      <a:pt x="399" y="411"/>
                      <a:pt x="448" y="350"/>
                      <a:pt x="448" y="278"/>
                    </a:cubicBezTo>
                    <a:cubicBezTo>
                      <a:pt x="448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1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8" name="Google Shape;608;p31"/>
              <p:cNvSpPr/>
              <p:nvPr/>
            </p:nvSpPr>
            <p:spPr>
              <a:xfrm>
                <a:off x="872073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1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8" y="411"/>
                      <a:pt x="326" y="411"/>
                    </a:cubicBezTo>
                    <a:cubicBezTo>
                      <a:pt x="387" y="411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9" name="Google Shape;609;p31"/>
              <p:cNvSpPr/>
              <p:nvPr/>
            </p:nvSpPr>
            <p:spPr>
              <a:xfrm>
                <a:off x="964809" y="1792840"/>
                <a:ext cx="18457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7" h="411" extrusionOk="0">
                    <a:moveTo>
                      <a:pt x="217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0" y="411"/>
                      <a:pt x="121" y="411"/>
                    </a:cubicBezTo>
                    <a:cubicBezTo>
                      <a:pt x="169" y="411"/>
                      <a:pt x="205" y="386"/>
                      <a:pt x="217" y="350"/>
                    </a:cubicBezTo>
                    <a:cubicBezTo>
                      <a:pt x="241" y="386"/>
                      <a:pt x="278" y="411"/>
                      <a:pt x="326" y="411"/>
                    </a:cubicBezTo>
                    <a:cubicBezTo>
                      <a:pt x="386" y="411"/>
                      <a:pt x="447" y="350"/>
                      <a:pt x="447" y="278"/>
                    </a:cubicBezTo>
                    <a:cubicBezTo>
                      <a:pt x="447" y="217"/>
                      <a:pt x="398" y="169"/>
                      <a:pt x="338" y="169"/>
                    </a:cubicBezTo>
                    <a:cubicBezTo>
                      <a:pt x="338" y="157"/>
                      <a:pt x="338" y="145"/>
                      <a:pt x="338" y="121"/>
                    </a:cubicBezTo>
                    <a:cubicBezTo>
                      <a:pt x="338" y="60"/>
                      <a:pt x="290" y="0"/>
                      <a:pt x="217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0" name="Google Shape;610;p31"/>
              <p:cNvSpPr/>
              <p:nvPr/>
            </p:nvSpPr>
            <p:spPr>
              <a:xfrm>
                <a:off x="825705" y="1684165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06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90" y="399"/>
                      <a:pt x="327" y="399"/>
                    </a:cubicBezTo>
                    <a:cubicBezTo>
                      <a:pt x="399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1" name="Google Shape;611;p31"/>
              <p:cNvSpPr/>
              <p:nvPr/>
            </p:nvSpPr>
            <p:spPr>
              <a:xfrm>
                <a:off x="918441" y="1684165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0" y="206"/>
                      <a:pt x="0" y="278"/>
                    </a:cubicBezTo>
                    <a:cubicBezTo>
                      <a:pt x="0" y="338"/>
                      <a:pt x="61" y="399"/>
                      <a:pt x="121" y="399"/>
                    </a:cubicBezTo>
                    <a:cubicBezTo>
                      <a:pt x="169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8" y="157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2" name="Google Shape;612;p31"/>
              <p:cNvSpPr/>
              <p:nvPr/>
            </p:nvSpPr>
            <p:spPr>
              <a:xfrm>
                <a:off x="872073" y="1574996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18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18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3" name="Google Shape;613;p31"/>
              <p:cNvSpPr/>
              <p:nvPr/>
            </p:nvSpPr>
            <p:spPr>
              <a:xfrm>
                <a:off x="675164" y="2150242"/>
                <a:ext cx="413808" cy="40423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979" extrusionOk="0">
                    <a:moveTo>
                      <a:pt x="1" y="0"/>
                    </a:moveTo>
                    <a:lnTo>
                      <a:pt x="1" y="978"/>
                    </a:lnTo>
                    <a:lnTo>
                      <a:pt x="10021" y="978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4" name="Google Shape;614;p31"/>
              <p:cNvSpPr/>
              <p:nvPr/>
            </p:nvSpPr>
            <p:spPr>
              <a:xfrm>
                <a:off x="675164" y="1957337"/>
                <a:ext cx="41380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10021" y="4672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5" name="Google Shape;615;p31"/>
              <p:cNvSpPr/>
              <p:nvPr/>
            </p:nvSpPr>
            <p:spPr>
              <a:xfrm>
                <a:off x="675164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6" name="Google Shape;616;p31"/>
              <p:cNvSpPr/>
              <p:nvPr/>
            </p:nvSpPr>
            <p:spPr>
              <a:xfrm>
                <a:off x="71505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7" name="Google Shape;617;p31"/>
              <p:cNvSpPr/>
              <p:nvPr/>
            </p:nvSpPr>
            <p:spPr>
              <a:xfrm>
                <a:off x="75444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8" name="Google Shape;618;p31"/>
              <p:cNvSpPr/>
              <p:nvPr/>
            </p:nvSpPr>
            <p:spPr>
              <a:xfrm>
                <a:off x="793830" y="1957337"/>
                <a:ext cx="18952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59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9" name="Google Shape;619;p31"/>
              <p:cNvSpPr/>
              <p:nvPr/>
            </p:nvSpPr>
            <p:spPr>
              <a:xfrm>
                <a:off x="83317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60" y="4672"/>
                    </a:lnTo>
                    <a:lnTo>
                      <a:pt x="4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0" name="Google Shape;620;p31"/>
              <p:cNvSpPr/>
              <p:nvPr/>
            </p:nvSpPr>
            <p:spPr>
              <a:xfrm>
                <a:off x="87256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1" name="Google Shape;621;p31"/>
              <p:cNvSpPr/>
              <p:nvPr/>
            </p:nvSpPr>
            <p:spPr>
              <a:xfrm>
                <a:off x="91195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2" name="Google Shape;622;p31"/>
              <p:cNvSpPr/>
              <p:nvPr/>
            </p:nvSpPr>
            <p:spPr>
              <a:xfrm>
                <a:off x="951349" y="1957337"/>
                <a:ext cx="1944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1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3" name="Google Shape;623;p31"/>
              <p:cNvSpPr/>
              <p:nvPr/>
            </p:nvSpPr>
            <p:spPr>
              <a:xfrm>
                <a:off x="99069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4" name="Google Shape;624;p31"/>
              <p:cNvSpPr/>
              <p:nvPr/>
            </p:nvSpPr>
            <p:spPr>
              <a:xfrm>
                <a:off x="103008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5" name="Google Shape;625;p31"/>
              <p:cNvSpPr/>
              <p:nvPr/>
            </p:nvSpPr>
            <p:spPr>
              <a:xfrm>
                <a:off x="106947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6" name="Google Shape;626;p31"/>
              <p:cNvSpPr/>
              <p:nvPr/>
            </p:nvSpPr>
            <p:spPr>
              <a:xfrm>
                <a:off x="275400" y="3775771"/>
                <a:ext cx="1199887" cy="105702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560" extrusionOk="0">
                    <a:moveTo>
                      <a:pt x="0" y="0"/>
                    </a:moveTo>
                    <a:lnTo>
                      <a:pt x="0" y="2560"/>
                    </a:lnTo>
                    <a:lnTo>
                      <a:pt x="29060" y="2560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7" name="Google Shape;627;p31"/>
              <p:cNvSpPr/>
              <p:nvPr/>
            </p:nvSpPr>
            <p:spPr>
              <a:xfrm>
                <a:off x="275400" y="3722920"/>
                <a:ext cx="1199887" cy="84273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041" extrusionOk="0">
                    <a:moveTo>
                      <a:pt x="0" y="1"/>
                    </a:moveTo>
                    <a:lnTo>
                      <a:pt x="0" y="2041"/>
                    </a:lnTo>
                    <a:lnTo>
                      <a:pt x="29060" y="2041"/>
                    </a:lnTo>
                    <a:lnTo>
                      <a:pt x="2906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8" name="Google Shape;628;p31"/>
              <p:cNvSpPr/>
              <p:nvPr/>
            </p:nvSpPr>
            <p:spPr>
              <a:xfrm>
                <a:off x="275400" y="3680557"/>
                <a:ext cx="1199887" cy="42405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1027" extrusionOk="0">
                    <a:moveTo>
                      <a:pt x="0" y="0"/>
                    </a:moveTo>
                    <a:lnTo>
                      <a:pt x="0" y="1027"/>
                    </a:lnTo>
                    <a:lnTo>
                      <a:pt x="29060" y="1027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9" name="Google Shape;629;p31"/>
              <p:cNvSpPr/>
              <p:nvPr/>
            </p:nvSpPr>
            <p:spPr>
              <a:xfrm>
                <a:off x="284855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0" name="Google Shape;630;p31"/>
              <p:cNvSpPr/>
              <p:nvPr/>
            </p:nvSpPr>
            <p:spPr>
              <a:xfrm>
                <a:off x="37709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1" name="Google Shape;631;p31"/>
              <p:cNvSpPr/>
              <p:nvPr/>
            </p:nvSpPr>
            <p:spPr>
              <a:xfrm>
                <a:off x="46979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2" name="Google Shape;632;p31"/>
              <p:cNvSpPr/>
              <p:nvPr/>
            </p:nvSpPr>
            <p:spPr>
              <a:xfrm>
                <a:off x="562031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3" name="Google Shape;633;p31"/>
              <p:cNvSpPr/>
              <p:nvPr/>
            </p:nvSpPr>
            <p:spPr>
              <a:xfrm>
                <a:off x="654726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4" name="Google Shape;634;p31"/>
              <p:cNvSpPr/>
              <p:nvPr/>
            </p:nvSpPr>
            <p:spPr>
              <a:xfrm>
                <a:off x="74696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5" name="Google Shape;635;p31"/>
              <p:cNvSpPr/>
              <p:nvPr/>
            </p:nvSpPr>
            <p:spPr>
              <a:xfrm>
                <a:off x="83966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6" name="Google Shape;636;p31"/>
              <p:cNvSpPr/>
              <p:nvPr/>
            </p:nvSpPr>
            <p:spPr>
              <a:xfrm>
                <a:off x="931902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7" name="Google Shape;637;p31"/>
              <p:cNvSpPr/>
              <p:nvPr/>
            </p:nvSpPr>
            <p:spPr>
              <a:xfrm>
                <a:off x="102459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8" name="Google Shape;638;p31"/>
              <p:cNvSpPr/>
              <p:nvPr/>
            </p:nvSpPr>
            <p:spPr>
              <a:xfrm>
                <a:off x="1116837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9" name="Google Shape;639;p31"/>
              <p:cNvSpPr/>
              <p:nvPr/>
            </p:nvSpPr>
            <p:spPr>
              <a:xfrm>
                <a:off x="1209532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0" name="Google Shape;640;p31"/>
              <p:cNvSpPr/>
              <p:nvPr/>
            </p:nvSpPr>
            <p:spPr>
              <a:xfrm>
                <a:off x="1301772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1" name="Google Shape;641;p31"/>
              <p:cNvSpPr/>
              <p:nvPr/>
            </p:nvSpPr>
            <p:spPr>
              <a:xfrm>
                <a:off x="139446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2" name="Google Shape;642;p31"/>
              <p:cNvSpPr/>
              <p:nvPr/>
            </p:nvSpPr>
            <p:spPr>
              <a:xfrm>
                <a:off x="2818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3" name="Google Shape;643;p31"/>
              <p:cNvSpPr/>
              <p:nvPr/>
            </p:nvSpPr>
            <p:spPr>
              <a:xfrm>
                <a:off x="3302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4" name="Google Shape;644;p31"/>
              <p:cNvSpPr/>
              <p:nvPr/>
            </p:nvSpPr>
            <p:spPr>
              <a:xfrm>
                <a:off x="3785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5" name="Google Shape;645;p31"/>
              <p:cNvSpPr/>
              <p:nvPr/>
            </p:nvSpPr>
            <p:spPr>
              <a:xfrm>
                <a:off x="4269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6" name="Google Shape;646;p31"/>
              <p:cNvSpPr/>
              <p:nvPr/>
            </p:nvSpPr>
            <p:spPr>
              <a:xfrm>
                <a:off x="4752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7" name="Google Shape;647;p31"/>
              <p:cNvSpPr/>
              <p:nvPr/>
            </p:nvSpPr>
            <p:spPr>
              <a:xfrm>
                <a:off x="5236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8" name="Google Shape;648;p31"/>
              <p:cNvSpPr/>
              <p:nvPr/>
            </p:nvSpPr>
            <p:spPr>
              <a:xfrm>
                <a:off x="5719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9" name="Google Shape;649;p31"/>
              <p:cNvSpPr/>
              <p:nvPr/>
            </p:nvSpPr>
            <p:spPr>
              <a:xfrm>
                <a:off x="6203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0" name="Google Shape;650;p31"/>
              <p:cNvSpPr/>
              <p:nvPr/>
            </p:nvSpPr>
            <p:spPr>
              <a:xfrm>
                <a:off x="6686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7" y="484"/>
                      <a:pt x="617" y="315"/>
                    </a:cubicBezTo>
                    <a:cubicBezTo>
                      <a:pt x="617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1" name="Google Shape;651;p31"/>
              <p:cNvSpPr/>
              <p:nvPr/>
            </p:nvSpPr>
            <p:spPr>
              <a:xfrm>
                <a:off x="717032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29" y="484"/>
                      <a:pt x="629" y="315"/>
                    </a:cubicBezTo>
                    <a:cubicBezTo>
                      <a:pt x="629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2" name="Google Shape;652;p31"/>
              <p:cNvSpPr/>
              <p:nvPr/>
            </p:nvSpPr>
            <p:spPr>
              <a:xfrm>
                <a:off x="7659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3" name="Google Shape;653;p31"/>
              <p:cNvSpPr/>
              <p:nvPr/>
            </p:nvSpPr>
            <p:spPr>
              <a:xfrm>
                <a:off x="8142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4" name="Google Shape;654;p31"/>
              <p:cNvSpPr/>
              <p:nvPr/>
            </p:nvSpPr>
            <p:spPr>
              <a:xfrm>
                <a:off x="8626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5" name="Google Shape;655;p31"/>
              <p:cNvSpPr/>
              <p:nvPr/>
            </p:nvSpPr>
            <p:spPr>
              <a:xfrm>
                <a:off x="9109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6" name="Google Shape;656;p31"/>
              <p:cNvSpPr/>
              <p:nvPr/>
            </p:nvSpPr>
            <p:spPr>
              <a:xfrm>
                <a:off x="9593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7" name="Google Shape;657;p31"/>
              <p:cNvSpPr/>
              <p:nvPr/>
            </p:nvSpPr>
            <p:spPr>
              <a:xfrm>
                <a:off x="10076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14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8" name="Google Shape;658;p31"/>
              <p:cNvSpPr/>
              <p:nvPr/>
            </p:nvSpPr>
            <p:spPr>
              <a:xfrm>
                <a:off x="10560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9" name="Google Shape;659;p31"/>
              <p:cNvSpPr/>
              <p:nvPr/>
            </p:nvSpPr>
            <p:spPr>
              <a:xfrm>
                <a:off x="110436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0" name="Google Shape;660;p31"/>
              <p:cNvSpPr/>
              <p:nvPr/>
            </p:nvSpPr>
            <p:spPr>
              <a:xfrm>
                <a:off x="11527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1" name="Google Shape;661;p31"/>
              <p:cNvSpPr/>
              <p:nvPr/>
            </p:nvSpPr>
            <p:spPr>
              <a:xfrm>
                <a:off x="1201068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4" y="1"/>
                    </a:moveTo>
                    <a:cubicBezTo>
                      <a:pt x="145" y="1"/>
                      <a:pt x="1" y="146"/>
                      <a:pt x="1" y="315"/>
                    </a:cubicBezTo>
                    <a:cubicBezTo>
                      <a:pt x="1" y="484"/>
                      <a:pt x="145" y="616"/>
                      <a:pt x="314" y="616"/>
                    </a:cubicBezTo>
                    <a:cubicBezTo>
                      <a:pt x="483" y="616"/>
                      <a:pt x="628" y="484"/>
                      <a:pt x="628" y="315"/>
                    </a:cubicBezTo>
                    <a:cubicBezTo>
                      <a:pt x="628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2" name="Google Shape;662;p31"/>
              <p:cNvSpPr/>
              <p:nvPr/>
            </p:nvSpPr>
            <p:spPr>
              <a:xfrm>
                <a:off x="12499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3" name="Google Shape;663;p31"/>
              <p:cNvSpPr/>
              <p:nvPr/>
            </p:nvSpPr>
            <p:spPr>
              <a:xfrm>
                <a:off x="12982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4" name="Google Shape;664;p31"/>
              <p:cNvSpPr/>
              <p:nvPr/>
            </p:nvSpPr>
            <p:spPr>
              <a:xfrm>
                <a:off x="13466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5" name="Google Shape;665;p31"/>
              <p:cNvSpPr/>
              <p:nvPr/>
            </p:nvSpPr>
            <p:spPr>
              <a:xfrm>
                <a:off x="13949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7" y="484"/>
                      <a:pt x="617" y="315"/>
                    </a:cubicBezTo>
                    <a:cubicBezTo>
                      <a:pt x="617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6" name="Google Shape;666;p31"/>
              <p:cNvSpPr/>
              <p:nvPr/>
            </p:nvSpPr>
            <p:spPr>
              <a:xfrm>
                <a:off x="508685" y="2938832"/>
                <a:ext cx="744789" cy="744252"/>
              </a:xfrm>
              <a:custGeom>
                <a:avLst/>
                <a:gdLst/>
                <a:ahLst/>
                <a:cxnLst/>
                <a:rect l="l" t="t" r="r" b="b"/>
                <a:pathLst>
                  <a:path w="18038" h="18025" extrusionOk="0">
                    <a:moveTo>
                      <a:pt x="0" y="0"/>
                    </a:moveTo>
                    <a:lnTo>
                      <a:pt x="0" y="18025"/>
                    </a:lnTo>
                    <a:lnTo>
                      <a:pt x="18037" y="18025"/>
                    </a:lnTo>
                    <a:lnTo>
                      <a:pt x="1803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7" name="Google Shape;667;p31"/>
              <p:cNvSpPr/>
              <p:nvPr/>
            </p:nvSpPr>
            <p:spPr>
              <a:xfrm>
                <a:off x="548075" y="2977685"/>
                <a:ext cx="666008" cy="666544"/>
              </a:xfrm>
              <a:custGeom>
                <a:avLst/>
                <a:gdLst/>
                <a:ahLst/>
                <a:cxnLst/>
                <a:rect l="l" t="t" r="r" b="b"/>
                <a:pathLst>
                  <a:path w="16130" h="16143" extrusionOk="0">
                    <a:moveTo>
                      <a:pt x="0" y="1"/>
                    </a:moveTo>
                    <a:lnTo>
                      <a:pt x="0" y="16142"/>
                    </a:lnTo>
                    <a:lnTo>
                      <a:pt x="16129" y="16142"/>
                    </a:lnTo>
                    <a:lnTo>
                      <a:pt x="1612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8" name="Google Shape;668;p31"/>
              <p:cNvSpPr/>
              <p:nvPr/>
            </p:nvSpPr>
            <p:spPr>
              <a:xfrm>
                <a:off x="567523" y="2997132"/>
                <a:ext cx="627113" cy="627649"/>
              </a:xfrm>
              <a:custGeom>
                <a:avLst/>
                <a:gdLst/>
                <a:ahLst/>
                <a:cxnLst/>
                <a:rect l="l" t="t" r="r" b="b"/>
                <a:pathLst>
                  <a:path w="15188" h="15201" extrusionOk="0">
                    <a:moveTo>
                      <a:pt x="0" y="1"/>
                    </a:moveTo>
                    <a:lnTo>
                      <a:pt x="0" y="15200"/>
                    </a:lnTo>
                    <a:lnTo>
                      <a:pt x="15188" y="15200"/>
                    </a:lnTo>
                    <a:lnTo>
                      <a:pt x="1518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9" name="Google Shape;669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0" y="0"/>
                    </a:moveTo>
                    <a:lnTo>
                      <a:pt x="0" y="14089"/>
                    </a:lnTo>
                    <a:lnTo>
                      <a:pt x="14077" y="14089"/>
                    </a:lnTo>
                    <a:lnTo>
                      <a:pt x="1407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0" name="Google Shape;670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14090" y="170"/>
                    </a:moveTo>
                    <a:lnTo>
                      <a:pt x="14090" y="14089"/>
                    </a:lnTo>
                    <a:lnTo>
                      <a:pt x="182" y="14089"/>
                    </a:lnTo>
                    <a:lnTo>
                      <a:pt x="182" y="170"/>
                    </a:lnTo>
                    <a:close/>
                    <a:moveTo>
                      <a:pt x="1" y="1"/>
                    </a:moveTo>
                    <a:lnTo>
                      <a:pt x="1" y="14258"/>
                    </a:lnTo>
                    <a:lnTo>
                      <a:pt x="14259" y="14258"/>
                    </a:lnTo>
                    <a:lnTo>
                      <a:pt x="1425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1" name="Google Shape;671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7039" y="0"/>
                    </a:moveTo>
                    <a:cubicBezTo>
                      <a:pt x="3151" y="0"/>
                      <a:pt x="0" y="3151"/>
                      <a:pt x="0" y="7051"/>
                    </a:cubicBezTo>
                    <a:cubicBezTo>
                      <a:pt x="0" y="10938"/>
                      <a:pt x="3151" y="14089"/>
                      <a:pt x="7039" y="14089"/>
                    </a:cubicBezTo>
                    <a:cubicBezTo>
                      <a:pt x="10926" y="14089"/>
                      <a:pt x="14077" y="10938"/>
                      <a:pt x="14077" y="7051"/>
                    </a:cubicBezTo>
                    <a:cubicBezTo>
                      <a:pt x="14077" y="3151"/>
                      <a:pt x="10926" y="0"/>
                      <a:pt x="703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2" name="Google Shape;672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7136" y="170"/>
                    </a:moveTo>
                    <a:cubicBezTo>
                      <a:pt x="10975" y="170"/>
                      <a:pt x="14090" y="3296"/>
                      <a:pt x="14090" y="7136"/>
                    </a:cubicBezTo>
                    <a:cubicBezTo>
                      <a:pt x="14090" y="10963"/>
                      <a:pt x="10975" y="14089"/>
                      <a:pt x="7136" y="14089"/>
                    </a:cubicBezTo>
                    <a:cubicBezTo>
                      <a:pt x="3297" y="14089"/>
                      <a:pt x="182" y="10963"/>
                      <a:pt x="182" y="7136"/>
                    </a:cubicBezTo>
                    <a:cubicBezTo>
                      <a:pt x="182" y="3296"/>
                      <a:pt x="3297" y="170"/>
                      <a:pt x="7136" y="170"/>
                    </a:cubicBezTo>
                    <a:close/>
                    <a:moveTo>
                      <a:pt x="7136" y="1"/>
                    </a:moveTo>
                    <a:cubicBezTo>
                      <a:pt x="3200" y="1"/>
                      <a:pt x="1" y="3200"/>
                      <a:pt x="1" y="7136"/>
                    </a:cubicBezTo>
                    <a:cubicBezTo>
                      <a:pt x="1" y="11059"/>
                      <a:pt x="3200" y="14258"/>
                      <a:pt x="7136" y="14258"/>
                    </a:cubicBezTo>
                    <a:cubicBezTo>
                      <a:pt x="11059" y="14258"/>
                      <a:pt x="14259" y="11059"/>
                      <a:pt x="14259" y="7136"/>
                    </a:cubicBezTo>
                    <a:cubicBezTo>
                      <a:pt x="14259" y="3200"/>
                      <a:pt x="11059" y="1"/>
                      <a:pt x="7136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3" name="Google Shape;673;p31"/>
              <p:cNvSpPr/>
              <p:nvPr/>
            </p:nvSpPr>
            <p:spPr>
              <a:xfrm>
                <a:off x="632306" y="3062452"/>
                <a:ext cx="497545" cy="497008"/>
              </a:xfrm>
              <a:custGeom>
                <a:avLst/>
                <a:gdLst/>
                <a:ahLst/>
                <a:cxnLst/>
                <a:rect l="l" t="t" r="r" b="b"/>
                <a:pathLst>
                  <a:path w="12050" h="12037" extrusionOk="0">
                    <a:moveTo>
                      <a:pt x="6025" y="0"/>
                    </a:moveTo>
                    <a:cubicBezTo>
                      <a:pt x="2705" y="0"/>
                      <a:pt x="1" y="2692"/>
                      <a:pt x="1" y="6025"/>
                    </a:cubicBezTo>
                    <a:cubicBezTo>
                      <a:pt x="1" y="9345"/>
                      <a:pt x="2705" y="12037"/>
                      <a:pt x="6025" y="12037"/>
                    </a:cubicBezTo>
                    <a:cubicBezTo>
                      <a:pt x="9345" y="12037"/>
                      <a:pt x="12049" y="9345"/>
                      <a:pt x="12049" y="6025"/>
                    </a:cubicBezTo>
                    <a:cubicBezTo>
                      <a:pt x="12049" y="2692"/>
                      <a:pt x="9345" y="0"/>
                      <a:pt x="602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4" name="Google Shape;674;p31"/>
              <p:cNvSpPr/>
              <p:nvPr/>
            </p:nvSpPr>
            <p:spPr>
              <a:xfrm>
                <a:off x="628796" y="3058943"/>
                <a:ext cx="504523" cy="504027"/>
              </a:xfrm>
              <a:custGeom>
                <a:avLst/>
                <a:gdLst/>
                <a:ahLst/>
                <a:cxnLst/>
                <a:rect l="l" t="t" r="r" b="b"/>
                <a:pathLst>
                  <a:path w="12219" h="12207" extrusionOk="0">
                    <a:moveTo>
                      <a:pt x="6110" y="170"/>
                    </a:moveTo>
                    <a:cubicBezTo>
                      <a:pt x="9382" y="170"/>
                      <a:pt x="12038" y="2826"/>
                      <a:pt x="12038" y="6110"/>
                    </a:cubicBezTo>
                    <a:cubicBezTo>
                      <a:pt x="12038" y="9381"/>
                      <a:pt x="9382" y="12037"/>
                      <a:pt x="6110" y="12037"/>
                    </a:cubicBezTo>
                    <a:cubicBezTo>
                      <a:pt x="2838" y="12037"/>
                      <a:pt x="170" y="9381"/>
                      <a:pt x="170" y="6110"/>
                    </a:cubicBezTo>
                    <a:cubicBezTo>
                      <a:pt x="170" y="2826"/>
                      <a:pt x="2838" y="170"/>
                      <a:pt x="6110" y="170"/>
                    </a:cubicBezTo>
                    <a:close/>
                    <a:moveTo>
                      <a:pt x="6110" y="1"/>
                    </a:moveTo>
                    <a:cubicBezTo>
                      <a:pt x="2742" y="1"/>
                      <a:pt x="1" y="2741"/>
                      <a:pt x="1" y="6110"/>
                    </a:cubicBezTo>
                    <a:cubicBezTo>
                      <a:pt x="1" y="9466"/>
                      <a:pt x="2742" y="12206"/>
                      <a:pt x="6110" y="12206"/>
                    </a:cubicBezTo>
                    <a:cubicBezTo>
                      <a:pt x="9478" y="12206"/>
                      <a:pt x="12219" y="9466"/>
                      <a:pt x="12219" y="6110"/>
                    </a:cubicBezTo>
                    <a:cubicBezTo>
                      <a:pt x="12219" y="2741"/>
                      <a:pt x="9478" y="1"/>
                      <a:pt x="6110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5" name="Google Shape;675;p31"/>
              <p:cNvSpPr/>
              <p:nvPr/>
            </p:nvSpPr>
            <p:spPr>
              <a:xfrm>
                <a:off x="791807" y="3221954"/>
                <a:ext cx="178497" cy="178001"/>
              </a:xfrm>
              <a:custGeom>
                <a:avLst/>
                <a:gdLst/>
                <a:ahLst/>
                <a:cxnLst/>
                <a:rect l="l" t="t" r="r" b="b"/>
                <a:pathLst>
                  <a:path w="4323" h="4311" extrusionOk="0">
                    <a:moveTo>
                      <a:pt x="2162" y="1"/>
                    </a:moveTo>
                    <a:cubicBezTo>
                      <a:pt x="967" y="1"/>
                      <a:pt x="1" y="966"/>
                      <a:pt x="1" y="2162"/>
                    </a:cubicBezTo>
                    <a:cubicBezTo>
                      <a:pt x="1" y="3345"/>
                      <a:pt x="967" y="4310"/>
                      <a:pt x="2162" y="4310"/>
                    </a:cubicBezTo>
                    <a:cubicBezTo>
                      <a:pt x="3357" y="4310"/>
                      <a:pt x="4323" y="3345"/>
                      <a:pt x="4323" y="2162"/>
                    </a:cubicBezTo>
                    <a:cubicBezTo>
                      <a:pt x="4323" y="966"/>
                      <a:pt x="3357" y="1"/>
                      <a:pt x="216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6" name="Google Shape;676;p31"/>
              <p:cNvSpPr/>
              <p:nvPr/>
            </p:nvSpPr>
            <p:spPr>
              <a:xfrm>
                <a:off x="788338" y="3218486"/>
                <a:ext cx="185475" cy="184938"/>
              </a:xfrm>
              <a:custGeom>
                <a:avLst/>
                <a:gdLst/>
                <a:ahLst/>
                <a:cxnLst/>
                <a:rect l="l" t="t" r="r" b="b"/>
                <a:pathLst>
                  <a:path w="4492" h="4479" extrusionOk="0">
                    <a:moveTo>
                      <a:pt x="2246" y="169"/>
                    </a:moveTo>
                    <a:cubicBezTo>
                      <a:pt x="3393" y="169"/>
                      <a:pt x="4322" y="1099"/>
                      <a:pt x="4322" y="2246"/>
                    </a:cubicBezTo>
                    <a:cubicBezTo>
                      <a:pt x="4322" y="3380"/>
                      <a:pt x="3393" y="4310"/>
                      <a:pt x="2246" y="4310"/>
                    </a:cubicBezTo>
                    <a:cubicBezTo>
                      <a:pt x="1099" y="4310"/>
                      <a:pt x="169" y="3380"/>
                      <a:pt x="169" y="2246"/>
                    </a:cubicBezTo>
                    <a:cubicBezTo>
                      <a:pt x="169" y="1099"/>
                      <a:pt x="1099" y="169"/>
                      <a:pt x="2246" y="169"/>
                    </a:cubicBezTo>
                    <a:close/>
                    <a:moveTo>
                      <a:pt x="2246" y="0"/>
                    </a:moveTo>
                    <a:cubicBezTo>
                      <a:pt x="1002" y="0"/>
                      <a:pt x="0" y="1002"/>
                      <a:pt x="0" y="2246"/>
                    </a:cubicBezTo>
                    <a:cubicBezTo>
                      <a:pt x="0" y="3477"/>
                      <a:pt x="1002" y="4479"/>
                      <a:pt x="2246" y="4479"/>
                    </a:cubicBezTo>
                    <a:cubicBezTo>
                      <a:pt x="3477" y="4479"/>
                      <a:pt x="4491" y="3477"/>
                      <a:pt x="4491" y="2246"/>
                    </a:cubicBezTo>
                    <a:cubicBezTo>
                      <a:pt x="4491" y="1002"/>
                      <a:pt x="3477" y="0"/>
                      <a:pt x="2246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7" name="Google Shape;677;p31"/>
              <p:cNvSpPr/>
              <p:nvPr/>
            </p:nvSpPr>
            <p:spPr>
              <a:xfrm>
                <a:off x="870587" y="3040528"/>
                <a:ext cx="222842" cy="281185"/>
              </a:xfrm>
              <a:custGeom>
                <a:avLst/>
                <a:gdLst/>
                <a:ahLst/>
                <a:cxnLst/>
                <a:rect l="l" t="t" r="r" b="b"/>
                <a:pathLst>
                  <a:path w="5397" h="6810" extrusionOk="0">
                    <a:moveTo>
                      <a:pt x="145" y="0"/>
                    </a:moveTo>
                    <a:lnTo>
                      <a:pt x="145" y="6314"/>
                    </a:lnTo>
                    <a:cubicBezTo>
                      <a:pt x="61" y="6350"/>
                      <a:pt x="0" y="6447"/>
                      <a:pt x="0" y="6556"/>
                    </a:cubicBezTo>
                    <a:cubicBezTo>
                      <a:pt x="0" y="6688"/>
                      <a:pt x="109" y="6809"/>
                      <a:pt x="254" y="6809"/>
                    </a:cubicBezTo>
                    <a:cubicBezTo>
                      <a:pt x="338" y="6809"/>
                      <a:pt x="399" y="6773"/>
                      <a:pt x="447" y="6712"/>
                    </a:cubicBezTo>
                    <a:lnTo>
                      <a:pt x="5397" y="6712"/>
                    </a:lnTo>
                    <a:lnTo>
                      <a:pt x="5397" y="6387"/>
                    </a:lnTo>
                    <a:lnTo>
                      <a:pt x="447" y="6387"/>
                    </a:lnTo>
                    <a:cubicBezTo>
                      <a:pt x="423" y="6350"/>
                      <a:pt x="387" y="6326"/>
                      <a:pt x="350" y="6314"/>
                    </a:cubicBezTo>
                    <a:lnTo>
                      <a:pt x="350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8" name="Google Shape;678;p31"/>
              <p:cNvSpPr/>
              <p:nvPr/>
            </p:nvSpPr>
            <p:spPr>
              <a:xfrm>
                <a:off x="294352" y="2938832"/>
                <a:ext cx="214378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5191" y="17964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9" name="Google Shape;679;p31"/>
              <p:cNvSpPr/>
              <p:nvPr/>
            </p:nvSpPr>
            <p:spPr>
              <a:xfrm>
                <a:off x="33023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0" name="Google Shape;680;p31"/>
              <p:cNvSpPr/>
              <p:nvPr/>
            </p:nvSpPr>
            <p:spPr>
              <a:xfrm>
                <a:off x="36660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1" name="Google Shape;681;p31"/>
              <p:cNvSpPr/>
              <p:nvPr/>
            </p:nvSpPr>
            <p:spPr>
              <a:xfrm>
                <a:off x="403521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5" y="17964"/>
                    </a:lnTo>
                    <a:lnTo>
                      <a:pt x="20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2" name="Google Shape;682;p31"/>
              <p:cNvSpPr/>
              <p:nvPr/>
            </p:nvSpPr>
            <p:spPr>
              <a:xfrm>
                <a:off x="440393" y="2938832"/>
                <a:ext cx="8010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194" y="17964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3" name="Google Shape;683;p31"/>
              <p:cNvSpPr/>
              <p:nvPr/>
            </p:nvSpPr>
            <p:spPr>
              <a:xfrm>
                <a:off x="476769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4" name="Google Shape;684;p31"/>
              <p:cNvSpPr/>
              <p:nvPr/>
            </p:nvSpPr>
            <p:spPr>
              <a:xfrm>
                <a:off x="1253423" y="2939822"/>
                <a:ext cx="214378" cy="740784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41" extrusionOk="0">
                    <a:moveTo>
                      <a:pt x="0" y="0"/>
                    </a:moveTo>
                    <a:lnTo>
                      <a:pt x="0" y="17940"/>
                    </a:lnTo>
                    <a:lnTo>
                      <a:pt x="5191" y="17940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5" name="Google Shape;685;p31"/>
              <p:cNvSpPr/>
              <p:nvPr/>
            </p:nvSpPr>
            <p:spPr>
              <a:xfrm>
                <a:off x="138649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6" name="Google Shape;686;p31"/>
              <p:cNvSpPr/>
              <p:nvPr/>
            </p:nvSpPr>
            <p:spPr>
              <a:xfrm>
                <a:off x="135012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7" name="Google Shape;687;p31"/>
              <p:cNvSpPr/>
              <p:nvPr/>
            </p:nvSpPr>
            <p:spPr>
              <a:xfrm>
                <a:off x="1313210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8" name="Google Shape;688;p31"/>
              <p:cNvSpPr/>
              <p:nvPr/>
            </p:nvSpPr>
            <p:spPr>
              <a:xfrm>
                <a:off x="1276834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9" name="Google Shape;689;p31"/>
              <p:cNvSpPr/>
              <p:nvPr/>
            </p:nvSpPr>
            <p:spPr>
              <a:xfrm>
                <a:off x="280396" y="2815211"/>
                <a:ext cx="34436" cy="865397"/>
              </a:xfrm>
              <a:custGeom>
                <a:avLst/>
                <a:gdLst/>
                <a:ahLst/>
                <a:cxnLst/>
                <a:rect l="l" t="t" r="r" b="b"/>
                <a:pathLst>
                  <a:path w="834" h="20959" extrusionOk="0">
                    <a:moveTo>
                      <a:pt x="423" y="0"/>
                    </a:moveTo>
                    <a:cubicBezTo>
                      <a:pt x="314" y="0"/>
                      <a:pt x="230" y="85"/>
                      <a:pt x="230" y="193"/>
                    </a:cubicBezTo>
                    <a:cubicBezTo>
                      <a:pt x="230" y="266"/>
                      <a:pt x="266" y="326"/>
                      <a:pt x="314" y="350"/>
                    </a:cubicBezTo>
                    <a:lnTo>
                      <a:pt x="314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14" y="773"/>
                    </a:lnTo>
                    <a:lnTo>
                      <a:pt x="314" y="20958"/>
                    </a:lnTo>
                    <a:lnTo>
                      <a:pt x="519" y="20958"/>
                    </a:lnTo>
                    <a:lnTo>
                      <a:pt x="519" y="761"/>
                    </a:lnTo>
                    <a:lnTo>
                      <a:pt x="833" y="761"/>
                    </a:lnTo>
                    <a:lnTo>
                      <a:pt x="833" y="568"/>
                    </a:lnTo>
                    <a:lnTo>
                      <a:pt x="519" y="568"/>
                    </a:lnTo>
                    <a:lnTo>
                      <a:pt x="519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19" y="0"/>
                      <a:pt x="423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0" name="Google Shape;690;p31"/>
              <p:cNvSpPr/>
              <p:nvPr/>
            </p:nvSpPr>
            <p:spPr>
              <a:xfrm>
                <a:off x="363635" y="2190623"/>
                <a:ext cx="1034893" cy="452167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10951" extrusionOk="0">
                    <a:moveTo>
                      <a:pt x="8246" y="0"/>
                    </a:moveTo>
                    <a:cubicBezTo>
                      <a:pt x="8246" y="0"/>
                      <a:pt x="6737" y="2101"/>
                      <a:pt x="4781" y="4636"/>
                    </a:cubicBezTo>
                    <a:cubicBezTo>
                      <a:pt x="2825" y="7159"/>
                      <a:pt x="0" y="10950"/>
                      <a:pt x="0" y="10950"/>
                    </a:cubicBezTo>
                    <a:lnTo>
                      <a:pt x="25063" y="10950"/>
                    </a:lnTo>
                    <a:cubicBezTo>
                      <a:pt x="25063" y="10950"/>
                      <a:pt x="22287" y="7159"/>
                      <a:pt x="20331" y="4636"/>
                    </a:cubicBezTo>
                    <a:cubicBezTo>
                      <a:pt x="18375" y="2101"/>
                      <a:pt x="16866" y="0"/>
                      <a:pt x="16866" y="0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1" name="Google Shape;691;p31"/>
              <p:cNvSpPr/>
              <p:nvPr/>
            </p:nvSpPr>
            <p:spPr>
              <a:xfrm>
                <a:off x="363635" y="2508636"/>
                <a:ext cx="1034893" cy="134151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3249" extrusionOk="0">
                    <a:moveTo>
                      <a:pt x="2439" y="1"/>
                    </a:moveTo>
                    <a:cubicBezTo>
                      <a:pt x="1123" y="1739"/>
                      <a:pt x="0" y="3248"/>
                      <a:pt x="0" y="3248"/>
                    </a:cubicBezTo>
                    <a:lnTo>
                      <a:pt x="25063" y="3248"/>
                    </a:lnTo>
                    <a:cubicBezTo>
                      <a:pt x="25063" y="3248"/>
                      <a:pt x="24906" y="3019"/>
                      <a:pt x="24641" y="2620"/>
                    </a:cubicBezTo>
                    <a:cubicBezTo>
                      <a:pt x="24194" y="2017"/>
                      <a:pt x="23470" y="1051"/>
                      <a:pt x="2267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2" name="Google Shape;692;p31"/>
              <p:cNvSpPr/>
              <p:nvPr/>
            </p:nvSpPr>
            <p:spPr>
              <a:xfrm>
                <a:off x="611372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94" y="278"/>
                      <a:pt x="194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3" y="688"/>
                      <a:pt x="399" y="628"/>
                    </a:cubicBezTo>
                    <a:cubicBezTo>
                      <a:pt x="447" y="688"/>
                      <a:pt x="508" y="737"/>
                      <a:pt x="592" y="737"/>
                    </a:cubicBezTo>
                    <a:cubicBezTo>
                      <a:pt x="701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3" name="Google Shape;693;p31"/>
              <p:cNvSpPr/>
              <p:nvPr/>
            </p:nvSpPr>
            <p:spPr>
              <a:xfrm>
                <a:off x="779874" y="2443852"/>
                <a:ext cx="33404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09" h="737" extrusionOk="0">
                    <a:moveTo>
                      <a:pt x="411" y="0"/>
                    </a:moveTo>
                    <a:cubicBezTo>
                      <a:pt x="290" y="0"/>
                      <a:pt x="193" y="109"/>
                      <a:pt x="193" y="229"/>
                    </a:cubicBezTo>
                    <a:cubicBezTo>
                      <a:pt x="193" y="254"/>
                      <a:pt x="193" y="278"/>
                      <a:pt x="205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109" y="737"/>
                      <a:pt x="229" y="737"/>
                    </a:cubicBezTo>
                    <a:cubicBezTo>
                      <a:pt x="302" y="737"/>
                      <a:pt x="362" y="688"/>
                      <a:pt x="411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2" y="737"/>
                      <a:pt x="809" y="628"/>
                      <a:pt x="809" y="507"/>
                    </a:cubicBezTo>
                    <a:cubicBezTo>
                      <a:pt x="809" y="398"/>
                      <a:pt x="724" y="302"/>
                      <a:pt x="616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31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4" name="Google Shape;694;p31"/>
              <p:cNvSpPr/>
              <p:nvPr/>
            </p:nvSpPr>
            <p:spPr>
              <a:xfrm>
                <a:off x="948830" y="2443852"/>
                <a:ext cx="32949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82" y="278"/>
                      <a:pt x="194" y="290"/>
                    </a:cubicBezTo>
                    <a:cubicBezTo>
                      <a:pt x="85" y="302"/>
                      <a:pt x="1" y="398"/>
                      <a:pt x="1" y="507"/>
                    </a:cubicBezTo>
                    <a:cubicBezTo>
                      <a:pt x="1" y="628"/>
                      <a:pt x="97" y="737"/>
                      <a:pt x="218" y="737"/>
                    </a:cubicBezTo>
                    <a:cubicBezTo>
                      <a:pt x="290" y="737"/>
                      <a:pt x="363" y="688"/>
                      <a:pt x="399" y="628"/>
                    </a:cubicBezTo>
                    <a:cubicBezTo>
                      <a:pt x="435" y="688"/>
                      <a:pt x="508" y="737"/>
                      <a:pt x="580" y="737"/>
                    </a:cubicBezTo>
                    <a:cubicBezTo>
                      <a:pt x="701" y="737"/>
                      <a:pt x="798" y="628"/>
                      <a:pt x="798" y="507"/>
                    </a:cubicBezTo>
                    <a:cubicBezTo>
                      <a:pt x="798" y="398"/>
                      <a:pt x="713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5" name="Google Shape;695;p31"/>
              <p:cNvSpPr/>
              <p:nvPr/>
            </p:nvSpPr>
            <p:spPr>
              <a:xfrm>
                <a:off x="1117333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1" y="109"/>
                      <a:pt x="181" y="229"/>
                    </a:cubicBezTo>
                    <a:cubicBezTo>
                      <a:pt x="181" y="254"/>
                      <a:pt x="193" y="278"/>
                      <a:pt x="193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2" y="688"/>
                      <a:pt x="399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3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19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6" name="Google Shape;696;p31"/>
              <p:cNvSpPr/>
              <p:nvPr/>
            </p:nvSpPr>
            <p:spPr>
              <a:xfrm>
                <a:off x="695602" y="2273863"/>
                <a:ext cx="33445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25" extrusionOk="0">
                    <a:moveTo>
                      <a:pt x="411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94" y="266"/>
                      <a:pt x="194" y="290"/>
                    </a:cubicBezTo>
                    <a:cubicBezTo>
                      <a:pt x="85" y="302"/>
                      <a:pt x="1" y="387"/>
                      <a:pt x="1" y="507"/>
                    </a:cubicBezTo>
                    <a:cubicBezTo>
                      <a:pt x="1" y="628"/>
                      <a:pt x="97" y="725"/>
                      <a:pt x="218" y="725"/>
                    </a:cubicBezTo>
                    <a:cubicBezTo>
                      <a:pt x="303" y="725"/>
                      <a:pt x="363" y="688"/>
                      <a:pt x="411" y="628"/>
                    </a:cubicBezTo>
                    <a:cubicBezTo>
                      <a:pt x="447" y="688"/>
                      <a:pt x="508" y="725"/>
                      <a:pt x="592" y="725"/>
                    </a:cubicBezTo>
                    <a:cubicBezTo>
                      <a:pt x="713" y="725"/>
                      <a:pt x="810" y="628"/>
                      <a:pt x="810" y="507"/>
                    </a:cubicBezTo>
                    <a:cubicBezTo>
                      <a:pt x="810" y="387"/>
                      <a:pt x="725" y="302"/>
                      <a:pt x="616" y="290"/>
                    </a:cubicBezTo>
                    <a:cubicBezTo>
                      <a:pt x="616" y="266"/>
                      <a:pt x="629" y="242"/>
                      <a:pt x="629" y="218"/>
                    </a:cubicBezTo>
                    <a:cubicBezTo>
                      <a:pt x="629" y="97"/>
                      <a:pt x="532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7" name="Google Shape;697;p31"/>
              <p:cNvSpPr/>
              <p:nvPr/>
            </p:nvSpPr>
            <p:spPr>
              <a:xfrm>
                <a:off x="864600" y="2273863"/>
                <a:ext cx="32949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25" extrusionOk="0">
                    <a:moveTo>
                      <a:pt x="399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82" y="266"/>
                      <a:pt x="194" y="290"/>
                    </a:cubicBezTo>
                    <a:cubicBezTo>
                      <a:pt x="85" y="302"/>
                      <a:pt x="0" y="387"/>
                      <a:pt x="0" y="507"/>
                    </a:cubicBezTo>
                    <a:cubicBezTo>
                      <a:pt x="0" y="628"/>
                      <a:pt x="97" y="725"/>
                      <a:pt x="218" y="725"/>
                    </a:cubicBezTo>
                    <a:cubicBezTo>
                      <a:pt x="290" y="725"/>
                      <a:pt x="363" y="688"/>
                      <a:pt x="399" y="628"/>
                    </a:cubicBezTo>
                    <a:cubicBezTo>
                      <a:pt x="435" y="688"/>
                      <a:pt x="507" y="725"/>
                      <a:pt x="580" y="725"/>
                    </a:cubicBezTo>
                    <a:cubicBezTo>
                      <a:pt x="701" y="725"/>
                      <a:pt x="797" y="628"/>
                      <a:pt x="797" y="507"/>
                    </a:cubicBezTo>
                    <a:cubicBezTo>
                      <a:pt x="797" y="387"/>
                      <a:pt x="713" y="302"/>
                      <a:pt x="604" y="290"/>
                    </a:cubicBezTo>
                    <a:cubicBezTo>
                      <a:pt x="616" y="266"/>
                      <a:pt x="616" y="242"/>
                      <a:pt x="616" y="218"/>
                    </a:cubicBezTo>
                    <a:cubicBezTo>
                      <a:pt x="616" y="97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8" name="Google Shape;698;p31"/>
              <p:cNvSpPr/>
              <p:nvPr/>
            </p:nvSpPr>
            <p:spPr>
              <a:xfrm>
                <a:off x="1343144" y="2565945"/>
                <a:ext cx="22957" cy="60861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74" extrusionOk="0">
                    <a:moveTo>
                      <a:pt x="0" y="1"/>
                    </a:moveTo>
                    <a:lnTo>
                      <a:pt x="0" y="1474"/>
                    </a:lnTo>
                    <a:lnTo>
                      <a:pt x="556" y="1474"/>
                    </a:lnTo>
                    <a:lnTo>
                      <a:pt x="556" y="737"/>
                    </a:lnTo>
                    <a:cubicBezTo>
                      <a:pt x="387" y="520"/>
                      <a:pt x="205" y="266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9" name="Google Shape;699;p31"/>
              <p:cNvSpPr/>
              <p:nvPr/>
            </p:nvSpPr>
            <p:spPr>
              <a:xfrm>
                <a:off x="58544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0" name="Google Shape;700;p31"/>
              <p:cNvSpPr/>
              <p:nvPr/>
            </p:nvSpPr>
            <p:spPr>
              <a:xfrm>
                <a:off x="124842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1" name="Google Shape;701;p31"/>
              <p:cNvSpPr/>
              <p:nvPr/>
            </p:nvSpPr>
            <p:spPr>
              <a:xfrm>
                <a:off x="129578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218"/>
                    </a:lnTo>
                    <a:cubicBezTo>
                      <a:pt x="507" y="146"/>
                      <a:pt x="447" y="73"/>
                      <a:pt x="39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2" name="Google Shape;702;p31"/>
              <p:cNvSpPr/>
              <p:nvPr/>
            </p:nvSpPr>
            <p:spPr>
              <a:xfrm>
                <a:off x="632801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3" name="Google Shape;703;p31"/>
              <p:cNvSpPr/>
              <p:nvPr/>
            </p:nvSpPr>
            <p:spPr>
              <a:xfrm>
                <a:off x="490724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4" name="Google Shape;704;p31"/>
              <p:cNvSpPr/>
              <p:nvPr/>
            </p:nvSpPr>
            <p:spPr>
              <a:xfrm>
                <a:off x="396048" y="2568960"/>
                <a:ext cx="22957" cy="57847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01" extrusionOk="0">
                    <a:moveTo>
                      <a:pt x="555" y="0"/>
                    </a:moveTo>
                    <a:cubicBezTo>
                      <a:pt x="350" y="266"/>
                      <a:pt x="169" y="519"/>
                      <a:pt x="0" y="737"/>
                    </a:cubicBezTo>
                    <a:lnTo>
                      <a:pt x="0" y="1401"/>
                    </a:lnTo>
                    <a:lnTo>
                      <a:pt x="555" y="1401"/>
                    </a:lnTo>
                    <a:lnTo>
                      <a:pt x="55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5" name="Google Shape;705;p31"/>
              <p:cNvSpPr/>
              <p:nvPr/>
            </p:nvSpPr>
            <p:spPr>
              <a:xfrm>
                <a:off x="120106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6" name="Google Shape;706;p31"/>
              <p:cNvSpPr/>
              <p:nvPr/>
            </p:nvSpPr>
            <p:spPr>
              <a:xfrm>
                <a:off x="53808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7" name="Google Shape;707;p31"/>
              <p:cNvSpPr/>
              <p:nvPr/>
            </p:nvSpPr>
            <p:spPr>
              <a:xfrm>
                <a:off x="443365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218" y="1"/>
                    </a:moveTo>
                    <a:cubicBezTo>
                      <a:pt x="146" y="97"/>
                      <a:pt x="73" y="194"/>
                      <a:pt x="1" y="291"/>
                    </a:cubicBez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8" name="Google Shape;708;p31"/>
              <p:cNvSpPr/>
              <p:nvPr/>
            </p:nvSpPr>
            <p:spPr>
              <a:xfrm>
                <a:off x="680160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9" name="Google Shape;709;p31"/>
              <p:cNvSpPr/>
              <p:nvPr/>
            </p:nvSpPr>
            <p:spPr>
              <a:xfrm>
                <a:off x="822237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0" name="Google Shape;710;p31"/>
              <p:cNvSpPr/>
              <p:nvPr/>
            </p:nvSpPr>
            <p:spPr>
              <a:xfrm>
                <a:off x="86959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1" name="Google Shape;711;p31"/>
              <p:cNvSpPr/>
              <p:nvPr/>
            </p:nvSpPr>
            <p:spPr>
              <a:xfrm>
                <a:off x="72751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2" name="Google Shape;712;p31"/>
              <p:cNvSpPr/>
              <p:nvPr/>
            </p:nvSpPr>
            <p:spPr>
              <a:xfrm>
                <a:off x="77487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3" name="Google Shape;713;p31"/>
              <p:cNvSpPr/>
              <p:nvPr/>
            </p:nvSpPr>
            <p:spPr>
              <a:xfrm>
                <a:off x="115370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4" name="Google Shape;714;p31"/>
              <p:cNvSpPr/>
              <p:nvPr/>
            </p:nvSpPr>
            <p:spPr>
              <a:xfrm>
                <a:off x="91695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5" name="Google Shape;715;p31"/>
              <p:cNvSpPr/>
              <p:nvPr/>
            </p:nvSpPr>
            <p:spPr>
              <a:xfrm>
                <a:off x="96427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6" name="Google Shape;716;p31"/>
              <p:cNvSpPr/>
              <p:nvPr/>
            </p:nvSpPr>
            <p:spPr>
              <a:xfrm>
                <a:off x="1106350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7" name="Google Shape;717;p31"/>
              <p:cNvSpPr/>
              <p:nvPr/>
            </p:nvSpPr>
            <p:spPr>
              <a:xfrm>
                <a:off x="1058991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8" name="Google Shape;718;p31"/>
              <p:cNvSpPr/>
              <p:nvPr/>
            </p:nvSpPr>
            <p:spPr>
              <a:xfrm>
                <a:off x="101163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9" name="Google Shape;719;p31"/>
              <p:cNvSpPr/>
              <p:nvPr/>
            </p:nvSpPr>
            <p:spPr>
              <a:xfrm>
                <a:off x="351166" y="2541048"/>
                <a:ext cx="1059832" cy="397829"/>
              </a:xfrm>
              <a:custGeom>
                <a:avLst/>
                <a:gdLst/>
                <a:ahLst/>
                <a:cxnLst/>
                <a:rect l="l" t="t" r="r" b="b"/>
                <a:pathLst>
                  <a:path w="25668" h="9635" extrusionOk="0">
                    <a:moveTo>
                      <a:pt x="411" y="0"/>
                    </a:moveTo>
                    <a:cubicBezTo>
                      <a:pt x="302" y="0"/>
                      <a:pt x="218" y="97"/>
                      <a:pt x="218" y="193"/>
                    </a:cubicBezTo>
                    <a:cubicBezTo>
                      <a:pt x="218" y="266"/>
                      <a:pt x="254" y="326"/>
                      <a:pt x="302" y="350"/>
                    </a:cubicBezTo>
                    <a:lnTo>
                      <a:pt x="302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02" y="773"/>
                    </a:lnTo>
                    <a:lnTo>
                      <a:pt x="302" y="2463"/>
                    </a:lnTo>
                    <a:lnTo>
                      <a:pt x="302" y="9634"/>
                    </a:lnTo>
                    <a:lnTo>
                      <a:pt x="25365" y="9634"/>
                    </a:lnTo>
                    <a:lnTo>
                      <a:pt x="25365" y="2463"/>
                    </a:lnTo>
                    <a:lnTo>
                      <a:pt x="25365" y="773"/>
                    </a:lnTo>
                    <a:lnTo>
                      <a:pt x="25667" y="773"/>
                    </a:lnTo>
                    <a:lnTo>
                      <a:pt x="25667" y="568"/>
                    </a:lnTo>
                    <a:lnTo>
                      <a:pt x="25365" y="568"/>
                    </a:lnTo>
                    <a:lnTo>
                      <a:pt x="25365" y="350"/>
                    </a:lnTo>
                    <a:cubicBezTo>
                      <a:pt x="25414" y="326"/>
                      <a:pt x="25450" y="266"/>
                      <a:pt x="25450" y="193"/>
                    </a:cubicBezTo>
                    <a:cubicBezTo>
                      <a:pt x="25450" y="97"/>
                      <a:pt x="25365" y="0"/>
                      <a:pt x="25257" y="0"/>
                    </a:cubicBezTo>
                    <a:cubicBezTo>
                      <a:pt x="25148" y="0"/>
                      <a:pt x="25064" y="97"/>
                      <a:pt x="25064" y="193"/>
                    </a:cubicBezTo>
                    <a:cubicBezTo>
                      <a:pt x="25064" y="266"/>
                      <a:pt x="25100" y="326"/>
                      <a:pt x="25160" y="350"/>
                    </a:cubicBezTo>
                    <a:lnTo>
                      <a:pt x="25160" y="568"/>
                    </a:lnTo>
                    <a:lnTo>
                      <a:pt x="24846" y="568"/>
                    </a:lnTo>
                    <a:lnTo>
                      <a:pt x="24846" y="773"/>
                    </a:lnTo>
                    <a:lnTo>
                      <a:pt x="25160" y="773"/>
                    </a:lnTo>
                    <a:lnTo>
                      <a:pt x="25160" y="2463"/>
                    </a:lnTo>
                    <a:lnTo>
                      <a:pt x="508" y="2463"/>
                    </a:lnTo>
                    <a:lnTo>
                      <a:pt x="508" y="773"/>
                    </a:lnTo>
                    <a:lnTo>
                      <a:pt x="821" y="773"/>
                    </a:lnTo>
                    <a:lnTo>
                      <a:pt x="821" y="568"/>
                    </a:lnTo>
                    <a:lnTo>
                      <a:pt x="508" y="568"/>
                    </a:lnTo>
                    <a:lnTo>
                      <a:pt x="508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20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0" name="Google Shape;720;p31"/>
              <p:cNvSpPr/>
              <p:nvPr/>
            </p:nvSpPr>
            <p:spPr>
              <a:xfrm>
                <a:off x="516654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1" name="Google Shape;721;p31"/>
              <p:cNvSpPr/>
              <p:nvPr/>
            </p:nvSpPr>
            <p:spPr>
              <a:xfrm>
                <a:off x="61137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2" name="Google Shape;722;p31"/>
              <p:cNvSpPr/>
              <p:nvPr/>
            </p:nvSpPr>
            <p:spPr>
              <a:xfrm>
                <a:off x="706090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3" name="Google Shape;723;p31"/>
              <p:cNvSpPr/>
              <p:nvPr/>
            </p:nvSpPr>
            <p:spPr>
              <a:xfrm>
                <a:off x="80031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4" name="Google Shape;724;p31"/>
              <p:cNvSpPr/>
              <p:nvPr/>
            </p:nvSpPr>
            <p:spPr>
              <a:xfrm>
                <a:off x="89498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9" y="3803"/>
                    </a:lnTo>
                    <a:lnTo>
                      <a:pt x="161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5" name="Google Shape;725;p31"/>
              <p:cNvSpPr/>
              <p:nvPr/>
            </p:nvSpPr>
            <p:spPr>
              <a:xfrm>
                <a:off x="98921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6" name="Google Shape;726;p31"/>
              <p:cNvSpPr/>
              <p:nvPr/>
            </p:nvSpPr>
            <p:spPr>
              <a:xfrm>
                <a:off x="108392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7" name="Google Shape;727;p31"/>
              <p:cNvSpPr/>
              <p:nvPr/>
            </p:nvSpPr>
            <p:spPr>
              <a:xfrm>
                <a:off x="117815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8" name="Google Shape;728;p31"/>
              <p:cNvSpPr/>
              <p:nvPr/>
            </p:nvSpPr>
            <p:spPr>
              <a:xfrm>
                <a:off x="516654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9" name="Google Shape;729;p31"/>
              <p:cNvSpPr/>
              <p:nvPr/>
            </p:nvSpPr>
            <p:spPr>
              <a:xfrm>
                <a:off x="61137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0" name="Google Shape;730;p31"/>
              <p:cNvSpPr/>
              <p:nvPr/>
            </p:nvSpPr>
            <p:spPr>
              <a:xfrm>
                <a:off x="706090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1" name="Google Shape;731;p31"/>
              <p:cNvSpPr/>
              <p:nvPr/>
            </p:nvSpPr>
            <p:spPr>
              <a:xfrm>
                <a:off x="80031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2" name="Google Shape;732;p31"/>
              <p:cNvSpPr/>
              <p:nvPr/>
            </p:nvSpPr>
            <p:spPr>
              <a:xfrm>
                <a:off x="89498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9" y="1244"/>
                    </a:lnTo>
                    <a:lnTo>
                      <a:pt x="1619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3" name="Google Shape;733;p31"/>
              <p:cNvSpPr/>
              <p:nvPr/>
            </p:nvSpPr>
            <p:spPr>
              <a:xfrm>
                <a:off x="98921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4" name="Google Shape;734;p31"/>
              <p:cNvSpPr/>
              <p:nvPr/>
            </p:nvSpPr>
            <p:spPr>
              <a:xfrm>
                <a:off x="108392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5" name="Google Shape;735;p31"/>
              <p:cNvSpPr/>
              <p:nvPr/>
            </p:nvSpPr>
            <p:spPr>
              <a:xfrm>
                <a:off x="117815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</p:grpSp>
        <p:sp>
          <p:nvSpPr>
            <p:cNvPr id="736" name="Google Shape;736;p31"/>
            <p:cNvSpPr/>
            <p:nvPr/>
          </p:nvSpPr>
          <p:spPr>
            <a:xfrm>
              <a:off x="0" y="4785767"/>
              <a:ext cx="1115454" cy="358895"/>
            </a:xfrm>
            <a:custGeom>
              <a:avLst/>
              <a:gdLst/>
              <a:ahLst/>
              <a:cxnLst/>
              <a:rect l="l" t="t" r="r" b="b"/>
              <a:pathLst>
                <a:path w="22154" h="7128" extrusionOk="0">
                  <a:moveTo>
                    <a:pt x="11879" y="1"/>
                  </a:moveTo>
                  <a:cubicBezTo>
                    <a:pt x="11820" y="1"/>
                    <a:pt x="11760" y="2"/>
                    <a:pt x="11698" y="4"/>
                  </a:cubicBezTo>
                  <a:cubicBezTo>
                    <a:pt x="10008" y="65"/>
                    <a:pt x="9260" y="1127"/>
                    <a:pt x="8921" y="1972"/>
                  </a:cubicBezTo>
                  <a:cubicBezTo>
                    <a:pt x="8620" y="1840"/>
                    <a:pt x="8233" y="1719"/>
                    <a:pt x="7750" y="1646"/>
                  </a:cubicBezTo>
                  <a:cubicBezTo>
                    <a:pt x="7541" y="1611"/>
                    <a:pt x="7343" y="1595"/>
                    <a:pt x="7157" y="1595"/>
                  </a:cubicBezTo>
                  <a:cubicBezTo>
                    <a:pt x="5127" y="1595"/>
                    <a:pt x="4479" y="3530"/>
                    <a:pt x="4479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9" y="3347"/>
                    <a:pt x="2064" y="4314"/>
                    <a:pt x="2064" y="4314"/>
                  </a:cubicBezTo>
                  <a:cubicBezTo>
                    <a:pt x="2050" y="4314"/>
                    <a:pt x="2037" y="4314"/>
                    <a:pt x="2023" y="4314"/>
                  </a:cubicBezTo>
                  <a:cubicBezTo>
                    <a:pt x="895" y="4314"/>
                    <a:pt x="1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7" y="4794"/>
                    <a:pt x="19441" y="4794"/>
                  </a:cubicBezTo>
                  <a:cubicBezTo>
                    <a:pt x="19133" y="4794"/>
                    <a:pt x="18930" y="4834"/>
                    <a:pt x="18930" y="4834"/>
                  </a:cubicBezTo>
                  <a:cubicBezTo>
                    <a:pt x="18930" y="4834"/>
                    <a:pt x="19292" y="3493"/>
                    <a:pt x="17988" y="2165"/>
                  </a:cubicBezTo>
                  <a:cubicBezTo>
                    <a:pt x="17465" y="1632"/>
                    <a:pt x="16859" y="1472"/>
                    <a:pt x="16319" y="1472"/>
                  </a:cubicBezTo>
                  <a:cubicBezTo>
                    <a:pt x="15503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7" name="Google Shape;737;p31"/>
            <p:cNvSpPr/>
            <p:nvPr/>
          </p:nvSpPr>
          <p:spPr>
            <a:xfrm>
              <a:off x="442534" y="4845987"/>
              <a:ext cx="928202" cy="298676"/>
            </a:xfrm>
            <a:custGeom>
              <a:avLst/>
              <a:gdLst/>
              <a:ahLst/>
              <a:cxnLst/>
              <a:rect l="l" t="t" r="r" b="b"/>
              <a:pathLst>
                <a:path w="18435" h="5932" extrusionOk="0">
                  <a:moveTo>
                    <a:pt x="9888" y="0"/>
                  </a:moveTo>
                  <a:cubicBezTo>
                    <a:pt x="9836" y="0"/>
                    <a:pt x="9784" y="2"/>
                    <a:pt x="9730" y="4"/>
                  </a:cubicBezTo>
                  <a:cubicBezTo>
                    <a:pt x="8330" y="52"/>
                    <a:pt x="7702" y="945"/>
                    <a:pt x="7424" y="1646"/>
                  </a:cubicBezTo>
                  <a:cubicBezTo>
                    <a:pt x="7171" y="1537"/>
                    <a:pt x="6845" y="1440"/>
                    <a:pt x="6447" y="1368"/>
                  </a:cubicBezTo>
                  <a:cubicBezTo>
                    <a:pt x="6273" y="1339"/>
                    <a:pt x="6110" y="1325"/>
                    <a:pt x="5956" y="1325"/>
                  </a:cubicBezTo>
                  <a:cubicBezTo>
                    <a:pt x="4268" y="1325"/>
                    <a:pt x="3730" y="2937"/>
                    <a:pt x="3730" y="2937"/>
                  </a:cubicBezTo>
                  <a:cubicBezTo>
                    <a:pt x="3448" y="2830"/>
                    <a:pt x="3200" y="2787"/>
                    <a:pt x="2984" y="2787"/>
                  </a:cubicBezTo>
                  <a:cubicBezTo>
                    <a:pt x="2056" y="2787"/>
                    <a:pt x="1714" y="3589"/>
                    <a:pt x="1714" y="3589"/>
                  </a:cubicBezTo>
                  <a:cubicBezTo>
                    <a:pt x="1705" y="3589"/>
                    <a:pt x="1696" y="3589"/>
                    <a:pt x="1686" y="3589"/>
                  </a:cubicBezTo>
                  <a:cubicBezTo>
                    <a:pt x="746" y="3589"/>
                    <a:pt x="0" y="4807"/>
                    <a:pt x="60" y="5931"/>
                  </a:cubicBezTo>
                  <a:lnTo>
                    <a:pt x="18435" y="5931"/>
                  </a:lnTo>
                  <a:cubicBezTo>
                    <a:pt x="18411" y="5581"/>
                    <a:pt x="18314" y="5231"/>
                    <a:pt x="18121" y="4941"/>
                  </a:cubicBezTo>
                  <a:cubicBezTo>
                    <a:pt x="17580" y="4126"/>
                    <a:pt x="16699" y="3991"/>
                    <a:pt x="16174" y="3991"/>
                  </a:cubicBezTo>
                  <a:cubicBezTo>
                    <a:pt x="15915" y="3991"/>
                    <a:pt x="15743" y="4024"/>
                    <a:pt x="15743" y="4024"/>
                  </a:cubicBezTo>
                  <a:cubicBezTo>
                    <a:pt x="15743" y="4024"/>
                    <a:pt x="16044" y="2913"/>
                    <a:pt x="14958" y="1802"/>
                  </a:cubicBezTo>
                  <a:cubicBezTo>
                    <a:pt x="14527" y="1362"/>
                    <a:pt x="14028" y="1229"/>
                    <a:pt x="13582" y="1229"/>
                  </a:cubicBezTo>
                  <a:cubicBezTo>
                    <a:pt x="12904" y="1229"/>
                    <a:pt x="12350" y="1537"/>
                    <a:pt x="12350" y="1537"/>
                  </a:cubicBezTo>
                  <a:cubicBezTo>
                    <a:pt x="12350" y="1537"/>
                    <a:pt x="11857" y="0"/>
                    <a:pt x="9888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8" name="Google Shape;738;p31"/>
            <p:cNvSpPr/>
            <p:nvPr/>
          </p:nvSpPr>
          <p:spPr>
            <a:xfrm>
              <a:off x="1058326" y="4785767"/>
              <a:ext cx="1115404" cy="358895"/>
            </a:xfrm>
            <a:custGeom>
              <a:avLst/>
              <a:gdLst/>
              <a:ahLst/>
              <a:cxnLst/>
              <a:rect l="l" t="t" r="r" b="b"/>
              <a:pathLst>
                <a:path w="22153" h="7128" extrusionOk="0">
                  <a:moveTo>
                    <a:pt x="11879" y="1"/>
                  </a:moveTo>
                  <a:cubicBezTo>
                    <a:pt x="11820" y="1"/>
                    <a:pt x="11759" y="2"/>
                    <a:pt x="11698" y="4"/>
                  </a:cubicBezTo>
                  <a:cubicBezTo>
                    <a:pt x="10008" y="65"/>
                    <a:pt x="9259" y="1127"/>
                    <a:pt x="8921" y="1972"/>
                  </a:cubicBezTo>
                  <a:cubicBezTo>
                    <a:pt x="8619" y="1840"/>
                    <a:pt x="8221" y="1719"/>
                    <a:pt x="7750" y="1646"/>
                  </a:cubicBezTo>
                  <a:cubicBezTo>
                    <a:pt x="7540" y="1611"/>
                    <a:pt x="7343" y="1595"/>
                    <a:pt x="7157" y="1595"/>
                  </a:cubicBezTo>
                  <a:cubicBezTo>
                    <a:pt x="5127" y="1595"/>
                    <a:pt x="4478" y="3530"/>
                    <a:pt x="4478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8" y="3347"/>
                    <a:pt x="2064" y="4314"/>
                    <a:pt x="2064" y="4314"/>
                  </a:cubicBezTo>
                  <a:cubicBezTo>
                    <a:pt x="2050" y="4314"/>
                    <a:pt x="2036" y="4314"/>
                    <a:pt x="2023" y="4314"/>
                  </a:cubicBezTo>
                  <a:cubicBezTo>
                    <a:pt x="895" y="4314"/>
                    <a:pt x="0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1" y="4794"/>
                    <a:pt x="19432" y="4794"/>
                  </a:cubicBezTo>
                  <a:cubicBezTo>
                    <a:pt x="19122" y="4794"/>
                    <a:pt x="18917" y="4834"/>
                    <a:pt x="18917" y="4834"/>
                  </a:cubicBezTo>
                  <a:cubicBezTo>
                    <a:pt x="18917" y="4834"/>
                    <a:pt x="19292" y="3493"/>
                    <a:pt x="17988" y="2165"/>
                  </a:cubicBezTo>
                  <a:cubicBezTo>
                    <a:pt x="17464" y="1632"/>
                    <a:pt x="16859" y="1472"/>
                    <a:pt x="16319" y="1472"/>
                  </a:cubicBezTo>
                  <a:cubicBezTo>
                    <a:pt x="15502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9" name="Google Shape;739;p31"/>
            <p:cNvSpPr/>
            <p:nvPr/>
          </p:nvSpPr>
          <p:spPr>
            <a:xfrm>
              <a:off x="2417" y="4967080"/>
              <a:ext cx="547103" cy="176376"/>
            </a:xfrm>
            <a:custGeom>
              <a:avLst/>
              <a:gdLst/>
              <a:ahLst/>
              <a:cxnLst/>
              <a:rect l="l" t="t" r="r" b="b"/>
              <a:pathLst>
                <a:path w="10866" h="3503" extrusionOk="0">
                  <a:moveTo>
                    <a:pt x="5804" y="0"/>
                  </a:moveTo>
                  <a:cubicBezTo>
                    <a:pt x="5781" y="0"/>
                    <a:pt x="5758" y="0"/>
                    <a:pt x="5735" y="1"/>
                  </a:cubicBezTo>
                  <a:cubicBezTo>
                    <a:pt x="4914" y="37"/>
                    <a:pt x="4539" y="569"/>
                    <a:pt x="4370" y="979"/>
                  </a:cubicBezTo>
                  <a:cubicBezTo>
                    <a:pt x="4225" y="907"/>
                    <a:pt x="4032" y="846"/>
                    <a:pt x="3803" y="810"/>
                  </a:cubicBezTo>
                  <a:cubicBezTo>
                    <a:pt x="3701" y="793"/>
                    <a:pt x="3605" y="785"/>
                    <a:pt x="3514" y="785"/>
                  </a:cubicBezTo>
                  <a:cubicBezTo>
                    <a:pt x="2512" y="785"/>
                    <a:pt x="2197" y="1740"/>
                    <a:pt x="2197" y="1740"/>
                  </a:cubicBezTo>
                  <a:cubicBezTo>
                    <a:pt x="2031" y="1676"/>
                    <a:pt x="1885" y="1650"/>
                    <a:pt x="1757" y="1650"/>
                  </a:cubicBezTo>
                  <a:cubicBezTo>
                    <a:pt x="1213" y="1650"/>
                    <a:pt x="1014" y="2126"/>
                    <a:pt x="1014" y="2126"/>
                  </a:cubicBezTo>
                  <a:cubicBezTo>
                    <a:pt x="1005" y="2126"/>
                    <a:pt x="996" y="2125"/>
                    <a:pt x="987" y="2125"/>
                  </a:cubicBezTo>
                  <a:cubicBezTo>
                    <a:pt x="433" y="2125"/>
                    <a:pt x="0" y="2849"/>
                    <a:pt x="24" y="3502"/>
                  </a:cubicBezTo>
                  <a:lnTo>
                    <a:pt x="10865" y="3502"/>
                  </a:lnTo>
                  <a:cubicBezTo>
                    <a:pt x="10853" y="3297"/>
                    <a:pt x="10793" y="3092"/>
                    <a:pt x="10684" y="2923"/>
                  </a:cubicBezTo>
                  <a:cubicBezTo>
                    <a:pt x="10362" y="2440"/>
                    <a:pt x="9847" y="2359"/>
                    <a:pt x="9540" y="2359"/>
                  </a:cubicBezTo>
                  <a:cubicBezTo>
                    <a:pt x="9386" y="2359"/>
                    <a:pt x="9284" y="2379"/>
                    <a:pt x="9284" y="2379"/>
                  </a:cubicBezTo>
                  <a:cubicBezTo>
                    <a:pt x="9284" y="2379"/>
                    <a:pt x="9465" y="1728"/>
                    <a:pt x="8825" y="1064"/>
                  </a:cubicBezTo>
                  <a:cubicBezTo>
                    <a:pt x="8566" y="805"/>
                    <a:pt x="8269" y="727"/>
                    <a:pt x="8005" y="727"/>
                  </a:cubicBezTo>
                  <a:cubicBezTo>
                    <a:pt x="7605" y="727"/>
                    <a:pt x="7280" y="907"/>
                    <a:pt x="7280" y="907"/>
                  </a:cubicBezTo>
                  <a:cubicBezTo>
                    <a:pt x="7280" y="907"/>
                    <a:pt x="6989" y="0"/>
                    <a:pt x="5804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A4A3F1E9-848A-4B58-89A9-EE6EBE2836FD}"/>
              </a:ext>
            </a:extLst>
          </p:cNvPr>
          <p:cNvGrpSpPr/>
          <p:nvPr/>
        </p:nvGrpSpPr>
        <p:grpSpPr>
          <a:xfrm>
            <a:off x="369064" y="451175"/>
            <a:ext cx="3473448" cy="698840"/>
            <a:chOff x="2173730" y="1501140"/>
            <a:chExt cx="3518410" cy="707886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8658C42C-4D06-41C2-B947-E2B8627BDA9C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A3CBD8AB-DB26-49A0-8644-5180B9D6EEDA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2" name="Picture 171">
            <a:extLst>
              <a:ext uri="{FF2B5EF4-FFF2-40B4-BE49-F238E27FC236}">
                <a16:creationId xmlns:a16="http://schemas.microsoft.com/office/drawing/2014/main" id="{D4FD9D02-D76E-4904-A2D3-2362B5BBD9C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8976" y="7067595"/>
            <a:ext cx="2037075" cy="577004"/>
          </a:xfrm>
          <a:prstGeom prst="rect">
            <a:avLst/>
          </a:prstGeom>
        </p:spPr>
      </p:pic>
      <p:pic>
        <p:nvPicPr>
          <p:cNvPr id="174" name="Picture 173">
            <a:extLst>
              <a:ext uri="{FF2B5EF4-FFF2-40B4-BE49-F238E27FC236}">
                <a16:creationId xmlns:a16="http://schemas.microsoft.com/office/drawing/2014/main" id="{0CE5D4BF-2824-4685-9045-791E983129D4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18001" y="670390"/>
            <a:ext cx="1792891" cy="508112"/>
          </a:xfrm>
          <a:prstGeom prst="rect">
            <a:avLst/>
          </a:prstGeom>
        </p:spPr>
      </p:pic>
      <p:pic>
        <p:nvPicPr>
          <p:cNvPr id="175" name="Picture 174">
            <a:extLst>
              <a:ext uri="{FF2B5EF4-FFF2-40B4-BE49-F238E27FC236}">
                <a16:creationId xmlns:a16="http://schemas.microsoft.com/office/drawing/2014/main" id="{666E108B-AB3B-487E-BADA-2431BDDE1D59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7321" y="7221808"/>
            <a:ext cx="1905208" cy="539886"/>
          </a:xfrm>
          <a:prstGeom prst="rect">
            <a:avLst/>
          </a:prstGeom>
        </p:spPr>
      </p:pic>
      <p:grpSp>
        <p:nvGrpSpPr>
          <p:cNvPr id="179" name="Group 178">
            <a:extLst>
              <a:ext uri="{FF2B5EF4-FFF2-40B4-BE49-F238E27FC236}">
                <a16:creationId xmlns:a16="http://schemas.microsoft.com/office/drawing/2014/main" id="{A00920E1-F561-4A16-BF9D-C75101EA88E1}"/>
              </a:ext>
            </a:extLst>
          </p:cNvPr>
          <p:cNvGrpSpPr/>
          <p:nvPr/>
        </p:nvGrpSpPr>
        <p:grpSpPr>
          <a:xfrm>
            <a:off x="979532" y="1053407"/>
            <a:ext cx="10142716" cy="2062730"/>
            <a:chOff x="805581" y="1122832"/>
            <a:chExt cx="8178814" cy="5769054"/>
          </a:xfrm>
        </p:grpSpPr>
        <p:sp>
          <p:nvSpPr>
            <p:cNvPr id="180" name="Rectangle: Diagonal Corners Rounded 179">
              <a:extLst>
                <a:ext uri="{FF2B5EF4-FFF2-40B4-BE49-F238E27FC236}">
                  <a16:creationId xmlns:a16="http://schemas.microsoft.com/office/drawing/2014/main" id="{3105F45F-921C-4E39-A151-70BC661F85B3}"/>
                </a:ext>
              </a:extLst>
            </p:cNvPr>
            <p:cNvSpPr/>
            <p:nvPr/>
          </p:nvSpPr>
          <p:spPr>
            <a:xfrm>
              <a:off x="805581" y="1122832"/>
              <a:ext cx="8178814" cy="5769054"/>
            </a:xfrm>
            <a:prstGeom prst="round2DiagRect">
              <a:avLst>
                <a:gd name="adj1" fmla="val 34654"/>
                <a:gd name="adj2" fmla="val 0"/>
              </a:avLst>
            </a:prstGeom>
            <a:solidFill>
              <a:srgbClr val="3CBBF6">
                <a:alpha val="49000"/>
              </a:srgb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369" dirty="0"/>
            </a:p>
          </p:txBody>
        </p:sp>
        <p:sp>
          <p:nvSpPr>
            <p:cNvPr id="181" name="TextBox 180">
              <a:extLst>
                <a:ext uri="{FF2B5EF4-FFF2-40B4-BE49-F238E27FC236}">
                  <a16:creationId xmlns:a16="http://schemas.microsoft.com/office/drawing/2014/main" id="{3C446A11-A437-4EC7-BEFD-5D43B985101A}"/>
                </a:ext>
              </a:extLst>
            </p:cNvPr>
            <p:cNvSpPr txBox="1"/>
            <p:nvPr/>
          </p:nvSpPr>
          <p:spPr>
            <a:xfrm>
              <a:off x="1356264" y="1404772"/>
              <a:ext cx="7440264" cy="507866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6A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6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i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ụ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iễ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ị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ệ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ế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ồ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à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à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ả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ở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ế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GB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2" name="Group 181">
            <a:extLst>
              <a:ext uri="{FF2B5EF4-FFF2-40B4-BE49-F238E27FC236}">
                <a16:creationId xmlns:a16="http://schemas.microsoft.com/office/drawing/2014/main" id="{E9C2D302-4718-4E4E-AEBE-86CFDBC4D902}"/>
              </a:ext>
            </a:extLst>
          </p:cNvPr>
          <p:cNvGrpSpPr/>
          <p:nvPr/>
        </p:nvGrpSpPr>
        <p:grpSpPr>
          <a:xfrm>
            <a:off x="535997" y="2007306"/>
            <a:ext cx="723134" cy="633030"/>
            <a:chOff x="631860" y="1318609"/>
            <a:chExt cx="910333" cy="880457"/>
          </a:xfrm>
        </p:grpSpPr>
        <p:sp>
          <p:nvSpPr>
            <p:cNvPr id="183" name="Rectangle: Rounded Corners 182">
              <a:extLst>
                <a:ext uri="{FF2B5EF4-FFF2-40B4-BE49-F238E27FC236}">
                  <a16:creationId xmlns:a16="http://schemas.microsoft.com/office/drawing/2014/main" id="{103C91D5-B104-408B-8ECA-EADA2A0B9775}"/>
                </a:ext>
              </a:extLst>
            </p:cNvPr>
            <p:cNvSpPr/>
            <p:nvPr/>
          </p:nvSpPr>
          <p:spPr>
            <a:xfrm>
              <a:off x="631860" y="1318609"/>
              <a:ext cx="885532" cy="880457"/>
            </a:xfrm>
            <a:prstGeom prst="roundRect">
              <a:avLst/>
            </a:prstGeom>
            <a:solidFill>
              <a:srgbClr val="AD3332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369"/>
            </a:p>
          </p:txBody>
        </p:sp>
        <p:pic>
          <p:nvPicPr>
            <p:cNvPr id="184" name="Picture 3" descr="C:\Users\HP\Pictures\Screenshots\Screenshot (288).png">
              <a:extLst>
                <a:ext uri="{FF2B5EF4-FFF2-40B4-BE49-F238E27FC236}">
                  <a16:creationId xmlns:a16="http://schemas.microsoft.com/office/drawing/2014/main" id="{D606AEF7-9ACB-4A98-B7C3-98A4C2A8B7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8696" b="94203" l="8824" r="89706">
                          <a14:foregroundMark x1="17647" y1="62319" x2="17647" y2="62319"/>
                          <a14:foregroundMark x1="16176" y1="52174" x2="16176" y2="52174"/>
                          <a14:foregroundMark x1="20588" y1="26087" x2="20588" y2="26087"/>
                          <a14:foregroundMark x1="19118" y1="72464" x2="19118" y2="72464"/>
                          <a14:foregroundMark x1="26471" y1="94203" x2="26471" y2="94203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6091" y="1328932"/>
              <a:ext cx="746102" cy="7570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775A76BD-D51D-4798-800A-A54F016664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6553384"/>
              </p:ext>
            </p:extLst>
          </p:nvPr>
        </p:nvGraphicFramePr>
        <p:xfrm>
          <a:off x="1961449" y="3641081"/>
          <a:ext cx="7776000" cy="2494688"/>
        </p:xfrm>
        <a:graphic>
          <a:graphicData uri="http://schemas.openxmlformats.org/drawingml/2006/table">
            <a:tbl>
              <a:tblPr firstRow="1" bandRow="1">
                <a:tableStyleId>{9BC46AE9-D605-4BE2-9B4C-973A269C4B22}</a:tableStyleId>
              </a:tblPr>
              <a:tblGrid>
                <a:gridCol w="2592000">
                  <a:extLst>
                    <a:ext uri="{9D8B030D-6E8A-4147-A177-3AD203B41FA5}">
                      <a16:colId xmlns:a16="http://schemas.microsoft.com/office/drawing/2014/main" val="2819925045"/>
                    </a:ext>
                  </a:extLst>
                </a:gridCol>
                <a:gridCol w="2592000">
                  <a:extLst>
                    <a:ext uri="{9D8B030D-6E8A-4147-A177-3AD203B41FA5}">
                      <a16:colId xmlns:a16="http://schemas.microsoft.com/office/drawing/2014/main" val="349571849"/>
                    </a:ext>
                  </a:extLst>
                </a:gridCol>
                <a:gridCol w="2592000">
                  <a:extLst>
                    <a:ext uri="{9D8B030D-6E8A-4147-A177-3AD203B41FA5}">
                      <a16:colId xmlns:a16="http://schemas.microsoft.com/office/drawing/2014/main" val="2892754638"/>
                    </a:ext>
                  </a:extLst>
                </a:gridCol>
              </a:tblGrid>
              <a:tr h="847426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ếp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i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D19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g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D19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g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D19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78703909"/>
                  </a:ext>
                </a:extLst>
              </a:tr>
              <a:tr h="468849">
                <a:tc>
                  <a:txBody>
                    <a:bodyPr/>
                    <a:lstStyle/>
                    <a:p>
                      <a:pPr algn="ctr"/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55606906"/>
                  </a:ext>
                </a:extLst>
              </a:tr>
              <a:tr h="468849">
                <a:tc>
                  <a:txBody>
                    <a:bodyPr/>
                    <a:lstStyle/>
                    <a:p>
                      <a:pPr algn="ctr"/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38856974"/>
                  </a:ext>
                </a:extLst>
              </a:tr>
              <a:tr h="468849">
                <a:tc>
                  <a:txBody>
                    <a:bodyPr/>
                    <a:lstStyle/>
                    <a:p>
                      <a:pPr algn="ctr"/>
                      <a:endParaRPr lang="en-GB" sz="2800" dirty="0"/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800" dirty="0"/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800" dirty="0"/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24156936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62D72D6-5191-4926-944C-0D07C8C34EBB}"/>
              </a:ext>
            </a:extLst>
          </p:cNvPr>
          <p:cNvSpPr txBox="1"/>
          <p:nvPr/>
        </p:nvSpPr>
        <p:spPr>
          <a:xfrm>
            <a:off x="2288947" y="4562857"/>
            <a:ext cx="18185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7" name="TextBox 186">
            <a:extLst>
              <a:ext uri="{FF2B5EF4-FFF2-40B4-BE49-F238E27FC236}">
                <a16:creationId xmlns:a16="http://schemas.microsoft.com/office/drawing/2014/main" id="{9546B5B6-EB78-4465-B77B-4BD462A136B7}"/>
              </a:ext>
            </a:extLst>
          </p:cNvPr>
          <p:cNvSpPr txBox="1"/>
          <p:nvPr/>
        </p:nvSpPr>
        <p:spPr>
          <a:xfrm>
            <a:off x="2308976" y="5065834"/>
            <a:ext cx="18185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8" name="TextBox 187">
            <a:extLst>
              <a:ext uri="{FF2B5EF4-FFF2-40B4-BE49-F238E27FC236}">
                <a16:creationId xmlns:a16="http://schemas.microsoft.com/office/drawing/2014/main" id="{88245CD8-967A-455B-8AB5-C99631196F97}"/>
              </a:ext>
            </a:extLst>
          </p:cNvPr>
          <p:cNvSpPr txBox="1"/>
          <p:nvPr/>
        </p:nvSpPr>
        <p:spPr>
          <a:xfrm>
            <a:off x="4859702" y="5086077"/>
            <a:ext cx="18185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9" name="TextBox 188">
            <a:extLst>
              <a:ext uri="{FF2B5EF4-FFF2-40B4-BE49-F238E27FC236}">
                <a16:creationId xmlns:a16="http://schemas.microsoft.com/office/drawing/2014/main" id="{4C04ACD8-A228-417E-9F1B-DDC902E42160}"/>
              </a:ext>
            </a:extLst>
          </p:cNvPr>
          <p:cNvSpPr txBox="1"/>
          <p:nvPr/>
        </p:nvSpPr>
        <p:spPr>
          <a:xfrm>
            <a:off x="4857747" y="4575070"/>
            <a:ext cx="18185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0" name="TextBox 189">
            <a:extLst>
              <a:ext uri="{FF2B5EF4-FFF2-40B4-BE49-F238E27FC236}">
                <a16:creationId xmlns:a16="http://schemas.microsoft.com/office/drawing/2014/main" id="{B472710A-4571-43D1-AE30-ABF9910886A2}"/>
              </a:ext>
            </a:extLst>
          </p:cNvPr>
          <p:cNvSpPr txBox="1"/>
          <p:nvPr/>
        </p:nvSpPr>
        <p:spPr>
          <a:xfrm>
            <a:off x="7536846" y="4565848"/>
            <a:ext cx="18185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1" name="TextBox 190">
            <a:extLst>
              <a:ext uri="{FF2B5EF4-FFF2-40B4-BE49-F238E27FC236}">
                <a16:creationId xmlns:a16="http://schemas.microsoft.com/office/drawing/2014/main" id="{D54E6827-1A44-4A33-97CC-7943B94A3187}"/>
              </a:ext>
            </a:extLst>
          </p:cNvPr>
          <p:cNvSpPr txBox="1"/>
          <p:nvPr/>
        </p:nvSpPr>
        <p:spPr>
          <a:xfrm>
            <a:off x="7535432" y="5120536"/>
            <a:ext cx="18185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2" name="TextBox 191">
            <a:extLst>
              <a:ext uri="{FF2B5EF4-FFF2-40B4-BE49-F238E27FC236}">
                <a16:creationId xmlns:a16="http://schemas.microsoft.com/office/drawing/2014/main" id="{90599B81-4114-4334-8E4B-FBE0CA0E57D1}"/>
              </a:ext>
            </a:extLst>
          </p:cNvPr>
          <p:cNvSpPr txBox="1"/>
          <p:nvPr/>
        </p:nvSpPr>
        <p:spPr>
          <a:xfrm>
            <a:off x="2185688" y="5622169"/>
            <a:ext cx="18185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519901" y="-81940"/>
            <a:ext cx="4659096" cy="7000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3949" b="1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949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9: ƯỚC VÀ BỘI</a:t>
            </a:r>
          </a:p>
        </p:txBody>
      </p:sp>
    </p:spTree>
    <p:extLst>
      <p:ext uri="{BB962C8B-B14F-4D97-AF65-F5344CB8AC3E}">
        <p14:creationId xmlns:p14="http://schemas.microsoft.com/office/powerpoint/2010/main" val="9715652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25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10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10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87" grpId="0"/>
      <p:bldP spid="188" grpId="0"/>
      <p:bldP spid="189" grpId="0"/>
      <p:bldP spid="190" grpId="0"/>
      <p:bldP spid="191" grpId="0"/>
      <p:bldP spid="19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9" name="Google Shape;579;p31"/>
          <p:cNvGrpSpPr/>
          <p:nvPr/>
        </p:nvGrpSpPr>
        <p:grpSpPr>
          <a:xfrm>
            <a:off x="89202" y="4028171"/>
            <a:ext cx="966099" cy="2205709"/>
            <a:chOff x="0" y="1787259"/>
            <a:chExt cx="2173730" cy="3357404"/>
          </a:xfrm>
        </p:grpSpPr>
        <p:grpSp>
          <p:nvGrpSpPr>
            <p:cNvPr id="580" name="Google Shape;580;p31"/>
            <p:cNvGrpSpPr/>
            <p:nvPr/>
          </p:nvGrpSpPr>
          <p:grpSpPr>
            <a:xfrm>
              <a:off x="275400" y="1787259"/>
              <a:ext cx="1199887" cy="3179839"/>
              <a:chOff x="275400" y="1246991"/>
              <a:chExt cx="1199887" cy="3179839"/>
            </a:xfrm>
          </p:grpSpPr>
          <p:sp>
            <p:nvSpPr>
              <p:cNvPr id="581" name="Google Shape;581;p31"/>
              <p:cNvSpPr/>
              <p:nvPr/>
            </p:nvSpPr>
            <p:spPr>
              <a:xfrm>
                <a:off x="388533" y="3881431"/>
                <a:ext cx="984560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3845" y="13208"/>
                    </a:lnTo>
                    <a:lnTo>
                      <a:pt x="23845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2" name="Google Shape;582;p31"/>
              <p:cNvSpPr/>
              <p:nvPr/>
            </p:nvSpPr>
            <p:spPr>
              <a:xfrm>
                <a:off x="413967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3" name="Google Shape;583;p31"/>
              <p:cNvSpPr/>
              <p:nvPr/>
            </p:nvSpPr>
            <p:spPr>
              <a:xfrm>
                <a:off x="436387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4" name="Google Shape;584;p31"/>
              <p:cNvSpPr/>
              <p:nvPr/>
            </p:nvSpPr>
            <p:spPr>
              <a:xfrm>
                <a:off x="45884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5" name="Google Shape;585;p31"/>
              <p:cNvSpPr/>
              <p:nvPr/>
            </p:nvSpPr>
            <p:spPr>
              <a:xfrm>
                <a:off x="589943" y="3881431"/>
                <a:ext cx="9497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0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30" y="13208"/>
                    </a:lnTo>
                    <a:lnTo>
                      <a:pt x="23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6" name="Google Shape;586;p31"/>
              <p:cNvSpPr/>
              <p:nvPr/>
            </p:nvSpPr>
            <p:spPr>
              <a:xfrm>
                <a:off x="612363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7" name="Google Shape;587;p31"/>
              <p:cNvSpPr/>
              <p:nvPr/>
            </p:nvSpPr>
            <p:spPr>
              <a:xfrm>
                <a:off x="63478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8" name="Google Shape;588;p31"/>
              <p:cNvSpPr/>
              <p:nvPr/>
            </p:nvSpPr>
            <p:spPr>
              <a:xfrm>
                <a:off x="76641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9" name="Google Shape;589;p31"/>
              <p:cNvSpPr/>
              <p:nvPr/>
            </p:nvSpPr>
            <p:spPr>
              <a:xfrm>
                <a:off x="788338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0" name="Google Shape;590;p31"/>
              <p:cNvSpPr/>
              <p:nvPr/>
            </p:nvSpPr>
            <p:spPr>
              <a:xfrm>
                <a:off x="81075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1" name="Google Shape;591;p31"/>
              <p:cNvSpPr/>
              <p:nvPr/>
            </p:nvSpPr>
            <p:spPr>
              <a:xfrm>
                <a:off x="94234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2" name="Google Shape;592;p31"/>
              <p:cNvSpPr/>
              <p:nvPr/>
            </p:nvSpPr>
            <p:spPr>
              <a:xfrm>
                <a:off x="96427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3" name="Google Shape;593;p31"/>
              <p:cNvSpPr/>
              <p:nvPr/>
            </p:nvSpPr>
            <p:spPr>
              <a:xfrm>
                <a:off x="98673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4" name="Google Shape;594;p31"/>
              <p:cNvSpPr/>
              <p:nvPr/>
            </p:nvSpPr>
            <p:spPr>
              <a:xfrm>
                <a:off x="111832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5" name="Google Shape;595;p31"/>
              <p:cNvSpPr/>
              <p:nvPr/>
            </p:nvSpPr>
            <p:spPr>
              <a:xfrm>
                <a:off x="1140744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6" name="Google Shape;596;p31"/>
              <p:cNvSpPr/>
              <p:nvPr/>
            </p:nvSpPr>
            <p:spPr>
              <a:xfrm>
                <a:off x="116266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7" name="Google Shape;597;p31"/>
              <p:cNvSpPr/>
              <p:nvPr/>
            </p:nvSpPr>
            <p:spPr>
              <a:xfrm>
                <a:off x="129429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8" name="Google Shape;598;p31"/>
              <p:cNvSpPr/>
              <p:nvPr/>
            </p:nvSpPr>
            <p:spPr>
              <a:xfrm>
                <a:off x="131671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9" name="Google Shape;599;p31"/>
              <p:cNvSpPr/>
              <p:nvPr/>
            </p:nvSpPr>
            <p:spPr>
              <a:xfrm>
                <a:off x="133864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0" name="Google Shape;600;p31"/>
              <p:cNvSpPr/>
              <p:nvPr/>
            </p:nvSpPr>
            <p:spPr>
              <a:xfrm>
                <a:off x="388533" y="3989114"/>
                <a:ext cx="984560" cy="39927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967" extrusionOk="0">
                    <a:moveTo>
                      <a:pt x="1" y="0"/>
                    </a:moveTo>
                    <a:lnTo>
                      <a:pt x="1" y="966"/>
                    </a:lnTo>
                    <a:lnTo>
                      <a:pt x="23845" y="966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1" name="Google Shape;601;p31"/>
              <p:cNvSpPr/>
              <p:nvPr/>
            </p:nvSpPr>
            <p:spPr>
              <a:xfrm>
                <a:off x="388533" y="4042956"/>
                <a:ext cx="984560" cy="19984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484" extrusionOk="0">
                    <a:moveTo>
                      <a:pt x="1" y="0"/>
                    </a:moveTo>
                    <a:lnTo>
                      <a:pt x="1" y="483"/>
                    </a:lnTo>
                    <a:lnTo>
                      <a:pt x="23845" y="483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2" name="Google Shape;602;p31"/>
              <p:cNvSpPr/>
              <p:nvPr/>
            </p:nvSpPr>
            <p:spPr>
              <a:xfrm>
                <a:off x="675164" y="1246991"/>
                <a:ext cx="412281" cy="710394"/>
              </a:xfrm>
              <a:custGeom>
                <a:avLst/>
                <a:gdLst/>
                <a:ahLst/>
                <a:cxnLst/>
                <a:rect l="l" t="t" r="r" b="b"/>
                <a:pathLst>
                  <a:path w="9985" h="17205" extrusionOk="0">
                    <a:moveTo>
                      <a:pt x="4999" y="1"/>
                    </a:moveTo>
                    <a:cubicBezTo>
                      <a:pt x="4782" y="1"/>
                      <a:pt x="4613" y="170"/>
                      <a:pt x="4613" y="375"/>
                    </a:cubicBezTo>
                    <a:cubicBezTo>
                      <a:pt x="4613" y="520"/>
                      <a:pt x="4685" y="628"/>
                      <a:pt x="4794" y="689"/>
                    </a:cubicBezTo>
                    <a:lnTo>
                      <a:pt x="4794" y="1111"/>
                    </a:lnTo>
                    <a:lnTo>
                      <a:pt x="4166" y="1111"/>
                    </a:lnTo>
                    <a:lnTo>
                      <a:pt x="4166" y="1522"/>
                    </a:lnTo>
                    <a:lnTo>
                      <a:pt x="4794" y="1522"/>
                    </a:lnTo>
                    <a:lnTo>
                      <a:pt x="4794" y="3321"/>
                    </a:lnTo>
                    <a:cubicBezTo>
                      <a:pt x="4637" y="3357"/>
                      <a:pt x="4528" y="3417"/>
                      <a:pt x="4528" y="3490"/>
                    </a:cubicBezTo>
                    <a:cubicBezTo>
                      <a:pt x="4528" y="3562"/>
                      <a:pt x="4637" y="3622"/>
                      <a:pt x="4794" y="3659"/>
                    </a:cubicBezTo>
                    <a:lnTo>
                      <a:pt x="4794" y="3997"/>
                    </a:lnTo>
                    <a:cubicBezTo>
                      <a:pt x="4371" y="5675"/>
                      <a:pt x="3574" y="8850"/>
                      <a:pt x="2862" y="11337"/>
                    </a:cubicBezTo>
                    <a:cubicBezTo>
                      <a:pt x="1848" y="14886"/>
                      <a:pt x="1" y="17204"/>
                      <a:pt x="1" y="17204"/>
                    </a:cubicBezTo>
                    <a:lnTo>
                      <a:pt x="9985" y="17204"/>
                    </a:lnTo>
                    <a:cubicBezTo>
                      <a:pt x="9985" y="17204"/>
                      <a:pt x="8138" y="14886"/>
                      <a:pt x="7124" y="11337"/>
                    </a:cubicBezTo>
                    <a:cubicBezTo>
                      <a:pt x="6411" y="8850"/>
                      <a:pt x="5615" y="5675"/>
                      <a:pt x="5192" y="3997"/>
                    </a:cubicBezTo>
                    <a:lnTo>
                      <a:pt x="5192" y="3659"/>
                    </a:lnTo>
                    <a:cubicBezTo>
                      <a:pt x="5349" y="3622"/>
                      <a:pt x="5458" y="3562"/>
                      <a:pt x="5458" y="3490"/>
                    </a:cubicBezTo>
                    <a:cubicBezTo>
                      <a:pt x="5458" y="3417"/>
                      <a:pt x="5349" y="3357"/>
                      <a:pt x="5192" y="3321"/>
                    </a:cubicBezTo>
                    <a:lnTo>
                      <a:pt x="5192" y="1522"/>
                    </a:lnTo>
                    <a:lnTo>
                      <a:pt x="5820" y="1522"/>
                    </a:lnTo>
                    <a:lnTo>
                      <a:pt x="5820" y="1111"/>
                    </a:lnTo>
                    <a:lnTo>
                      <a:pt x="5192" y="1111"/>
                    </a:lnTo>
                    <a:lnTo>
                      <a:pt x="5192" y="689"/>
                    </a:lnTo>
                    <a:cubicBezTo>
                      <a:pt x="5301" y="628"/>
                      <a:pt x="5373" y="508"/>
                      <a:pt x="5373" y="375"/>
                    </a:cubicBezTo>
                    <a:cubicBezTo>
                      <a:pt x="5373" y="170"/>
                      <a:pt x="5204" y="1"/>
                      <a:pt x="4999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3" name="Google Shape;603;p31"/>
              <p:cNvSpPr/>
              <p:nvPr/>
            </p:nvSpPr>
            <p:spPr>
              <a:xfrm>
                <a:off x="73301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5" y="386"/>
                      <a:pt x="230" y="350"/>
                    </a:cubicBezTo>
                    <a:cubicBezTo>
                      <a:pt x="242" y="386"/>
                      <a:pt x="290" y="398"/>
                      <a:pt x="326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50" y="133"/>
                      <a:pt x="350" y="121"/>
                    </a:cubicBezTo>
                    <a:cubicBezTo>
                      <a:pt x="350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4" name="Google Shape;604;p31"/>
              <p:cNvSpPr/>
              <p:nvPr/>
            </p:nvSpPr>
            <p:spPr>
              <a:xfrm>
                <a:off x="825705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1" y="398"/>
                    </a:cubicBezTo>
                    <a:cubicBezTo>
                      <a:pt x="170" y="398"/>
                      <a:pt x="206" y="386"/>
                      <a:pt x="230" y="350"/>
                    </a:cubicBezTo>
                    <a:cubicBezTo>
                      <a:pt x="242" y="386"/>
                      <a:pt x="290" y="398"/>
                      <a:pt x="327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5" name="Google Shape;605;p31"/>
              <p:cNvSpPr/>
              <p:nvPr/>
            </p:nvSpPr>
            <p:spPr>
              <a:xfrm>
                <a:off x="91844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6" y="386"/>
                      <a:pt x="230" y="350"/>
                    </a:cubicBezTo>
                    <a:cubicBezTo>
                      <a:pt x="242" y="386"/>
                      <a:pt x="278" y="398"/>
                      <a:pt x="326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6" name="Google Shape;606;p31"/>
              <p:cNvSpPr/>
              <p:nvPr/>
            </p:nvSpPr>
            <p:spPr>
              <a:xfrm>
                <a:off x="1011136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18" y="0"/>
                    </a:moveTo>
                    <a:cubicBezTo>
                      <a:pt x="158" y="0"/>
                      <a:pt x="97" y="60"/>
                      <a:pt x="97" y="121"/>
                    </a:cubicBezTo>
                    <a:cubicBezTo>
                      <a:pt x="97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2" y="398"/>
                    </a:cubicBezTo>
                    <a:cubicBezTo>
                      <a:pt x="170" y="398"/>
                      <a:pt x="206" y="386"/>
                      <a:pt x="218" y="350"/>
                    </a:cubicBezTo>
                    <a:cubicBezTo>
                      <a:pt x="242" y="386"/>
                      <a:pt x="278" y="398"/>
                      <a:pt x="327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39" y="133"/>
                      <a:pt x="339" y="121"/>
                    </a:cubicBezTo>
                    <a:cubicBezTo>
                      <a:pt x="339" y="60"/>
                      <a:pt x="291" y="0"/>
                      <a:pt x="218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7" name="Google Shape;607;p31"/>
              <p:cNvSpPr/>
              <p:nvPr/>
            </p:nvSpPr>
            <p:spPr>
              <a:xfrm>
                <a:off x="779337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8" y="0"/>
                      <a:pt x="110" y="60"/>
                      <a:pt x="110" y="121"/>
                    </a:cubicBezTo>
                    <a:cubicBezTo>
                      <a:pt x="110" y="145"/>
                      <a:pt x="110" y="157"/>
                      <a:pt x="110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2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9" y="411"/>
                      <a:pt x="327" y="411"/>
                    </a:cubicBezTo>
                    <a:cubicBezTo>
                      <a:pt x="399" y="411"/>
                      <a:pt x="448" y="350"/>
                      <a:pt x="448" y="278"/>
                    </a:cubicBezTo>
                    <a:cubicBezTo>
                      <a:pt x="448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1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8" name="Google Shape;608;p31"/>
              <p:cNvSpPr/>
              <p:nvPr/>
            </p:nvSpPr>
            <p:spPr>
              <a:xfrm>
                <a:off x="872073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1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8" y="411"/>
                      <a:pt x="326" y="411"/>
                    </a:cubicBezTo>
                    <a:cubicBezTo>
                      <a:pt x="387" y="411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9" name="Google Shape;609;p31"/>
              <p:cNvSpPr/>
              <p:nvPr/>
            </p:nvSpPr>
            <p:spPr>
              <a:xfrm>
                <a:off x="964809" y="1792840"/>
                <a:ext cx="18457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7" h="411" extrusionOk="0">
                    <a:moveTo>
                      <a:pt x="217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0" y="411"/>
                      <a:pt x="121" y="411"/>
                    </a:cubicBezTo>
                    <a:cubicBezTo>
                      <a:pt x="169" y="411"/>
                      <a:pt x="205" y="386"/>
                      <a:pt x="217" y="350"/>
                    </a:cubicBezTo>
                    <a:cubicBezTo>
                      <a:pt x="241" y="386"/>
                      <a:pt x="278" y="411"/>
                      <a:pt x="326" y="411"/>
                    </a:cubicBezTo>
                    <a:cubicBezTo>
                      <a:pt x="386" y="411"/>
                      <a:pt x="447" y="350"/>
                      <a:pt x="447" y="278"/>
                    </a:cubicBezTo>
                    <a:cubicBezTo>
                      <a:pt x="447" y="217"/>
                      <a:pt x="398" y="169"/>
                      <a:pt x="338" y="169"/>
                    </a:cubicBezTo>
                    <a:cubicBezTo>
                      <a:pt x="338" y="157"/>
                      <a:pt x="338" y="145"/>
                      <a:pt x="338" y="121"/>
                    </a:cubicBezTo>
                    <a:cubicBezTo>
                      <a:pt x="338" y="60"/>
                      <a:pt x="290" y="0"/>
                      <a:pt x="217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0" name="Google Shape;610;p31"/>
              <p:cNvSpPr/>
              <p:nvPr/>
            </p:nvSpPr>
            <p:spPr>
              <a:xfrm>
                <a:off x="825705" y="1684165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06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90" y="399"/>
                      <a:pt x="327" y="399"/>
                    </a:cubicBezTo>
                    <a:cubicBezTo>
                      <a:pt x="399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1" name="Google Shape;611;p31"/>
              <p:cNvSpPr/>
              <p:nvPr/>
            </p:nvSpPr>
            <p:spPr>
              <a:xfrm>
                <a:off x="918441" y="1684165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0" y="206"/>
                      <a:pt x="0" y="278"/>
                    </a:cubicBezTo>
                    <a:cubicBezTo>
                      <a:pt x="0" y="338"/>
                      <a:pt x="61" y="399"/>
                      <a:pt x="121" y="399"/>
                    </a:cubicBezTo>
                    <a:cubicBezTo>
                      <a:pt x="169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8" y="157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2" name="Google Shape;612;p31"/>
              <p:cNvSpPr/>
              <p:nvPr/>
            </p:nvSpPr>
            <p:spPr>
              <a:xfrm>
                <a:off x="872073" y="1574996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18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18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3" name="Google Shape;613;p31"/>
              <p:cNvSpPr/>
              <p:nvPr/>
            </p:nvSpPr>
            <p:spPr>
              <a:xfrm>
                <a:off x="675164" y="2150242"/>
                <a:ext cx="413808" cy="40423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979" extrusionOk="0">
                    <a:moveTo>
                      <a:pt x="1" y="0"/>
                    </a:moveTo>
                    <a:lnTo>
                      <a:pt x="1" y="978"/>
                    </a:lnTo>
                    <a:lnTo>
                      <a:pt x="10021" y="978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4" name="Google Shape;614;p31"/>
              <p:cNvSpPr/>
              <p:nvPr/>
            </p:nvSpPr>
            <p:spPr>
              <a:xfrm>
                <a:off x="675164" y="1957337"/>
                <a:ext cx="41380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10021" y="4672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5" name="Google Shape;615;p31"/>
              <p:cNvSpPr/>
              <p:nvPr/>
            </p:nvSpPr>
            <p:spPr>
              <a:xfrm>
                <a:off x="675164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6" name="Google Shape;616;p31"/>
              <p:cNvSpPr/>
              <p:nvPr/>
            </p:nvSpPr>
            <p:spPr>
              <a:xfrm>
                <a:off x="71505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7" name="Google Shape;617;p31"/>
              <p:cNvSpPr/>
              <p:nvPr/>
            </p:nvSpPr>
            <p:spPr>
              <a:xfrm>
                <a:off x="75444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8" name="Google Shape;618;p31"/>
              <p:cNvSpPr/>
              <p:nvPr/>
            </p:nvSpPr>
            <p:spPr>
              <a:xfrm>
                <a:off x="793830" y="1957337"/>
                <a:ext cx="18952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59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9" name="Google Shape;619;p31"/>
              <p:cNvSpPr/>
              <p:nvPr/>
            </p:nvSpPr>
            <p:spPr>
              <a:xfrm>
                <a:off x="83317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60" y="4672"/>
                    </a:lnTo>
                    <a:lnTo>
                      <a:pt x="4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0" name="Google Shape;620;p31"/>
              <p:cNvSpPr/>
              <p:nvPr/>
            </p:nvSpPr>
            <p:spPr>
              <a:xfrm>
                <a:off x="87256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1" name="Google Shape;621;p31"/>
              <p:cNvSpPr/>
              <p:nvPr/>
            </p:nvSpPr>
            <p:spPr>
              <a:xfrm>
                <a:off x="91195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2" name="Google Shape;622;p31"/>
              <p:cNvSpPr/>
              <p:nvPr/>
            </p:nvSpPr>
            <p:spPr>
              <a:xfrm>
                <a:off x="951349" y="1957337"/>
                <a:ext cx="1944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1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3" name="Google Shape;623;p31"/>
              <p:cNvSpPr/>
              <p:nvPr/>
            </p:nvSpPr>
            <p:spPr>
              <a:xfrm>
                <a:off x="99069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4" name="Google Shape;624;p31"/>
              <p:cNvSpPr/>
              <p:nvPr/>
            </p:nvSpPr>
            <p:spPr>
              <a:xfrm>
                <a:off x="103008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5" name="Google Shape;625;p31"/>
              <p:cNvSpPr/>
              <p:nvPr/>
            </p:nvSpPr>
            <p:spPr>
              <a:xfrm>
                <a:off x="106947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6" name="Google Shape;626;p31"/>
              <p:cNvSpPr/>
              <p:nvPr/>
            </p:nvSpPr>
            <p:spPr>
              <a:xfrm>
                <a:off x="275400" y="3775771"/>
                <a:ext cx="1199887" cy="105702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560" extrusionOk="0">
                    <a:moveTo>
                      <a:pt x="0" y="0"/>
                    </a:moveTo>
                    <a:lnTo>
                      <a:pt x="0" y="2560"/>
                    </a:lnTo>
                    <a:lnTo>
                      <a:pt x="29060" y="2560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7" name="Google Shape;627;p31"/>
              <p:cNvSpPr/>
              <p:nvPr/>
            </p:nvSpPr>
            <p:spPr>
              <a:xfrm>
                <a:off x="275400" y="3722920"/>
                <a:ext cx="1199887" cy="84273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041" extrusionOk="0">
                    <a:moveTo>
                      <a:pt x="0" y="1"/>
                    </a:moveTo>
                    <a:lnTo>
                      <a:pt x="0" y="2041"/>
                    </a:lnTo>
                    <a:lnTo>
                      <a:pt x="29060" y="2041"/>
                    </a:lnTo>
                    <a:lnTo>
                      <a:pt x="2906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8" name="Google Shape;628;p31"/>
              <p:cNvSpPr/>
              <p:nvPr/>
            </p:nvSpPr>
            <p:spPr>
              <a:xfrm>
                <a:off x="275400" y="3680557"/>
                <a:ext cx="1199887" cy="42405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1027" extrusionOk="0">
                    <a:moveTo>
                      <a:pt x="0" y="0"/>
                    </a:moveTo>
                    <a:lnTo>
                      <a:pt x="0" y="1027"/>
                    </a:lnTo>
                    <a:lnTo>
                      <a:pt x="29060" y="1027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9" name="Google Shape;629;p31"/>
              <p:cNvSpPr/>
              <p:nvPr/>
            </p:nvSpPr>
            <p:spPr>
              <a:xfrm>
                <a:off x="284855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0" name="Google Shape;630;p31"/>
              <p:cNvSpPr/>
              <p:nvPr/>
            </p:nvSpPr>
            <p:spPr>
              <a:xfrm>
                <a:off x="37709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1" name="Google Shape;631;p31"/>
              <p:cNvSpPr/>
              <p:nvPr/>
            </p:nvSpPr>
            <p:spPr>
              <a:xfrm>
                <a:off x="46979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2" name="Google Shape;632;p31"/>
              <p:cNvSpPr/>
              <p:nvPr/>
            </p:nvSpPr>
            <p:spPr>
              <a:xfrm>
                <a:off x="562031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3" name="Google Shape;633;p31"/>
              <p:cNvSpPr/>
              <p:nvPr/>
            </p:nvSpPr>
            <p:spPr>
              <a:xfrm>
                <a:off x="654726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4" name="Google Shape;634;p31"/>
              <p:cNvSpPr/>
              <p:nvPr/>
            </p:nvSpPr>
            <p:spPr>
              <a:xfrm>
                <a:off x="74696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5" name="Google Shape;635;p31"/>
              <p:cNvSpPr/>
              <p:nvPr/>
            </p:nvSpPr>
            <p:spPr>
              <a:xfrm>
                <a:off x="83966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6" name="Google Shape;636;p31"/>
              <p:cNvSpPr/>
              <p:nvPr/>
            </p:nvSpPr>
            <p:spPr>
              <a:xfrm>
                <a:off x="931902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7" name="Google Shape;637;p31"/>
              <p:cNvSpPr/>
              <p:nvPr/>
            </p:nvSpPr>
            <p:spPr>
              <a:xfrm>
                <a:off x="102459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8" name="Google Shape;638;p31"/>
              <p:cNvSpPr/>
              <p:nvPr/>
            </p:nvSpPr>
            <p:spPr>
              <a:xfrm>
                <a:off x="1116837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9" name="Google Shape;639;p31"/>
              <p:cNvSpPr/>
              <p:nvPr/>
            </p:nvSpPr>
            <p:spPr>
              <a:xfrm>
                <a:off x="1209532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0" name="Google Shape;640;p31"/>
              <p:cNvSpPr/>
              <p:nvPr/>
            </p:nvSpPr>
            <p:spPr>
              <a:xfrm>
                <a:off x="1301772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1" name="Google Shape;641;p31"/>
              <p:cNvSpPr/>
              <p:nvPr/>
            </p:nvSpPr>
            <p:spPr>
              <a:xfrm>
                <a:off x="139446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2" name="Google Shape;642;p31"/>
              <p:cNvSpPr/>
              <p:nvPr/>
            </p:nvSpPr>
            <p:spPr>
              <a:xfrm>
                <a:off x="2818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3" name="Google Shape;643;p31"/>
              <p:cNvSpPr/>
              <p:nvPr/>
            </p:nvSpPr>
            <p:spPr>
              <a:xfrm>
                <a:off x="3302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4" name="Google Shape;644;p31"/>
              <p:cNvSpPr/>
              <p:nvPr/>
            </p:nvSpPr>
            <p:spPr>
              <a:xfrm>
                <a:off x="3785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5" name="Google Shape;645;p31"/>
              <p:cNvSpPr/>
              <p:nvPr/>
            </p:nvSpPr>
            <p:spPr>
              <a:xfrm>
                <a:off x="4269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6" name="Google Shape;646;p31"/>
              <p:cNvSpPr/>
              <p:nvPr/>
            </p:nvSpPr>
            <p:spPr>
              <a:xfrm>
                <a:off x="4752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7" name="Google Shape;647;p31"/>
              <p:cNvSpPr/>
              <p:nvPr/>
            </p:nvSpPr>
            <p:spPr>
              <a:xfrm>
                <a:off x="5236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8" name="Google Shape;648;p31"/>
              <p:cNvSpPr/>
              <p:nvPr/>
            </p:nvSpPr>
            <p:spPr>
              <a:xfrm>
                <a:off x="5719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9" name="Google Shape;649;p31"/>
              <p:cNvSpPr/>
              <p:nvPr/>
            </p:nvSpPr>
            <p:spPr>
              <a:xfrm>
                <a:off x="6203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0" name="Google Shape;650;p31"/>
              <p:cNvSpPr/>
              <p:nvPr/>
            </p:nvSpPr>
            <p:spPr>
              <a:xfrm>
                <a:off x="6686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7" y="484"/>
                      <a:pt x="617" y="315"/>
                    </a:cubicBezTo>
                    <a:cubicBezTo>
                      <a:pt x="617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1" name="Google Shape;651;p31"/>
              <p:cNvSpPr/>
              <p:nvPr/>
            </p:nvSpPr>
            <p:spPr>
              <a:xfrm>
                <a:off x="717032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29" y="484"/>
                      <a:pt x="629" y="315"/>
                    </a:cubicBezTo>
                    <a:cubicBezTo>
                      <a:pt x="629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2" name="Google Shape;652;p31"/>
              <p:cNvSpPr/>
              <p:nvPr/>
            </p:nvSpPr>
            <p:spPr>
              <a:xfrm>
                <a:off x="7659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3" name="Google Shape;653;p31"/>
              <p:cNvSpPr/>
              <p:nvPr/>
            </p:nvSpPr>
            <p:spPr>
              <a:xfrm>
                <a:off x="8142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4" name="Google Shape;654;p31"/>
              <p:cNvSpPr/>
              <p:nvPr/>
            </p:nvSpPr>
            <p:spPr>
              <a:xfrm>
                <a:off x="8626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5" name="Google Shape;655;p31"/>
              <p:cNvSpPr/>
              <p:nvPr/>
            </p:nvSpPr>
            <p:spPr>
              <a:xfrm>
                <a:off x="9109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6" name="Google Shape;656;p31"/>
              <p:cNvSpPr/>
              <p:nvPr/>
            </p:nvSpPr>
            <p:spPr>
              <a:xfrm>
                <a:off x="9593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7" name="Google Shape;657;p31"/>
              <p:cNvSpPr/>
              <p:nvPr/>
            </p:nvSpPr>
            <p:spPr>
              <a:xfrm>
                <a:off x="10076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14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8" name="Google Shape;658;p31"/>
              <p:cNvSpPr/>
              <p:nvPr/>
            </p:nvSpPr>
            <p:spPr>
              <a:xfrm>
                <a:off x="10560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9" name="Google Shape;659;p31"/>
              <p:cNvSpPr/>
              <p:nvPr/>
            </p:nvSpPr>
            <p:spPr>
              <a:xfrm>
                <a:off x="110436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0" name="Google Shape;660;p31"/>
              <p:cNvSpPr/>
              <p:nvPr/>
            </p:nvSpPr>
            <p:spPr>
              <a:xfrm>
                <a:off x="11527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1" name="Google Shape;661;p31"/>
              <p:cNvSpPr/>
              <p:nvPr/>
            </p:nvSpPr>
            <p:spPr>
              <a:xfrm>
                <a:off x="1201068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4" y="1"/>
                    </a:moveTo>
                    <a:cubicBezTo>
                      <a:pt x="145" y="1"/>
                      <a:pt x="1" y="146"/>
                      <a:pt x="1" y="315"/>
                    </a:cubicBezTo>
                    <a:cubicBezTo>
                      <a:pt x="1" y="484"/>
                      <a:pt x="145" y="616"/>
                      <a:pt x="314" y="616"/>
                    </a:cubicBezTo>
                    <a:cubicBezTo>
                      <a:pt x="483" y="616"/>
                      <a:pt x="628" y="484"/>
                      <a:pt x="628" y="315"/>
                    </a:cubicBezTo>
                    <a:cubicBezTo>
                      <a:pt x="628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2" name="Google Shape;662;p31"/>
              <p:cNvSpPr/>
              <p:nvPr/>
            </p:nvSpPr>
            <p:spPr>
              <a:xfrm>
                <a:off x="12499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3" name="Google Shape;663;p31"/>
              <p:cNvSpPr/>
              <p:nvPr/>
            </p:nvSpPr>
            <p:spPr>
              <a:xfrm>
                <a:off x="12982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4" name="Google Shape;664;p31"/>
              <p:cNvSpPr/>
              <p:nvPr/>
            </p:nvSpPr>
            <p:spPr>
              <a:xfrm>
                <a:off x="13466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5" name="Google Shape;665;p31"/>
              <p:cNvSpPr/>
              <p:nvPr/>
            </p:nvSpPr>
            <p:spPr>
              <a:xfrm>
                <a:off x="13949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7" y="484"/>
                      <a:pt x="617" y="315"/>
                    </a:cubicBezTo>
                    <a:cubicBezTo>
                      <a:pt x="617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6" name="Google Shape;666;p31"/>
              <p:cNvSpPr/>
              <p:nvPr/>
            </p:nvSpPr>
            <p:spPr>
              <a:xfrm>
                <a:off x="508685" y="2938832"/>
                <a:ext cx="744789" cy="744252"/>
              </a:xfrm>
              <a:custGeom>
                <a:avLst/>
                <a:gdLst/>
                <a:ahLst/>
                <a:cxnLst/>
                <a:rect l="l" t="t" r="r" b="b"/>
                <a:pathLst>
                  <a:path w="18038" h="18025" extrusionOk="0">
                    <a:moveTo>
                      <a:pt x="0" y="0"/>
                    </a:moveTo>
                    <a:lnTo>
                      <a:pt x="0" y="18025"/>
                    </a:lnTo>
                    <a:lnTo>
                      <a:pt x="18037" y="18025"/>
                    </a:lnTo>
                    <a:lnTo>
                      <a:pt x="1803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7" name="Google Shape;667;p31"/>
              <p:cNvSpPr/>
              <p:nvPr/>
            </p:nvSpPr>
            <p:spPr>
              <a:xfrm>
                <a:off x="548075" y="2977685"/>
                <a:ext cx="666008" cy="666544"/>
              </a:xfrm>
              <a:custGeom>
                <a:avLst/>
                <a:gdLst/>
                <a:ahLst/>
                <a:cxnLst/>
                <a:rect l="l" t="t" r="r" b="b"/>
                <a:pathLst>
                  <a:path w="16130" h="16143" extrusionOk="0">
                    <a:moveTo>
                      <a:pt x="0" y="1"/>
                    </a:moveTo>
                    <a:lnTo>
                      <a:pt x="0" y="16142"/>
                    </a:lnTo>
                    <a:lnTo>
                      <a:pt x="16129" y="16142"/>
                    </a:lnTo>
                    <a:lnTo>
                      <a:pt x="1612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8" name="Google Shape;668;p31"/>
              <p:cNvSpPr/>
              <p:nvPr/>
            </p:nvSpPr>
            <p:spPr>
              <a:xfrm>
                <a:off x="567523" y="2997132"/>
                <a:ext cx="627113" cy="627649"/>
              </a:xfrm>
              <a:custGeom>
                <a:avLst/>
                <a:gdLst/>
                <a:ahLst/>
                <a:cxnLst/>
                <a:rect l="l" t="t" r="r" b="b"/>
                <a:pathLst>
                  <a:path w="15188" h="15201" extrusionOk="0">
                    <a:moveTo>
                      <a:pt x="0" y="1"/>
                    </a:moveTo>
                    <a:lnTo>
                      <a:pt x="0" y="15200"/>
                    </a:lnTo>
                    <a:lnTo>
                      <a:pt x="15188" y="15200"/>
                    </a:lnTo>
                    <a:lnTo>
                      <a:pt x="1518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9" name="Google Shape;669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0" y="0"/>
                    </a:moveTo>
                    <a:lnTo>
                      <a:pt x="0" y="14089"/>
                    </a:lnTo>
                    <a:lnTo>
                      <a:pt x="14077" y="14089"/>
                    </a:lnTo>
                    <a:lnTo>
                      <a:pt x="1407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0" name="Google Shape;670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14090" y="170"/>
                    </a:moveTo>
                    <a:lnTo>
                      <a:pt x="14090" y="14089"/>
                    </a:lnTo>
                    <a:lnTo>
                      <a:pt x="182" y="14089"/>
                    </a:lnTo>
                    <a:lnTo>
                      <a:pt x="182" y="170"/>
                    </a:lnTo>
                    <a:close/>
                    <a:moveTo>
                      <a:pt x="1" y="1"/>
                    </a:moveTo>
                    <a:lnTo>
                      <a:pt x="1" y="14258"/>
                    </a:lnTo>
                    <a:lnTo>
                      <a:pt x="14259" y="14258"/>
                    </a:lnTo>
                    <a:lnTo>
                      <a:pt x="1425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1" name="Google Shape;671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7039" y="0"/>
                    </a:moveTo>
                    <a:cubicBezTo>
                      <a:pt x="3151" y="0"/>
                      <a:pt x="0" y="3151"/>
                      <a:pt x="0" y="7051"/>
                    </a:cubicBezTo>
                    <a:cubicBezTo>
                      <a:pt x="0" y="10938"/>
                      <a:pt x="3151" y="14089"/>
                      <a:pt x="7039" y="14089"/>
                    </a:cubicBezTo>
                    <a:cubicBezTo>
                      <a:pt x="10926" y="14089"/>
                      <a:pt x="14077" y="10938"/>
                      <a:pt x="14077" y="7051"/>
                    </a:cubicBezTo>
                    <a:cubicBezTo>
                      <a:pt x="14077" y="3151"/>
                      <a:pt x="10926" y="0"/>
                      <a:pt x="703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2" name="Google Shape;672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7136" y="170"/>
                    </a:moveTo>
                    <a:cubicBezTo>
                      <a:pt x="10975" y="170"/>
                      <a:pt x="14090" y="3296"/>
                      <a:pt x="14090" y="7136"/>
                    </a:cubicBezTo>
                    <a:cubicBezTo>
                      <a:pt x="14090" y="10963"/>
                      <a:pt x="10975" y="14089"/>
                      <a:pt x="7136" y="14089"/>
                    </a:cubicBezTo>
                    <a:cubicBezTo>
                      <a:pt x="3297" y="14089"/>
                      <a:pt x="182" y="10963"/>
                      <a:pt x="182" y="7136"/>
                    </a:cubicBezTo>
                    <a:cubicBezTo>
                      <a:pt x="182" y="3296"/>
                      <a:pt x="3297" y="170"/>
                      <a:pt x="7136" y="170"/>
                    </a:cubicBezTo>
                    <a:close/>
                    <a:moveTo>
                      <a:pt x="7136" y="1"/>
                    </a:moveTo>
                    <a:cubicBezTo>
                      <a:pt x="3200" y="1"/>
                      <a:pt x="1" y="3200"/>
                      <a:pt x="1" y="7136"/>
                    </a:cubicBezTo>
                    <a:cubicBezTo>
                      <a:pt x="1" y="11059"/>
                      <a:pt x="3200" y="14258"/>
                      <a:pt x="7136" y="14258"/>
                    </a:cubicBezTo>
                    <a:cubicBezTo>
                      <a:pt x="11059" y="14258"/>
                      <a:pt x="14259" y="11059"/>
                      <a:pt x="14259" y="7136"/>
                    </a:cubicBezTo>
                    <a:cubicBezTo>
                      <a:pt x="14259" y="3200"/>
                      <a:pt x="11059" y="1"/>
                      <a:pt x="7136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3" name="Google Shape;673;p31"/>
              <p:cNvSpPr/>
              <p:nvPr/>
            </p:nvSpPr>
            <p:spPr>
              <a:xfrm>
                <a:off x="632306" y="3062452"/>
                <a:ext cx="497545" cy="497008"/>
              </a:xfrm>
              <a:custGeom>
                <a:avLst/>
                <a:gdLst/>
                <a:ahLst/>
                <a:cxnLst/>
                <a:rect l="l" t="t" r="r" b="b"/>
                <a:pathLst>
                  <a:path w="12050" h="12037" extrusionOk="0">
                    <a:moveTo>
                      <a:pt x="6025" y="0"/>
                    </a:moveTo>
                    <a:cubicBezTo>
                      <a:pt x="2705" y="0"/>
                      <a:pt x="1" y="2692"/>
                      <a:pt x="1" y="6025"/>
                    </a:cubicBezTo>
                    <a:cubicBezTo>
                      <a:pt x="1" y="9345"/>
                      <a:pt x="2705" y="12037"/>
                      <a:pt x="6025" y="12037"/>
                    </a:cubicBezTo>
                    <a:cubicBezTo>
                      <a:pt x="9345" y="12037"/>
                      <a:pt x="12049" y="9345"/>
                      <a:pt x="12049" y="6025"/>
                    </a:cubicBezTo>
                    <a:cubicBezTo>
                      <a:pt x="12049" y="2692"/>
                      <a:pt x="9345" y="0"/>
                      <a:pt x="602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4" name="Google Shape;674;p31"/>
              <p:cNvSpPr/>
              <p:nvPr/>
            </p:nvSpPr>
            <p:spPr>
              <a:xfrm>
                <a:off x="628796" y="3058943"/>
                <a:ext cx="504523" cy="504027"/>
              </a:xfrm>
              <a:custGeom>
                <a:avLst/>
                <a:gdLst/>
                <a:ahLst/>
                <a:cxnLst/>
                <a:rect l="l" t="t" r="r" b="b"/>
                <a:pathLst>
                  <a:path w="12219" h="12207" extrusionOk="0">
                    <a:moveTo>
                      <a:pt x="6110" y="170"/>
                    </a:moveTo>
                    <a:cubicBezTo>
                      <a:pt x="9382" y="170"/>
                      <a:pt x="12038" y="2826"/>
                      <a:pt x="12038" y="6110"/>
                    </a:cubicBezTo>
                    <a:cubicBezTo>
                      <a:pt x="12038" y="9381"/>
                      <a:pt x="9382" y="12037"/>
                      <a:pt x="6110" y="12037"/>
                    </a:cubicBezTo>
                    <a:cubicBezTo>
                      <a:pt x="2838" y="12037"/>
                      <a:pt x="170" y="9381"/>
                      <a:pt x="170" y="6110"/>
                    </a:cubicBezTo>
                    <a:cubicBezTo>
                      <a:pt x="170" y="2826"/>
                      <a:pt x="2838" y="170"/>
                      <a:pt x="6110" y="170"/>
                    </a:cubicBezTo>
                    <a:close/>
                    <a:moveTo>
                      <a:pt x="6110" y="1"/>
                    </a:moveTo>
                    <a:cubicBezTo>
                      <a:pt x="2742" y="1"/>
                      <a:pt x="1" y="2741"/>
                      <a:pt x="1" y="6110"/>
                    </a:cubicBezTo>
                    <a:cubicBezTo>
                      <a:pt x="1" y="9466"/>
                      <a:pt x="2742" y="12206"/>
                      <a:pt x="6110" y="12206"/>
                    </a:cubicBezTo>
                    <a:cubicBezTo>
                      <a:pt x="9478" y="12206"/>
                      <a:pt x="12219" y="9466"/>
                      <a:pt x="12219" y="6110"/>
                    </a:cubicBezTo>
                    <a:cubicBezTo>
                      <a:pt x="12219" y="2741"/>
                      <a:pt x="9478" y="1"/>
                      <a:pt x="6110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5" name="Google Shape;675;p31"/>
              <p:cNvSpPr/>
              <p:nvPr/>
            </p:nvSpPr>
            <p:spPr>
              <a:xfrm>
                <a:off x="791807" y="3221954"/>
                <a:ext cx="178497" cy="178001"/>
              </a:xfrm>
              <a:custGeom>
                <a:avLst/>
                <a:gdLst/>
                <a:ahLst/>
                <a:cxnLst/>
                <a:rect l="l" t="t" r="r" b="b"/>
                <a:pathLst>
                  <a:path w="4323" h="4311" extrusionOk="0">
                    <a:moveTo>
                      <a:pt x="2162" y="1"/>
                    </a:moveTo>
                    <a:cubicBezTo>
                      <a:pt x="967" y="1"/>
                      <a:pt x="1" y="966"/>
                      <a:pt x="1" y="2162"/>
                    </a:cubicBezTo>
                    <a:cubicBezTo>
                      <a:pt x="1" y="3345"/>
                      <a:pt x="967" y="4310"/>
                      <a:pt x="2162" y="4310"/>
                    </a:cubicBezTo>
                    <a:cubicBezTo>
                      <a:pt x="3357" y="4310"/>
                      <a:pt x="4323" y="3345"/>
                      <a:pt x="4323" y="2162"/>
                    </a:cubicBezTo>
                    <a:cubicBezTo>
                      <a:pt x="4323" y="966"/>
                      <a:pt x="3357" y="1"/>
                      <a:pt x="216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6" name="Google Shape;676;p31"/>
              <p:cNvSpPr/>
              <p:nvPr/>
            </p:nvSpPr>
            <p:spPr>
              <a:xfrm>
                <a:off x="788338" y="3218486"/>
                <a:ext cx="185475" cy="184938"/>
              </a:xfrm>
              <a:custGeom>
                <a:avLst/>
                <a:gdLst/>
                <a:ahLst/>
                <a:cxnLst/>
                <a:rect l="l" t="t" r="r" b="b"/>
                <a:pathLst>
                  <a:path w="4492" h="4479" extrusionOk="0">
                    <a:moveTo>
                      <a:pt x="2246" y="169"/>
                    </a:moveTo>
                    <a:cubicBezTo>
                      <a:pt x="3393" y="169"/>
                      <a:pt x="4322" y="1099"/>
                      <a:pt x="4322" y="2246"/>
                    </a:cubicBezTo>
                    <a:cubicBezTo>
                      <a:pt x="4322" y="3380"/>
                      <a:pt x="3393" y="4310"/>
                      <a:pt x="2246" y="4310"/>
                    </a:cubicBezTo>
                    <a:cubicBezTo>
                      <a:pt x="1099" y="4310"/>
                      <a:pt x="169" y="3380"/>
                      <a:pt x="169" y="2246"/>
                    </a:cubicBezTo>
                    <a:cubicBezTo>
                      <a:pt x="169" y="1099"/>
                      <a:pt x="1099" y="169"/>
                      <a:pt x="2246" y="169"/>
                    </a:cubicBezTo>
                    <a:close/>
                    <a:moveTo>
                      <a:pt x="2246" y="0"/>
                    </a:moveTo>
                    <a:cubicBezTo>
                      <a:pt x="1002" y="0"/>
                      <a:pt x="0" y="1002"/>
                      <a:pt x="0" y="2246"/>
                    </a:cubicBezTo>
                    <a:cubicBezTo>
                      <a:pt x="0" y="3477"/>
                      <a:pt x="1002" y="4479"/>
                      <a:pt x="2246" y="4479"/>
                    </a:cubicBezTo>
                    <a:cubicBezTo>
                      <a:pt x="3477" y="4479"/>
                      <a:pt x="4491" y="3477"/>
                      <a:pt x="4491" y="2246"/>
                    </a:cubicBezTo>
                    <a:cubicBezTo>
                      <a:pt x="4491" y="1002"/>
                      <a:pt x="3477" y="0"/>
                      <a:pt x="2246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7" name="Google Shape;677;p31"/>
              <p:cNvSpPr/>
              <p:nvPr/>
            </p:nvSpPr>
            <p:spPr>
              <a:xfrm>
                <a:off x="870587" y="3040528"/>
                <a:ext cx="222842" cy="281185"/>
              </a:xfrm>
              <a:custGeom>
                <a:avLst/>
                <a:gdLst/>
                <a:ahLst/>
                <a:cxnLst/>
                <a:rect l="l" t="t" r="r" b="b"/>
                <a:pathLst>
                  <a:path w="5397" h="6810" extrusionOk="0">
                    <a:moveTo>
                      <a:pt x="145" y="0"/>
                    </a:moveTo>
                    <a:lnTo>
                      <a:pt x="145" y="6314"/>
                    </a:lnTo>
                    <a:cubicBezTo>
                      <a:pt x="61" y="6350"/>
                      <a:pt x="0" y="6447"/>
                      <a:pt x="0" y="6556"/>
                    </a:cubicBezTo>
                    <a:cubicBezTo>
                      <a:pt x="0" y="6688"/>
                      <a:pt x="109" y="6809"/>
                      <a:pt x="254" y="6809"/>
                    </a:cubicBezTo>
                    <a:cubicBezTo>
                      <a:pt x="338" y="6809"/>
                      <a:pt x="399" y="6773"/>
                      <a:pt x="447" y="6712"/>
                    </a:cubicBezTo>
                    <a:lnTo>
                      <a:pt x="5397" y="6712"/>
                    </a:lnTo>
                    <a:lnTo>
                      <a:pt x="5397" y="6387"/>
                    </a:lnTo>
                    <a:lnTo>
                      <a:pt x="447" y="6387"/>
                    </a:lnTo>
                    <a:cubicBezTo>
                      <a:pt x="423" y="6350"/>
                      <a:pt x="387" y="6326"/>
                      <a:pt x="350" y="6314"/>
                    </a:cubicBezTo>
                    <a:lnTo>
                      <a:pt x="350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8" name="Google Shape;678;p31"/>
              <p:cNvSpPr/>
              <p:nvPr/>
            </p:nvSpPr>
            <p:spPr>
              <a:xfrm>
                <a:off x="294352" y="2938832"/>
                <a:ext cx="214378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5191" y="17964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9" name="Google Shape;679;p31"/>
              <p:cNvSpPr/>
              <p:nvPr/>
            </p:nvSpPr>
            <p:spPr>
              <a:xfrm>
                <a:off x="33023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0" name="Google Shape;680;p31"/>
              <p:cNvSpPr/>
              <p:nvPr/>
            </p:nvSpPr>
            <p:spPr>
              <a:xfrm>
                <a:off x="36660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1" name="Google Shape;681;p31"/>
              <p:cNvSpPr/>
              <p:nvPr/>
            </p:nvSpPr>
            <p:spPr>
              <a:xfrm>
                <a:off x="403521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5" y="17964"/>
                    </a:lnTo>
                    <a:lnTo>
                      <a:pt x="20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2" name="Google Shape;682;p31"/>
              <p:cNvSpPr/>
              <p:nvPr/>
            </p:nvSpPr>
            <p:spPr>
              <a:xfrm>
                <a:off x="440393" y="2938832"/>
                <a:ext cx="8010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194" y="17964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3" name="Google Shape;683;p31"/>
              <p:cNvSpPr/>
              <p:nvPr/>
            </p:nvSpPr>
            <p:spPr>
              <a:xfrm>
                <a:off x="476769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4" name="Google Shape;684;p31"/>
              <p:cNvSpPr/>
              <p:nvPr/>
            </p:nvSpPr>
            <p:spPr>
              <a:xfrm>
                <a:off x="1253423" y="2939822"/>
                <a:ext cx="214378" cy="740784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41" extrusionOk="0">
                    <a:moveTo>
                      <a:pt x="0" y="0"/>
                    </a:moveTo>
                    <a:lnTo>
                      <a:pt x="0" y="17940"/>
                    </a:lnTo>
                    <a:lnTo>
                      <a:pt x="5191" y="17940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5" name="Google Shape;685;p31"/>
              <p:cNvSpPr/>
              <p:nvPr/>
            </p:nvSpPr>
            <p:spPr>
              <a:xfrm>
                <a:off x="138649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6" name="Google Shape;686;p31"/>
              <p:cNvSpPr/>
              <p:nvPr/>
            </p:nvSpPr>
            <p:spPr>
              <a:xfrm>
                <a:off x="135012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7" name="Google Shape;687;p31"/>
              <p:cNvSpPr/>
              <p:nvPr/>
            </p:nvSpPr>
            <p:spPr>
              <a:xfrm>
                <a:off x="1313210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8" name="Google Shape;688;p31"/>
              <p:cNvSpPr/>
              <p:nvPr/>
            </p:nvSpPr>
            <p:spPr>
              <a:xfrm>
                <a:off x="1276834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9" name="Google Shape;689;p31"/>
              <p:cNvSpPr/>
              <p:nvPr/>
            </p:nvSpPr>
            <p:spPr>
              <a:xfrm>
                <a:off x="280396" y="2815211"/>
                <a:ext cx="34436" cy="865397"/>
              </a:xfrm>
              <a:custGeom>
                <a:avLst/>
                <a:gdLst/>
                <a:ahLst/>
                <a:cxnLst/>
                <a:rect l="l" t="t" r="r" b="b"/>
                <a:pathLst>
                  <a:path w="834" h="20959" extrusionOk="0">
                    <a:moveTo>
                      <a:pt x="423" y="0"/>
                    </a:moveTo>
                    <a:cubicBezTo>
                      <a:pt x="314" y="0"/>
                      <a:pt x="230" y="85"/>
                      <a:pt x="230" y="193"/>
                    </a:cubicBezTo>
                    <a:cubicBezTo>
                      <a:pt x="230" y="266"/>
                      <a:pt x="266" y="326"/>
                      <a:pt x="314" y="350"/>
                    </a:cubicBezTo>
                    <a:lnTo>
                      <a:pt x="314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14" y="773"/>
                    </a:lnTo>
                    <a:lnTo>
                      <a:pt x="314" y="20958"/>
                    </a:lnTo>
                    <a:lnTo>
                      <a:pt x="519" y="20958"/>
                    </a:lnTo>
                    <a:lnTo>
                      <a:pt x="519" y="761"/>
                    </a:lnTo>
                    <a:lnTo>
                      <a:pt x="833" y="761"/>
                    </a:lnTo>
                    <a:lnTo>
                      <a:pt x="833" y="568"/>
                    </a:lnTo>
                    <a:lnTo>
                      <a:pt x="519" y="568"/>
                    </a:lnTo>
                    <a:lnTo>
                      <a:pt x="519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19" y="0"/>
                      <a:pt x="423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0" name="Google Shape;690;p31"/>
              <p:cNvSpPr/>
              <p:nvPr/>
            </p:nvSpPr>
            <p:spPr>
              <a:xfrm>
                <a:off x="363635" y="2190623"/>
                <a:ext cx="1034893" cy="452167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10951" extrusionOk="0">
                    <a:moveTo>
                      <a:pt x="8246" y="0"/>
                    </a:moveTo>
                    <a:cubicBezTo>
                      <a:pt x="8246" y="0"/>
                      <a:pt x="6737" y="2101"/>
                      <a:pt x="4781" y="4636"/>
                    </a:cubicBezTo>
                    <a:cubicBezTo>
                      <a:pt x="2825" y="7159"/>
                      <a:pt x="0" y="10950"/>
                      <a:pt x="0" y="10950"/>
                    </a:cubicBezTo>
                    <a:lnTo>
                      <a:pt x="25063" y="10950"/>
                    </a:lnTo>
                    <a:cubicBezTo>
                      <a:pt x="25063" y="10950"/>
                      <a:pt x="22287" y="7159"/>
                      <a:pt x="20331" y="4636"/>
                    </a:cubicBezTo>
                    <a:cubicBezTo>
                      <a:pt x="18375" y="2101"/>
                      <a:pt x="16866" y="0"/>
                      <a:pt x="16866" y="0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1" name="Google Shape;691;p31"/>
              <p:cNvSpPr/>
              <p:nvPr/>
            </p:nvSpPr>
            <p:spPr>
              <a:xfrm>
                <a:off x="363635" y="2508636"/>
                <a:ext cx="1034893" cy="134151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3249" extrusionOk="0">
                    <a:moveTo>
                      <a:pt x="2439" y="1"/>
                    </a:moveTo>
                    <a:cubicBezTo>
                      <a:pt x="1123" y="1739"/>
                      <a:pt x="0" y="3248"/>
                      <a:pt x="0" y="3248"/>
                    </a:cubicBezTo>
                    <a:lnTo>
                      <a:pt x="25063" y="3248"/>
                    </a:lnTo>
                    <a:cubicBezTo>
                      <a:pt x="25063" y="3248"/>
                      <a:pt x="24906" y="3019"/>
                      <a:pt x="24641" y="2620"/>
                    </a:cubicBezTo>
                    <a:cubicBezTo>
                      <a:pt x="24194" y="2017"/>
                      <a:pt x="23470" y="1051"/>
                      <a:pt x="2267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2" name="Google Shape;692;p31"/>
              <p:cNvSpPr/>
              <p:nvPr/>
            </p:nvSpPr>
            <p:spPr>
              <a:xfrm>
                <a:off x="611372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94" y="278"/>
                      <a:pt x="194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3" y="688"/>
                      <a:pt x="399" y="628"/>
                    </a:cubicBezTo>
                    <a:cubicBezTo>
                      <a:pt x="447" y="688"/>
                      <a:pt x="508" y="737"/>
                      <a:pt x="592" y="737"/>
                    </a:cubicBezTo>
                    <a:cubicBezTo>
                      <a:pt x="701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3" name="Google Shape;693;p31"/>
              <p:cNvSpPr/>
              <p:nvPr/>
            </p:nvSpPr>
            <p:spPr>
              <a:xfrm>
                <a:off x="779874" y="2443852"/>
                <a:ext cx="33404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09" h="737" extrusionOk="0">
                    <a:moveTo>
                      <a:pt x="411" y="0"/>
                    </a:moveTo>
                    <a:cubicBezTo>
                      <a:pt x="290" y="0"/>
                      <a:pt x="193" y="109"/>
                      <a:pt x="193" y="229"/>
                    </a:cubicBezTo>
                    <a:cubicBezTo>
                      <a:pt x="193" y="254"/>
                      <a:pt x="193" y="278"/>
                      <a:pt x="205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109" y="737"/>
                      <a:pt x="229" y="737"/>
                    </a:cubicBezTo>
                    <a:cubicBezTo>
                      <a:pt x="302" y="737"/>
                      <a:pt x="362" y="688"/>
                      <a:pt x="411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2" y="737"/>
                      <a:pt x="809" y="628"/>
                      <a:pt x="809" y="507"/>
                    </a:cubicBezTo>
                    <a:cubicBezTo>
                      <a:pt x="809" y="398"/>
                      <a:pt x="724" y="302"/>
                      <a:pt x="616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31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4" name="Google Shape;694;p31"/>
              <p:cNvSpPr/>
              <p:nvPr/>
            </p:nvSpPr>
            <p:spPr>
              <a:xfrm>
                <a:off x="948830" y="2443852"/>
                <a:ext cx="32949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82" y="278"/>
                      <a:pt x="194" y="290"/>
                    </a:cubicBezTo>
                    <a:cubicBezTo>
                      <a:pt x="85" y="302"/>
                      <a:pt x="1" y="398"/>
                      <a:pt x="1" y="507"/>
                    </a:cubicBezTo>
                    <a:cubicBezTo>
                      <a:pt x="1" y="628"/>
                      <a:pt x="97" y="737"/>
                      <a:pt x="218" y="737"/>
                    </a:cubicBezTo>
                    <a:cubicBezTo>
                      <a:pt x="290" y="737"/>
                      <a:pt x="363" y="688"/>
                      <a:pt x="399" y="628"/>
                    </a:cubicBezTo>
                    <a:cubicBezTo>
                      <a:pt x="435" y="688"/>
                      <a:pt x="508" y="737"/>
                      <a:pt x="580" y="737"/>
                    </a:cubicBezTo>
                    <a:cubicBezTo>
                      <a:pt x="701" y="737"/>
                      <a:pt x="798" y="628"/>
                      <a:pt x="798" y="507"/>
                    </a:cubicBezTo>
                    <a:cubicBezTo>
                      <a:pt x="798" y="398"/>
                      <a:pt x="713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5" name="Google Shape;695;p31"/>
              <p:cNvSpPr/>
              <p:nvPr/>
            </p:nvSpPr>
            <p:spPr>
              <a:xfrm>
                <a:off x="1117333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1" y="109"/>
                      <a:pt x="181" y="229"/>
                    </a:cubicBezTo>
                    <a:cubicBezTo>
                      <a:pt x="181" y="254"/>
                      <a:pt x="193" y="278"/>
                      <a:pt x="193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2" y="688"/>
                      <a:pt x="399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3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19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6" name="Google Shape;696;p31"/>
              <p:cNvSpPr/>
              <p:nvPr/>
            </p:nvSpPr>
            <p:spPr>
              <a:xfrm>
                <a:off x="695602" y="2273863"/>
                <a:ext cx="33445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25" extrusionOk="0">
                    <a:moveTo>
                      <a:pt x="411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94" y="266"/>
                      <a:pt x="194" y="290"/>
                    </a:cubicBezTo>
                    <a:cubicBezTo>
                      <a:pt x="85" y="302"/>
                      <a:pt x="1" y="387"/>
                      <a:pt x="1" y="507"/>
                    </a:cubicBezTo>
                    <a:cubicBezTo>
                      <a:pt x="1" y="628"/>
                      <a:pt x="97" y="725"/>
                      <a:pt x="218" y="725"/>
                    </a:cubicBezTo>
                    <a:cubicBezTo>
                      <a:pt x="303" y="725"/>
                      <a:pt x="363" y="688"/>
                      <a:pt x="411" y="628"/>
                    </a:cubicBezTo>
                    <a:cubicBezTo>
                      <a:pt x="447" y="688"/>
                      <a:pt x="508" y="725"/>
                      <a:pt x="592" y="725"/>
                    </a:cubicBezTo>
                    <a:cubicBezTo>
                      <a:pt x="713" y="725"/>
                      <a:pt x="810" y="628"/>
                      <a:pt x="810" y="507"/>
                    </a:cubicBezTo>
                    <a:cubicBezTo>
                      <a:pt x="810" y="387"/>
                      <a:pt x="725" y="302"/>
                      <a:pt x="616" y="290"/>
                    </a:cubicBezTo>
                    <a:cubicBezTo>
                      <a:pt x="616" y="266"/>
                      <a:pt x="629" y="242"/>
                      <a:pt x="629" y="218"/>
                    </a:cubicBezTo>
                    <a:cubicBezTo>
                      <a:pt x="629" y="97"/>
                      <a:pt x="532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7" name="Google Shape;697;p31"/>
              <p:cNvSpPr/>
              <p:nvPr/>
            </p:nvSpPr>
            <p:spPr>
              <a:xfrm>
                <a:off x="864600" y="2273863"/>
                <a:ext cx="32949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25" extrusionOk="0">
                    <a:moveTo>
                      <a:pt x="399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82" y="266"/>
                      <a:pt x="194" y="290"/>
                    </a:cubicBezTo>
                    <a:cubicBezTo>
                      <a:pt x="85" y="302"/>
                      <a:pt x="0" y="387"/>
                      <a:pt x="0" y="507"/>
                    </a:cubicBezTo>
                    <a:cubicBezTo>
                      <a:pt x="0" y="628"/>
                      <a:pt x="97" y="725"/>
                      <a:pt x="218" y="725"/>
                    </a:cubicBezTo>
                    <a:cubicBezTo>
                      <a:pt x="290" y="725"/>
                      <a:pt x="363" y="688"/>
                      <a:pt x="399" y="628"/>
                    </a:cubicBezTo>
                    <a:cubicBezTo>
                      <a:pt x="435" y="688"/>
                      <a:pt x="507" y="725"/>
                      <a:pt x="580" y="725"/>
                    </a:cubicBezTo>
                    <a:cubicBezTo>
                      <a:pt x="701" y="725"/>
                      <a:pt x="797" y="628"/>
                      <a:pt x="797" y="507"/>
                    </a:cubicBezTo>
                    <a:cubicBezTo>
                      <a:pt x="797" y="387"/>
                      <a:pt x="713" y="302"/>
                      <a:pt x="604" y="290"/>
                    </a:cubicBezTo>
                    <a:cubicBezTo>
                      <a:pt x="616" y="266"/>
                      <a:pt x="616" y="242"/>
                      <a:pt x="616" y="218"/>
                    </a:cubicBezTo>
                    <a:cubicBezTo>
                      <a:pt x="616" y="97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8" name="Google Shape;698;p31"/>
              <p:cNvSpPr/>
              <p:nvPr/>
            </p:nvSpPr>
            <p:spPr>
              <a:xfrm>
                <a:off x="1343144" y="2565945"/>
                <a:ext cx="22957" cy="60861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74" extrusionOk="0">
                    <a:moveTo>
                      <a:pt x="0" y="1"/>
                    </a:moveTo>
                    <a:lnTo>
                      <a:pt x="0" y="1474"/>
                    </a:lnTo>
                    <a:lnTo>
                      <a:pt x="556" y="1474"/>
                    </a:lnTo>
                    <a:lnTo>
                      <a:pt x="556" y="737"/>
                    </a:lnTo>
                    <a:cubicBezTo>
                      <a:pt x="387" y="520"/>
                      <a:pt x="205" y="266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9" name="Google Shape;699;p31"/>
              <p:cNvSpPr/>
              <p:nvPr/>
            </p:nvSpPr>
            <p:spPr>
              <a:xfrm>
                <a:off x="58544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0" name="Google Shape;700;p31"/>
              <p:cNvSpPr/>
              <p:nvPr/>
            </p:nvSpPr>
            <p:spPr>
              <a:xfrm>
                <a:off x="124842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1" name="Google Shape;701;p31"/>
              <p:cNvSpPr/>
              <p:nvPr/>
            </p:nvSpPr>
            <p:spPr>
              <a:xfrm>
                <a:off x="129578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218"/>
                    </a:lnTo>
                    <a:cubicBezTo>
                      <a:pt x="507" y="146"/>
                      <a:pt x="447" y="73"/>
                      <a:pt x="39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2" name="Google Shape;702;p31"/>
              <p:cNvSpPr/>
              <p:nvPr/>
            </p:nvSpPr>
            <p:spPr>
              <a:xfrm>
                <a:off x="632801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3" name="Google Shape;703;p31"/>
              <p:cNvSpPr/>
              <p:nvPr/>
            </p:nvSpPr>
            <p:spPr>
              <a:xfrm>
                <a:off x="490724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4" name="Google Shape;704;p31"/>
              <p:cNvSpPr/>
              <p:nvPr/>
            </p:nvSpPr>
            <p:spPr>
              <a:xfrm>
                <a:off x="396048" y="2568960"/>
                <a:ext cx="22957" cy="57847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01" extrusionOk="0">
                    <a:moveTo>
                      <a:pt x="555" y="0"/>
                    </a:moveTo>
                    <a:cubicBezTo>
                      <a:pt x="350" y="266"/>
                      <a:pt x="169" y="519"/>
                      <a:pt x="0" y="737"/>
                    </a:cubicBezTo>
                    <a:lnTo>
                      <a:pt x="0" y="1401"/>
                    </a:lnTo>
                    <a:lnTo>
                      <a:pt x="555" y="1401"/>
                    </a:lnTo>
                    <a:lnTo>
                      <a:pt x="55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5" name="Google Shape;705;p31"/>
              <p:cNvSpPr/>
              <p:nvPr/>
            </p:nvSpPr>
            <p:spPr>
              <a:xfrm>
                <a:off x="120106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6" name="Google Shape;706;p31"/>
              <p:cNvSpPr/>
              <p:nvPr/>
            </p:nvSpPr>
            <p:spPr>
              <a:xfrm>
                <a:off x="53808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7" name="Google Shape;707;p31"/>
              <p:cNvSpPr/>
              <p:nvPr/>
            </p:nvSpPr>
            <p:spPr>
              <a:xfrm>
                <a:off x="443365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218" y="1"/>
                    </a:moveTo>
                    <a:cubicBezTo>
                      <a:pt x="146" y="97"/>
                      <a:pt x="73" y="194"/>
                      <a:pt x="1" y="291"/>
                    </a:cubicBez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8" name="Google Shape;708;p31"/>
              <p:cNvSpPr/>
              <p:nvPr/>
            </p:nvSpPr>
            <p:spPr>
              <a:xfrm>
                <a:off x="680160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9" name="Google Shape;709;p31"/>
              <p:cNvSpPr/>
              <p:nvPr/>
            </p:nvSpPr>
            <p:spPr>
              <a:xfrm>
                <a:off x="822237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0" name="Google Shape;710;p31"/>
              <p:cNvSpPr/>
              <p:nvPr/>
            </p:nvSpPr>
            <p:spPr>
              <a:xfrm>
                <a:off x="86959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1" name="Google Shape;711;p31"/>
              <p:cNvSpPr/>
              <p:nvPr/>
            </p:nvSpPr>
            <p:spPr>
              <a:xfrm>
                <a:off x="72751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2" name="Google Shape;712;p31"/>
              <p:cNvSpPr/>
              <p:nvPr/>
            </p:nvSpPr>
            <p:spPr>
              <a:xfrm>
                <a:off x="77487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3" name="Google Shape;713;p31"/>
              <p:cNvSpPr/>
              <p:nvPr/>
            </p:nvSpPr>
            <p:spPr>
              <a:xfrm>
                <a:off x="115370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4" name="Google Shape;714;p31"/>
              <p:cNvSpPr/>
              <p:nvPr/>
            </p:nvSpPr>
            <p:spPr>
              <a:xfrm>
                <a:off x="91695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5" name="Google Shape;715;p31"/>
              <p:cNvSpPr/>
              <p:nvPr/>
            </p:nvSpPr>
            <p:spPr>
              <a:xfrm>
                <a:off x="96427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6" name="Google Shape;716;p31"/>
              <p:cNvSpPr/>
              <p:nvPr/>
            </p:nvSpPr>
            <p:spPr>
              <a:xfrm>
                <a:off x="1106350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7" name="Google Shape;717;p31"/>
              <p:cNvSpPr/>
              <p:nvPr/>
            </p:nvSpPr>
            <p:spPr>
              <a:xfrm>
                <a:off x="1058991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8" name="Google Shape;718;p31"/>
              <p:cNvSpPr/>
              <p:nvPr/>
            </p:nvSpPr>
            <p:spPr>
              <a:xfrm>
                <a:off x="101163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9" name="Google Shape;719;p31"/>
              <p:cNvSpPr/>
              <p:nvPr/>
            </p:nvSpPr>
            <p:spPr>
              <a:xfrm>
                <a:off x="351166" y="2541048"/>
                <a:ext cx="1059832" cy="397829"/>
              </a:xfrm>
              <a:custGeom>
                <a:avLst/>
                <a:gdLst/>
                <a:ahLst/>
                <a:cxnLst/>
                <a:rect l="l" t="t" r="r" b="b"/>
                <a:pathLst>
                  <a:path w="25668" h="9635" extrusionOk="0">
                    <a:moveTo>
                      <a:pt x="411" y="0"/>
                    </a:moveTo>
                    <a:cubicBezTo>
                      <a:pt x="302" y="0"/>
                      <a:pt x="218" y="97"/>
                      <a:pt x="218" y="193"/>
                    </a:cubicBezTo>
                    <a:cubicBezTo>
                      <a:pt x="218" y="266"/>
                      <a:pt x="254" y="326"/>
                      <a:pt x="302" y="350"/>
                    </a:cubicBezTo>
                    <a:lnTo>
                      <a:pt x="302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02" y="773"/>
                    </a:lnTo>
                    <a:lnTo>
                      <a:pt x="302" y="2463"/>
                    </a:lnTo>
                    <a:lnTo>
                      <a:pt x="302" y="9634"/>
                    </a:lnTo>
                    <a:lnTo>
                      <a:pt x="25365" y="9634"/>
                    </a:lnTo>
                    <a:lnTo>
                      <a:pt x="25365" y="2463"/>
                    </a:lnTo>
                    <a:lnTo>
                      <a:pt x="25365" y="773"/>
                    </a:lnTo>
                    <a:lnTo>
                      <a:pt x="25667" y="773"/>
                    </a:lnTo>
                    <a:lnTo>
                      <a:pt x="25667" y="568"/>
                    </a:lnTo>
                    <a:lnTo>
                      <a:pt x="25365" y="568"/>
                    </a:lnTo>
                    <a:lnTo>
                      <a:pt x="25365" y="350"/>
                    </a:lnTo>
                    <a:cubicBezTo>
                      <a:pt x="25414" y="326"/>
                      <a:pt x="25450" y="266"/>
                      <a:pt x="25450" y="193"/>
                    </a:cubicBezTo>
                    <a:cubicBezTo>
                      <a:pt x="25450" y="97"/>
                      <a:pt x="25365" y="0"/>
                      <a:pt x="25257" y="0"/>
                    </a:cubicBezTo>
                    <a:cubicBezTo>
                      <a:pt x="25148" y="0"/>
                      <a:pt x="25064" y="97"/>
                      <a:pt x="25064" y="193"/>
                    </a:cubicBezTo>
                    <a:cubicBezTo>
                      <a:pt x="25064" y="266"/>
                      <a:pt x="25100" y="326"/>
                      <a:pt x="25160" y="350"/>
                    </a:cubicBezTo>
                    <a:lnTo>
                      <a:pt x="25160" y="568"/>
                    </a:lnTo>
                    <a:lnTo>
                      <a:pt x="24846" y="568"/>
                    </a:lnTo>
                    <a:lnTo>
                      <a:pt x="24846" y="773"/>
                    </a:lnTo>
                    <a:lnTo>
                      <a:pt x="25160" y="773"/>
                    </a:lnTo>
                    <a:lnTo>
                      <a:pt x="25160" y="2463"/>
                    </a:lnTo>
                    <a:lnTo>
                      <a:pt x="508" y="2463"/>
                    </a:lnTo>
                    <a:lnTo>
                      <a:pt x="508" y="773"/>
                    </a:lnTo>
                    <a:lnTo>
                      <a:pt x="821" y="773"/>
                    </a:lnTo>
                    <a:lnTo>
                      <a:pt x="821" y="568"/>
                    </a:lnTo>
                    <a:lnTo>
                      <a:pt x="508" y="568"/>
                    </a:lnTo>
                    <a:lnTo>
                      <a:pt x="508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20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0" name="Google Shape;720;p31"/>
              <p:cNvSpPr/>
              <p:nvPr/>
            </p:nvSpPr>
            <p:spPr>
              <a:xfrm>
                <a:off x="516654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1" name="Google Shape;721;p31"/>
              <p:cNvSpPr/>
              <p:nvPr/>
            </p:nvSpPr>
            <p:spPr>
              <a:xfrm>
                <a:off x="61137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2" name="Google Shape;722;p31"/>
              <p:cNvSpPr/>
              <p:nvPr/>
            </p:nvSpPr>
            <p:spPr>
              <a:xfrm>
                <a:off x="706090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3" name="Google Shape;723;p31"/>
              <p:cNvSpPr/>
              <p:nvPr/>
            </p:nvSpPr>
            <p:spPr>
              <a:xfrm>
                <a:off x="80031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4" name="Google Shape;724;p31"/>
              <p:cNvSpPr/>
              <p:nvPr/>
            </p:nvSpPr>
            <p:spPr>
              <a:xfrm>
                <a:off x="89498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9" y="3803"/>
                    </a:lnTo>
                    <a:lnTo>
                      <a:pt x="161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5" name="Google Shape;725;p31"/>
              <p:cNvSpPr/>
              <p:nvPr/>
            </p:nvSpPr>
            <p:spPr>
              <a:xfrm>
                <a:off x="98921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6" name="Google Shape;726;p31"/>
              <p:cNvSpPr/>
              <p:nvPr/>
            </p:nvSpPr>
            <p:spPr>
              <a:xfrm>
                <a:off x="108392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7" name="Google Shape;727;p31"/>
              <p:cNvSpPr/>
              <p:nvPr/>
            </p:nvSpPr>
            <p:spPr>
              <a:xfrm>
                <a:off x="117815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8" name="Google Shape;728;p31"/>
              <p:cNvSpPr/>
              <p:nvPr/>
            </p:nvSpPr>
            <p:spPr>
              <a:xfrm>
                <a:off x="516654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9" name="Google Shape;729;p31"/>
              <p:cNvSpPr/>
              <p:nvPr/>
            </p:nvSpPr>
            <p:spPr>
              <a:xfrm>
                <a:off x="61137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0" name="Google Shape;730;p31"/>
              <p:cNvSpPr/>
              <p:nvPr/>
            </p:nvSpPr>
            <p:spPr>
              <a:xfrm>
                <a:off x="706090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1" name="Google Shape;731;p31"/>
              <p:cNvSpPr/>
              <p:nvPr/>
            </p:nvSpPr>
            <p:spPr>
              <a:xfrm>
                <a:off x="80031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2" name="Google Shape;732;p31"/>
              <p:cNvSpPr/>
              <p:nvPr/>
            </p:nvSpPr>
            <p:spPr>
              <a:xfrm>
                <a:off x="89498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9" y="1244"/>
                    </a:lnTo>
                    <a:lnTo>
                      <a:pt x="1619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3" name="Google Shape;733;p31"/>
              <p:cNvSpPr/>
              <p:nvPr/>
            </p:nvSpPr>
            <p:spPr>
              <a:xfrm>
                <a:off x="98921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4" name="Google Shape;734;p31"/>
              <p:cNvSpPr/>
              <p:nvPr/>
            </p:nvSpPr>
            <p:spPr>
              <a:xfrm>
                <a:off x="108392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5" name="Google Shape;735;p31"/>
              <p:cNvSpPr/>
              <p:nvPr/>
            </p:nvSpPr>
            <p:spPr>
              <a:xfrm>
                <a:off x="117815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</p:grpSp>
        <p:sp>
          <p:nvSpPr>
            <p:cNvPr id="736" name="Google Shape;736;p31"/>
            <p:cNvSpPr/>
            <p:nvPr/>
          </p:nvSpPr>
          <p:spPr>
            <a:xfrm>
              <a:off x="0" y="4785767"/>
              <a:ext cx="1115454" cy="358895"/>
            </a:xfrm>
            <a:custGeom>
              <a:avLst/>
              <a:gdLst/>
              <a:ahLst/>
              <a:cxnLst/>
              <a:rect l="l" t="t" r="r" b="b"/>
              <a:pathLst>
                <a:path w="22154" h="7128" extrusionOk="0">
                  <a:moveTo>
                    <a:pt x="11879" y="1"/>
                  </a:moveTo>
                  <a:cubicBezTo>
                    <a:pt x="11820" y="1"/>
                    <a:pt x="11760" y="2"/>
                    <a:pt x="11698" y="4"/>
                  </a:cubicBezTo>
                  <a:cubicBezTo>
                    <a:pt x="10008" y="65"/>
                    <a:pt x="9260" y="1127"/>
                    <a:pt x="8921" y="1972"/>
                  </a:cubicBezTo>
                  <a:cubicBezTo>
                    <a:pt x="8620" y="1840"/>
                    <a:pt x="8233" y="1719"/>
                    <a:pt x="7750" y="1646"/>
                  </a:cubicBezTo>
                  <a:cubicBezTo>
                    <a:pt x="7541" y="1611"/>
                    <a:pt x="7343" y="1595"/>
                    <a:pt x="7157" y="1595"/>
                  </a:cubicBezTo>
                  <a:cubicBezTo>
                    <a:pt x="5127" y="1595"/>
                    <a:pt x="4479" y="3530"/>
                    <a:pt x="4479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9" y="3347"/>
                    <a:pt x="2064" y="4314"/>
                    <a:pt x="2064" y="4314"/>
                  </a:cubicBezTo>
                  <a:cubicBezTo>
                    <a:pt x="2050" y="4314"/>
                    <a:pt x="2037" y="4314"/>
                    <a:pt x="2023" y="4314"/>
                  </a:cubicBezTo>
                  <a:cubicBezTo>
                    <a:pt x="895" y="4314"/>
                    <a:pt x="1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7" y="4794"/>
                    <a:pt x="19441" y="4794"/>
                  </a:cubicBezTo>
                  <a:cubicBezTo>
                    <a:pt x="19133" y="4794"/>
                    <a:pt x="18930" y="4834"/>
                    <a:pt x="18930" y="4834"/>
                  </a:cubicBezTo>
                  <a:cubicBezTo>
                    <a:pt x="18930" y="4834"/>
                    <a:pt x="19292" y="3493"/>
                    <a:pt x="17988" y="2165"/>
                  </a:cubicBezTo>
                  <a:cubicBezTo>
                    <a:pt x="17465" y="1632"/>
                    <a:pt x="16859" y="1472"/>
                    <a:pt x="16319" y="1472"/>
                  </a:cubicBezTo>
                  <a:cubicBezTo>
                    <a:pt x="15503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7" name="Google Shape;737;p31"/>
            <p:cNvSpPr/>
            <p:nvPr/>
          </p:nvSpPr>
          <p:spPr>
            <a:xfrm>
              <a:off x="442534" y="4845987"/>
              <a:ext cx="928202" cy="298676"/>
            </a:xfrm>
            <a:custGeom>
              <a:avLst/>
              <a:gdLst/>
              <a:ahLst/>
              <a:cxnLst/>
              <a:rect l="l" t="t" r="r" b="b"/>
              <a:pathLst>
                <a:path w="18435" h="5932" extrusionOk="0">
                  <a:moveTo>
                    <a:pt x="9888" y="0"/>
                  </a:moveTo>
                  <a:cubicBezTo>
                    <a:pt x="9836" y="0"/>
                    <a:pt x="9784" y="2"/>
                    <a:pt x="9730" y="4"/>
                  </a:cubicBezTo>
                  <a:cubicBezTo>
                    <a:pt x="8330" y="52"/>
                    <a:pt x="7702" y="945"/>
                    <a:pt x="7424" y="1646"/>
                  </a:cubicBezTo>
                  <a:cubicBezTo>
                    <a:pt x="7171" y="1537"/>
                    <a:pt x="6845" y="1440"/>
                    <a:pt x="6447" y="1368"/>
                  </a:cubicBezTo>
                  <a:cubicBezTo>
                    <a:pt x="6273" y="1339"/>
                    <a:pt x="6110" y="1325"/>
                    <a:pt x="5956" y="1325"/>
                  </a:cubicBezTo>
                  <a:cubicBezTo>
                    <a:pt x="4268" y="1325"/>
                    <a:pt x="3730" y="2937"/>
                    <a:pt x="3730" y="2937"/>
                  </a:cubicBezTo>
                  <a:cubicBezTo>
                    <a:pt x="3448" y="2830"/>
                    <a:pt x="3200" y="2787"/>
                    <a:pt x="2984" y="2787"/>
                  </a:cubicBezTo>
                  <a:cubicBezTo>
                    <a:pt x="2056" y="2787"/>
                    <a:pt x="1714" y="3589"/>
                    <a:pt x="1714" y="3589"/>
                  </a:cubicBezTo>
                  <a:cubicBezTo>
                    <a:pt x="1705" y="3589"/>
                    <a:pt x="1696" y="3589"/>
                    <a:pt x="1686" y="3589"/>
                  </a:cubicBezTo>
                  <a:cubicBezTo>
                    <a:pt x="746" y="3589"/>
                    <a:pt x="0" y="4807"/>
                    <a:pt x="60" y="5931"/>
                  </a:cubicBezTo>
                  <a:lnTo>
                    <a:pt x="18435" y="5931"/>
                  </a:lnTo>
                  <a:cubicBezTo>
                    <a:pt x="18411" y="5581"/>
                    <a:pt x="18314" y="5231"/>
                    <a:pt x="18121" y="4941"/>
                  </a:cubicBezTo>
                  <a:cubicBezTo>
                    <a:pt x="17580" y="4126"/>
                    <a:pt x="16699" y="3991"/>
                    <a:pt x="16174" y="3991"/>
                  </a:cubicBezTo>
                  <a:cubicBezTo>
                    <a:pt x="15915" y="3991"/>
                    <a:pt x="15743" y="4024"/>
                    <a:pt x="15743" y="4024"/>
                  </a:cubicBezTo>
                  <a:cubicBezTo>
                    <a:pt x="15743" y="4024"/>
                    <a:pt x="16044" y="2913"/>
                    <a:pt x="14958" y="1802"/>
                  </a:cubicBezTo>
                  <a:cubicBezTo>
                    <a:pt x="14527" y="1362"/>
                    <a:pt x="14028" y="1229"/>
                    <a:pt x="13582" y="1229"/>
                  </a:cubicBezTo>
                  <a:cubicBezTo>
                    <a:pt x="12904" y="1229"/>
                    <a:pt x="12350" y="1537"/>
                    <a:pt x="12350" y="1537"/>
                  </a:cubicBezTo>
                  <a:cubicBezTo>
                    <a:pt x="12350" y="1537"/>
                    <a:pt x="11857" y="0"/>
                    <a:pt x="9888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8" name="Google Shape;738;p31"/>
            <p:cNvSpPr/>
            <p:nvPr/>
          </p:nvSpPr>
          <p:spPr>
            <a:xfrm>
              <a:off x="1058326" y="4785767"/>
              <a:ext cx="1115404" cy="358895"/>
            </a:xfrm>
            <a:custGeom>
              <a:avLst/>
              <a:gdLst/>
              <a:ahLst/>
              <a:cxnLst/>
              <a:rect l="l" t="t" r="r" b="b"/>
              <a:pathLst>
                <a:path w="22153" h="7128" extrusionOk="0">
                  <a:moveTo>
                    <a:pt x="11879" y="1"/>
                  </a:moveTo>
                  <a:cubicBezTo>
                    <a:pt x="11820" y="1"/>
                    <a:pt x="11759" y="2"/>
                    <a:pt x="11698" y="4"/>
                  </a:cubicBezTo>
                  <a:cubicBezTo>
                    <a:pt x="10008" y="65"/>
                    <a:pt x="9259" y="1127"/>
                    <a:pt x="8921" y="1972"/>
                  </a:cubicBezTo>
                  <a:cubicBezTo>
                    <a:pt x="8619" y="1840"/>
                    <a:pt x="8221" y="1719"/>
                    <a:pt x="7750" y="1646"/>
                  </a:cubicBezTo>
                  <a:cubicBezTo>
                    <a:pt x="7540" y="1611"/>
                    <a:pt x="7343" y="1595"/>
                    <a:pt x="7157" y="1595"/>
                  </a:cubicBezTo>
                  <a:cubicBezTo>
                    <a:pt x="5127" y="1595"/>
                    <a:pt x="4478" y="3530"/>
                    <a:pt x="4478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8" y="3347"/>
                    <a:pt x="2064" y="4314"/>
                    <a:pt x="2064" y="4314"/>
                  </a:cubicBezTo>
                  <a:cubicBezTo>
                    <a:pt x="2050" y="4314"/>
                    <a:pt x="2036" y="4314"/>
                    <a:pt x="2023" y="4314"/>
                  </a:cubicBezTo>
                  <a:cubicBezTo>
                    <a:pt x="895" y="4314"/>
                    <a:pt x="0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1" y="4794"/>
                    <a:pt x="19432" y="4794"/>
                  </a:cubicBezTo>
                  <a:cubicBezTo>
                    <a:pt x="19122" y="4794"/>
                    <a:pt x="18917" y="4834"/>
                    <a:pt x="18917" y="4834"/>
                  </a:cubicBezTo>
                  <a:cubicBezTo>
                    <a:pt x="18917" y="4834"/>
                    <a:pt x="19292" y="3493"/>
                    <a:pt x="17988" y="2165"/>
                  </a:cubicBezTo>
                  <a:cubicBezTo>
                    <a:pt x="17464" y="1632"/>
                    <a:pt x="16859" y="1472"/>
                    <a:pt x="16319" y="1472"/>
                  </a:cubicBezTo>
                  <a:cubicBezTo>
                    <a:pt x="15502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9" name="Google Shape;739;p31"/>
            <p:cNvSpPr/>
            <p:nvPr/>
          </p:nvSpPr>
          <p:spPr>
            <a:xfrm>
              <a:off x="2417" y="4967080"/>
              <a:ext cx="547103" cy="176376"/>
            </a:xfrm>
            <a:custGeom>
              <a:avLst/>
              <a:gdLst/>
              <a:ahLst/>
              <a:cxnLst/>
              <a:rect l="l" t="t" r="r" b="b"/>
              <a:pathLst>
                <a:path w="10866" h="3503" extrusionOk="0">
                  <a:moveTo>
                    <a:pt x="5804" y="0"/>
                  </a:moveTo>
                  <a:cubicBezTo>
                    <a:pt x="5781" y="0"/>
                    <a:pt x="5758" y="0"/>
                    <a:pt x="5735" y="1"/>
                  </a:cubicBezTo>
                  <a:cubicBezTo>
                    <a:pt x="4914" y="37"/>
                    <a:pt x="4539" y="569"/>
                    <a:pt x="4370" y="979"/>
                  </a:cubicBezTo>
                  <a:cubicBezTo>
                    <a:pt x="4225" y="907"/>
                    <a:pt x="4032" y="846"/>
                    <a:pt x="3803" y="810"/>
                  </a:cubicBezTo>
                  <a:cubicBezTo>
                    <a:pt x="3701" y="793"/>
                    <a:pt x="3605" y="785"/>
                    <a:pt x="3514" y="785"/>
                  </a:cubicBezTo>
                  <a:cubicBezTo>
                    <a:pt x="2512" y="785"/>
                    <a:pt x="2197" y="1740"/>
                    <a:pt x="2197" y="1740"/>
                  </a:cubicBezTo>
                  <a:cubicBezTo>
                    <a:pt x="2031" y="1676"/>
                    <a:pt x="1885" y="1650"/>
                    <a:pt x="1757" y="1650"/>
                  </a:cubicBezTo>
                  <a:cubicBezTo>
                    <a:pt x="1213" y="1650"/>
                    <a:pt x="1014" y="2126"/>
                    <a:pt x="1014" y="2126"/>
                  </a:cubicBezTo>
                  <a:cubicBezTo>
                    <a:pt x="1005" y="2126"/>
                    <a:pt x="996" y="2125"/>
                    <a:pt x="987" y="2125"/>
                  </a:cubicBezTo>
                  <a:cubicBezTo>
                    <a:pt x="433" y="2125"/>
                    <a:pt x="0" y="2849"/>
                    <a:pt x="24" y="3502"/>
                  </a:cubicBezTo>
                  <a:lnTo>
                    <a:pt x="10865" y="3502"/>
                  </a:lnTo>
                  <a:cubicBezTo>
                    <a:pt x="10853" y="3297"/>
                    <a:pt x="10793" y="3092"/>
                    <a:pt x="10684" y="2923"/>
                  </a:cubicBezTo>
                  <a:cubicBezTo>
                    <a:pt x="10362" y="2440"/>
                    <a:pt x="9847" y="2359"/>
                    <a:pt x="9540" y="2359"/>
                  </a:cubicBezTo>
                  <a:cubicBezTo>
                    <a:pt x="9386" y="2359"/>
                    <a:pt x="9284" y="2379"/>
                    <a:pt x="9284" y="2379"/>
                  </a:cubicBezTo>
                  <a:cubicBezTo>
                    <a:pt x="9284" y="2379"/>
                    <a:pt x="9465" y="1728"/>
                    <a:pt x="8825" y="1064"/>
                  </a:cubicBezTo>
                  <a:cubicBezTo>
                    <a:pt x="8566" y="805"/>
                    <a:pt x="8269" y="727"/>
                    <a:pt x="8005" y="727"/>
                  </a:cubicBezTo>
                  <a:cubicBezTo>
                    <a:pt x="7605" y="727"/>
                    <a:pt x="7280" y="907"/>
                    <a:pt x="7280" y="907"/>
                  </a:cubicBezTo>
                  <a:cubicBezTo>
                    <a:pt x="7280" y="907"/>
                    <a:pt x="6989" y="0"/>
                    <a:pt x="5804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A4A3F1E9-848A-4B58-89A9-EE6EBE2836FD}"/>
              </a:ext>
            </a:extLst>
          </p:cNvPr>
          <p:cNvGrpSpPr/>
          <p:nvPr/>
        </p:nvGrpSpPr>
        <p:grpSpPr>
          <a:xfrm>
            <a:off x="90489" y="225606"/>
            <a:ext cx="3473448" cy="698840"/>
            <a:chOff x="2173730" y="1501140"/>
            <a:chExt cx="3518410" cy="707886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8658C42C-4D06-41C2-B947-E2B8627BDA9C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A3CBD8AB-DB26-49A0-8644-5180B9D6EEDA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2" name="Picture 171">
            <a:extLst>
              <a:ext uri="{FF2B5EF4-FFF2-40B4-BE49-F238E27FC236}">
                <a16:creationId xmlns:a16="http://schemas.microsoft.com/office/drawing/2014/main" id="{D4FD9D02-D76E-4904-A2D3-2362B5BBD9C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8976" y="7067595"/>
            <a:ext cx="2037075" cy="577004"/>
          </a:xfrm>
          <a:prstGeom prst="rect">
            <a:avLst/>
          </a:prstGeom>
        </p:spPr>
      </p:pic>
      <p:pic>
        <p:nvPicPr>
          <p:cNvPr id="174" name="Picture 173">
            <a:extLst>
              <a:ext uri="{FF2B5EF4-FFF2-40B4-BE49-F238E27FC236}">
                <a16:creationId xmlns:a16="http://schemas.microsoft.com/office/drawing/2014/main" id="{0CE5D4BF-2824-4685-9045-791E983129D4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18001" y="670390"/>
            <a:ext cx="1792891" cy="508112"/>
          </a:xfrm>
          <a:prstGeom prst="rect">
            <a:avLst/>
          </a:prstGeom>
        </p:spPr>
      </p:pic>
      <p:pic>
        <p:nvPicPr>
          <p:cNvPr id="175" name="Picture 174">
            <a:extLst>
              <a:ext uri="{FF2B5EF4-FFF2-40B4-BE49-F238E27FC236}">
                <a16:creationId xmlns:a16="http://schemas.microsoft.com/office/drawing/2014/main" id="{666E108B-AB3B-487E-BADA-2431BDDE1D59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7321" y="7221808"/>
            <a:ext cx="1905208" cy="539886"/>
          </a:xfrm>
          <a:prstGeom prst="rect">
            <a:avLst/>
          </a:prstGeom>
        </p:spPr>
      </p:pic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775A76BD-D51D-4798-800A-A54F016664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6050655"/>
              </p:ext>
            </p:extLst>
          </p:nvPr>
        </p:nvGraphicFramePr>
        <p:xfrm>
          <a:off x="2208756" y="1191173"/>
          <a:ext cx="8424000" cy="5108960"/>
        </p:xfrm>
        <a:graphic>
          <a:graphicData uri="http://schemas.openxmlformats.org/drawingml/2006/table">
            <a:tbl>
              <a:tblPr firstRow="1" bandRow="1">
                <a:tableStyleId>{9BC46AE9-D605-4BE2-9B4C-973A269C4B22}</a:tableStyleId>
              </a:tblPr>
              <a:tblGrid>
                <a:gridCol w="2808000">
                  <a:extLst>
                    <a:ext uri="{9D8B030D-6E8A-4147-A177-3AD203B41FA5}">
                      <a16:colId xmlns:a16="http://schemas.microsoft.com/office/drawing/2014/main" val="2819925045"/>
                    </a:ext>
                  </a:extLst>
                </a:gridCol>
                <a:gridCol w="2808000">
                  <a:extLst>
                    <a:ext uri="{9D8B030D-6E8A-4147-A177-3AD203B41FA5}">
                      <a16:colId xmlns:a16="http://schemas.microsoft.com/office/drawing/2014/main" val="349571849"/>
                    </a:ext>
                  </a:extLst>
                </a:gridCol>
                <a:gridCol w="2808000">
                  <a:extLst>
                    <a:ext uri="{9D8B030D-6E8A-4147-A177-3AD203B41FA5}">
                      <a16:colId xmlns:a16="http://schemas.microsoft.com/office/drawing/2014/main" val="289275463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ếp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i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endParaRPr lang="en-GB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D19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g</a:t>
                      </a:r>
                      <a:endParaRPr lang="en-GB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D19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s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g</a:t>
                      </a:r>
                      <a:endParaRPr lang="en-GB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D19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78703909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ất</a:t>
                      </a:r>
                      <a:endParaRPr lang="en-GB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55606906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endParaRPr lang="en-GB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38856974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</a:t>
                      </a:r>
                      <a:endParaRPr lang="en-GB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24156936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</a:t>
                      </a:r>
                      <a:endParaRPr lang="en-GB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34240695"/>
                  </a:ext>
                </a:extLst>
              </a:tr>
              <a:tr h="508256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m</a:t>
                      </a:r>
                      <a:endParaRPr lang="en-GB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89906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u</a:t>
                      </a:r>
                      <a:endParaRPr lang="en-GB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8981674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y</a:t>
                      </a:r>
                      <a:endParaRPr lang="en-GB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773961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m</a:t>
                      </a:r>
                      <a:endParaRPr lang="en-GB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1804095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9</a:t>
                      </a:r>
                      <a:endParaRPr lang="en-GB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6804552"/>
                  </a:ext>
                </a:extLst>
              </a:tr>
            </a:tbl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935E5A0D-C7C7-4884-8FB8-290D494BDC8B}"/>
              </a:ext>
            </a:extLst>
          </p:cNvPr>
          <p:cNvGrpSpPr/>
          <p:nvPr/>
        </p:nvGrpSpPr>
        <p:grpSpPr>
          <a:xfrm>
            <a:off x="315380" y="1199244"/>
            <a:ext cx="1770197" cy="2488038"/>
            <a:chOff x="315380" y="1199244"/>
            <a:chExt cx="1770197" cy="2488038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C09F1718-AABE-4C69-8748-E13D66E06CA2}"/>
                </a:ext>
              </a:extLst>
            </p:cNvPr>
            <p:cNvGrpSpPr/>
            <p:nvPr/>
          </p:nvGrpSpPr>
          <p:grpSpPr>
            <a:xfrm>
              <a:off x="315380" y="1461038"/>
              <a:ext cx="1770197" cy="2226244"/>
              <a:chOff x="315380" y="1461038"/>
              <a:chExt cx="1770197" cy="2226244"/>
            </a:xfrm>
          </p:grpSpPr>
          <p:sp>
            <p:nvSpPr>
              <p:cNvPr id="180" name="Rectangle: Diagonal Corners Rounded 179">
                <a:extLst>
                  <a:ext uri="{FF2B5EF4-FFF2-40B4-BE49-F238E27FC236}">
                    <a16:creationId xmlns:a16="http://schemas.microsoft.com/office/drawing/2014/main" id="{3105F45F-921C-4E39-A151-70BC661F85B3}"/>
                  </a:ext>
                </a:extLst>
              </p:cNvPr>
              <p:cNvSpPr/>
              <p:nvPr/>
            </p:nvSpPr>
            <p:spPr>
              <a:xfrm>
                <a:off x="315380" y="1461038"/>
                <a:ext cx="1658016" cy="2226244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181" name="TextBox 180">
                <a:extLst>
                  <a:ext uri="{FF2B5EF4-FFF2-40B4-BE49-F238E27FC236}">
                    <a16:creationId xmlns:a16="http://schemas.microsoft.com/office/drawing/2014/main" id="{3C446A11-A437-4EC7-BEFD-5D43B985101A}"/>
                  </a:ext>
                </a:extLst>
              </p:cNvPr>
              <p:cNvSpPr txBox="1"/>
              <p:nvPr/>
            </p:nvSpPr>
            <p:spPr>
              <a:xfrm>
                <a:off x="425821" y="2293234"/>
                <a:ext cx="1659756" cy="128803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T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ả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GB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93" name="Group 192">
              <a:extLst>
                <a:ext uri="{FF2B5EF4-FFF2-40B4-BE49-F238E27FC236}">
                  <a16:creationId xmlns:a16="http://schemas.microsoft.com/office/drawing/2014/main" id="{51FB0D9D-490A-4536-BDCE-5FEFF277F13B}"/>
                </a:ext>
              </a:extLst>
            </p:cNvPr>
            <p:cNvGrpSpPr/>
            <p:nvPr/>
          </p:nvGrpSpPr>
          <p:grpSpPr>
            <a:xfrm>
              <a:off x="376691" y="1199244"/>
              <a:ext cx="1576320" cy="809738"/>
              <a:chOff x="6893962" y="4406377"/>
              <a:chExt cx="1386313" cy="710152"/>
            </a:xfrm>
          </p:grpSpPr>
          <p:sp>
            <p:nvSpPr>
              <p:cNvPr id="194" name="Cloud 193">
                <a:extLst>
                  <a:ext uri="{FF2B5EF4-FFF2-40B4-BE49-F238E27FC236}">
                    <a16:creationId xmlns:a16="http://schemas.microsoft.com/office/drawing/2014/main" id="{899B55E4-5410-488B-A721-21C056FC72E5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95" name="TextBox 194">
                <a:extLst>
                  <a:ext uri="{FF2B5EF4-FFF2-40B4-BE49-F238E27FC236}">
                    <a16:creationId xmlns:a16="http://schemas.microsoft.com/office/drawing/2014/main" id="{E5D9BA49-6DB2-4AEE-84E2-D7932E13F89E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358383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9" name="Google Shape;579;p31"/>
          <p:cNvGrpSpPr/>
          <p:nvPr/>
        </p:nvGrpSpPr>
        <p:grpSpPr>
          <a:xfrm>
            <a:off x="10229384" y="4171014"/>
            <a:ext cx="966099" cy="2205709"/>
            <a:chOff x="0" y="1787259"/>
            <a:chExt cx="2173730" cy="3357404"/>
          </a:xfrm>
        </p:grpSpPr>
        <p:grpSp>
          <p:nvGrpSpPr>
            <p:cNvPr id="580" name="Google Shape;580;p31"/>
            <p:cNvGrpSpPr/>
            <p:nvPr/>
          </p:nvGrpSpPr>
          <p:grpSpPr>
            <a:xfrm>
              <a:off x="275400" y="1787259"/>
              <a:ext cx="1199887" cy="3179839"/>
              <a:chOff x="275400" y="1246991"/>
              <a:chExt cx="1199887" cy="3179839"/>
            </a:xfrm>
          </p:grpSpPr>
          <p:sp>
            <p:nvSpPr>
              <p:cNvPr id="581" name="Google Shape;581;p31"/>
              <p:cNvSpPr/>
              <p:nvPr/>
            </p:nvSpPr>
            <p:spPr>
              <a:xfrm>
                <a:off x="388533" y="3881431"/>
                <a:ext cx="984560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3845" y="13208"/>
                    </a:lnTo>
                    <a:lnTo>
                      <a:pt x="23845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2" name="Google Shape;582;p31"/>
              <p:cNvSpPr/>
              <p:nvPr/>
            </p:nvSpPr>
            <p:spPr>
              <a:xfrm>
                <a:off x="413967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3" name="Google Shape;583;p31"/>
              <p:cNvSpPr/>
              <p:nvPr/>
            </p:nvSpPr>
            <p:spPr>
              <a:xfrm>
                <a:off x="436387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4" name="Google Shape;584;p31"/>
              <p:cNvSpPr/>
              <p:nvPr/>
            </p:nvSpPr>
            <p:spPr>
              <a:xfrm>
                <a:off x="45884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5" name="Google Shape;585;p31"/>
              <p:cNvSpPr/>
              <p:nvPr/>
            </p:nvSpPr>
            <p:spPr>
              <a:xfrm>
                <a:off x="589943" y="3881431"/>
                <a:ext cx="9497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0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30" y="13208"/>
                    </a:lnTo>
                    <a:lnTo>
                      <a:pt x="23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6" name="Google Shape;586;p31"/>
              <p:cNvSpPr/>
              <p:nvPr/>
            </p:nvSpPr>
            <p:spPr>
              <a:xfrm>
                <a:off x="612363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7" name="Google Shape;587;p31"/>
              <p:cNvSpPr/>
              <p:nvPr/>
            </p:nvSpPr>
            <p:spPr>
              <a:xfrm>
                <a:off x="63478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8" name="Google Shape;588;p31"/>
              <p:cNvSpPr/>
              <p:nvPr/>
            </p:nvSpPr>
            <p:spPr>
              <a:xfrm>
                <a:off x="76641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9" name="Google Shape;589;p31"/>
              <p:cNvSpPr/>
              <p:nvPr/>
            </p:nvSpPr>
            <p:spPr>
              <a:xfrm>
                <a:off x="788338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0" name="Google Shape;590;p31"/>
              <p:cNvSpPr/>
              <p:nvPr/>
            </p:nvSpPr>
            <p:spPr>
              <a:xfrm>
                <a:off x="81075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1" name="Google Shape;591;p31"/>
              <p:cNvSpPr/>
              <p:nvPr/>
            </p:nvSpPr>
            <p:spPr>
              <a:xfrm>
                <a:off x="94234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2" name="Google Shape;592;p31"/>
              <p:cNvSpPr/>
              <p:nvPr/>
            </p:nvSpPr>
            <p:spPr>
              <a:xfrm>
                <a:off x="96427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3" name="Google Shape;593;p31"/>
              <p:cNvSpPr/>
              <p:nvPr/>
            </p:nvSpPr>
            <p:spPr>
              <a:xfrm>
                <a:off x="98673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4" name="Google Shape;594;p31"/>
              <p:cNvSpPr/>
              <p:nvPr/>
            </p:nvSpPr>
            <p:spPr>
              <a:xfrm>
                <a:off x="111832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5" name="Google Shape;595;p31"/>
              <p:cNvSpPr/>
              <p:nvPr/>
            </p:nvSpPr>
            <p:spPr>
              <a:xfrm>
                <a:off x="1140744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6" name="Google Shape;596;p31"/>
              <p:cNvSpPr/>
              <p:nvPr/>
            </p:nvSpPr>
            <p:spPr>
              <a:xfrm>
                <a:off x="116266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7" name="Google Shape;597;p31"/>
              <p:cNvSpPr/>
              <p:nvPr/>
            </p:nvSpPr>
            <p:spPr>
              <a:xfrm>
                <a:off x="129429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8" name="Google Shape;598;p31"/>
              <p:cNvSpPr/>
              <p:nvPr/>
            </p:nvSpPr>
            <p:spPr>
              <a:xfrm>
                <a:off x="131671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9" name="Google Shape;599;p31"/>
              <p:cNvSpPr/>
              <p:nvPr/>
            </p:nvSpPr>
            <p:spPr>
              <a:xfrm>
                <a:off x="133864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0" name="Google Shape;600;p31"/>
              <p:cNvSpPr/>
              <p:nvPr/>
            </p:nvSpPr>
            <p:spPr>
              <a:xfrm>
                <a:off x="388533" y="3989114"/>
                <a:ext cx="984560" cy="39927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967" extrusionOk="0">
                    <a:moveTo>
                      <a:pt x="1" y="0"/>
                    </a:moveTo>
                    <a:lnTo>
                      <a:pt x="1" y="966"/>
                    </a:lnTo>
                    <a:lnTo>
                      <a:pt x="23845" y="966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1" name="Google Shape;601;p31"/>
              <p:cNvSpPr/>
              <p:nvPr/>
            </p:nvSpPr>
            <p:spPr>
              <a:xfrm>
                <a:off x="388533" y="4042956"/>
                <a:ext cx="984560" cy="19984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484" extrusionOk="0">
                    <a:moveTo>
                      <a:pt x="1" y="0"/>
                    </a:moveTo>
                    <a:lnTo>
                      <a:pt x="1" y="483"/>
                    </a:lnTo>
                    <a:lnTo>
                      <a:pt x="23845" y="483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2" name="Google Shape;602;p31"/>
              <p:cNvSpPr/>
              <p:nvPr/>
            </p:nvSpPr>
            <p:spPr>
              <a:xfrm>
                <a:off x="675164" y="1246991"/>
                <a:ext cx="412281" cy="710394"/>
              </a:xfrm>
              <a:custGeom>
                <a:avLst/>
                <a:gdLst/>
                <a:ahLst/>
                <a:cxnLst/>
                <a:rect l="l" t="t" r="r" b="b"/>
                <a:pathLst>
                  <a:path w="9985" h="17205" extrusionOk="0">
                    <a:moveTo>
                      <a:pt x="4999" y="1"/>
                    </a:moveTo>
                    <a:cubicBezTo>
                      <a:pt x="4782" y="1"/>
                      <a:pt x="4613" y="170"/>
                      <a:pt x="4613" y="375"/>
                    </a:cubicBezTo>
                    <a:cubicBezTo>
                      <a:pt x="4613" y="520"/>
                      <a:pt x="4685" y="628"/>
                      <a:pt x="4794" y="689"/>
                    </a:cubicBezTo>
                    <a:lnTo>
                      <a:pt x="4794" y="1111"/>
                    </a:lnTo>
                    <a:lnTo>
                      <a:pt x="4166" y="1111"/>
                    </a:lnTo>
                    <a:lnTo>
                      <a:pt x="4166" y="1522"/>
                    </a:lnTo>
                    <a:lnTo>
                      <a:pt x="4794" y="1522"/>
                    </a:lnTo>
                    <a:lnTo>
                      <a:pt x="4794" y="3321"/>
                    </a:lnTo>
                    <a:cubicBezTo>
                      <a:pt x="4637" y="3357"/>
                      <a:pt x="4528" y="3417"/>
                      <a:pt x="4528" y="3490"/>
                    </a:cubicBezTo>
                    <a:cubicBezTo>
                      <a:pt x="4528" y="3562"/>
                      <a:pt x="4637" y="3622"/>
                      <a:pt x="4794" y="3659"/>
                    </a:cubicBezTo>
                    <a:lnTo>
                      <a:pt x="4794" y="3997"/>
                    </a:lnTo>
                    <a:cubicBezTo>
                      <a:pt x="4371" y="5675"/>
                      <a:pt x="3574" y="8850"/>
                      <a:pt x="2862" y="11337"/>
                    </a:cubicBezTo>
                    <a:cubicBezTo>
                      <a:pt x="1848" y="14886"/>
                      <a:pt x="1" y="17204"/>
                      <a:pt x="1" y="17204"/>
                    </a:cubicBezTo>
                    <a:lnTo>
                      <a:pt x="9985" y="17204"/>
                    </a:lnTo>
                    <a:cubicBezTo>
                      <a:pt x="9985" y="17204"/>
                      <a:pt x="8138" y="14886"/>
                      <a:pt x="7124" y="11337"/>
                    </a:cubicBezTo>
                    <a:cubicBezTo>
                      <a:pt x="6411" y="8850"/>
                      <a:pt x="5615" y="5675"/>
                      <a:pt x="5192" y="3997"/>
                    </a:cubicBezTo>
                    <a:lnTo>
                      <a:pt x="5192" y="3659"/>
                    </a:lnTo>
                    <a:cubicBezTo>
                      <a:pt x="5349" y="3622"/>
                      <a:pt x="5458" y="3562"/>
                      <a:pt x="5458" y="3490"/>
                    </a:cubicBezTo>
                    <a:cubicBezTo>
                      <a:pt x="5458" y="3417"/>
                      <a:pt x="5349" y="3357"/>
                      <a:pt x="5192" y="3321"/>
                    </a:cubicBezTo>
                    <a:lnTo>
                      <a:pt x="5192" y="1522"/>
                    </a:lnTo>
                    <a:lnTo>
                      <a:pt x="5820" y="1522"/>
                    </a:lnTo>
                    <a:lnTo>
                      <a:pt x="5820" y="1111"/>
                    </a:lnTo>
                    <a:lnTo>
                      <a:pt x="5192" y="1111"/>
                    </a:lnTo>
                    <a:lnTo>
                      <a:pt x="5192" y="689"/>
                    </a:lnTo>
                    <a:cubicBezTo>
                      <a:pt x="5301" y="628"/>
                      <a:pt x="5373" y="508"/>
                      <a:pt x="5373" y="375"/>
                    </a:cubicBezTo>
                    <a:cubicBezTo>
                      <a:pt x="5373" y="170"/>
                      <a:pt x="5204" y="1"/>
                      <a:pt x="4999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3" name="Google Shape;603;p31"/>
              <p:cNvSpPr/>
              <p:nvPr/>
            </p:nvSpPr>
            <p:spPr>
              <a:xfrm>
                <a:off x="73301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5" y="386"/>
                      <a:pt x="230" y="350"/>
                    </a:cubicBezTo>
                    <a:cubicBezTo>
                      <a:pt x="242" y="386"/>
                      <a:pt x="290" y="398"/>
                      <a:pt x="326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50" y="133"/>
                      <a:pt x="350" y="121"/>
                    </a:cubicBezTo>
                    <a:cubicBezTo>
                      <a:pt x="350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4" name="Google Shape;604;p31"/>
              <p:cNvSpPr/>
              <p:nvPr/>
            </p:nvSpPr>
            <p:spPr>
              <a:xfrm>
                <a:off x="825705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1" y="398"/>
                    </a:cubicBezTo>
                    <a:cubicBezTo>
                      <a:pt x="170" y="398"/>
                      <a:pt x="206" y="386"/>
                      <a:pt x="230" y="350"/>
                    </a:cubicBezTo>
                    <a:cubicBezTo>
                      <a:pt x="242" y="386"/>
                      <a:pt x="290" y="398"/>
                      <a:pt x="327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5" name="Google Shape;605;p31"/>
              <p:cNvSpPr/>
              <p:nvPr/>
            </p:nvSpPr>
            <p:spPr>
              <a:xfrm>
                <a:off x="91844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6" y="386"/>
                      <a:pt x="230" y="350"/>
                    </a:cubicBezTo>
                    <a:cubicBezTo>
                      <a:pt x="242" y="386"/>
                      <a:pt x="278" y="398"/>
                      <a:pt x="326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6" name="Google Shape;606;p31"/>
              <p:cNvSpPr/>
              <p:nvPr/>
            </p:nvSpPr>
            <p:spPr>
              <a:xfrm>
                <a:off x="1011136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18" y="0"/>
                    </a:moveTo>
                    <a:cubicBezTo>
                      <a:pt x="158" y="0"/>
                      <a:pt x="97" y="60"/>
                      <a:pt x="97" y="121"/>
                    </a:cubicBezTo>
                    <a:cubicBezTo>
                      <a:pt x="97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2" y="398"/>
                    </a:cubicBezTo>
                    <a:cubicBezTo>
                      <a:pt x="170" y="398"/>
                      <a:pt x="206" y="386"/>
                      <a:pt x="218" y="350"/>
                    </a:cubicBezTo>
                    <a:cubicBezTo>
                      <a:pt x="242" y="386"/>
                      <a:pt x="278" y="398"/>
                      <a:pt x="327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39" y="133"/>
                      <a:pt x="339" y="121"/>
                    </a:cubicBezTo>
                    <a:cubicBezTo>
                      <a:pt x="339" y="60"/>
                      <a:pt x="291" y="0"/>
                      <a:pt x="218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7" name="Google Shape;607;p31"/>
              <p:cNvSpPr/>
              <p:nvPr/>
            </p:nvSpPr>
            <p:spPr>
              <a:xfrm>
                <a:off x="779337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8" y="0"/>
                      <a:pt x="110" y="60"/>
                      <a:pt x="110" y="121"/>
                    </a:cubicBezTo>
                    <a:cubicBezTo>
                      <a:pt x="110" y="145"/>
                      <a:pt x="110" y="157"/>
                      <a:pt x="110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2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9" y="411"/>
                      <a:pt x="327" y="411"/>
                    </a:cubicBezTo>
                    <a:cubicBezTo>
                      <a:pt x="399" y="411"/>
                      <a:pt x="448" y="350"/>
                      <a:pt x="448" y="278"/>
                    </a:cubicBezTo>
                    <a:cubicBezTo>
                      <a:pt x="448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1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8" name="Google Shape;608;p31"/>
              <p:cNvSpPr/>
              <p:nvPr/>
            </p:nvSpPr>
            <p:spPr>
              <a:xfrm>
                <a:off x="872073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1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8" y="411"/>
                      <a:pt x="326" y="411"/>
                    </a:cubicBezTo>
                    <a:cubicBezTo>
                      <a:pt x="387" y="411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9" name="Google Shape;609;p31"/>
              <p:cNvSpPr/>
              <p:nvPr/>
            </p:nvSpPr>
            <p:spPr>
              <a:xfrm>
                <a:off x="964809" y="1792840"/>
                <a:ext cx="18457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7" h="411" extrusionOk="0">
                    <a:moveTo>
                      <a:pt x="217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0" y="411"/>
                      <a:pt x="121" y="411"/>
                    </a:cubicBezTo>
                    <a:cubicBezTo>
                      <a:pt x="169" y="411"/>
                      <a:pt x="205" y="386"/>
                      <a:pt x="217" y="350"/>
                    </a:cubicBezTo>
                    <a:cubicBezTo>
                      <a:pt x="241" y="386"/>
                      <a:pt x="278" y="411"/>
                      <a:pt x="326" y="411"/>
                    </a:cubicBezTo>
                    <a:cubicBezTo>
                      <a:pt x="386" y="411"/>
                      <a:pt x="447" y="350"/>
                      <a:pt x="447" y="278"/>
                    </a:cubicBezTo>
                    <a:cubicBezTo>
                      <a:pt x="447" y="217"/>
                      <a:pt x="398" y="169"/>
                      <a:pt x="338" y="169"/>
                    </a:cubicBezTo>
                    <a:cubicBezTo>
                      <a:pt x="338" y="157"/>
                      <a:pt x="338" y="145"/>
                      <a:pt x="338" y="121"/>
                    </a:cubicBezTo>
                    <a:cubicBezTo>
                      <a:pt x="338" y="60"/>
                      <a:pt x="290" y="0"/>
                      <a:pt x="217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0" name="Google Shape;610;p31"/>
              <p:cNvSpPr/>
              <p:nvPr/>
            </p:nvSpPr>
            <p:spPr>
              <a:xfrm>
                <a:off x="825705" y="1684165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06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90" y="399"/>
                      <a:pt x="327" y="399"/>
                    </a:cubicBezTo>
                    <a:cubicBezTo>
                      <a:pt x="399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1" name="Google Shape;611;p31"/>
              <p:cNvSpPr/>
              <p:nvPr/>
            </p:nvSpPr>
            <p:spPr>
              <a:xfrm>
                <a:off x="918441" y="1684165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0" y="206"/>
                      <a:pt x="0" y="278"/>
                    </a:cubicBezTo>
                    <a:cubicBezTo>
                      <a:pt x="0" y="338"/>
                      <a:pt x="61" y="399"/>
                      <a:pt x="121" y="399"/>
                    </a:cubicBezTo>
                    <a:cubicBezTo>
                      <a:pt x="169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8" y="157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2" name="Google Shape;612;p31"/>
              <p:cNvSpPr/>
              <p:nvPr/>
            </p:nvSpPr>
            <p:spPr>
              <a:xfrm>
                <a:off x="872073" y="1574996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18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18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3" name="Google Shape;613;p31"/>
              <p:cNvSpPr/>
              <p:nvPr/>
            </p:nvSpPr>
            <p:spPr>
              <a:xfrm>
                <a:off x="675164" y="2150242"/>
                <a:ext cx="413808" cy="40423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979" extrusionOk="0">
                    <a:moveTo>
                      <a:pt x="1" y="0"/>
                    </a:moveTo>
                    <a:lnTo>
                      <a:pt x="1" y="978"/>
                    </a:lnTo>
                    <a:lnTo>
                      <a:pt x="10021" y="978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4" name="Google Shape;614;p31"/>
              <p:cNvSpPr/>
              <p:nvPr/>
            </p:nvSpPr>
            <p:spPr>
              <a:xfrm>
                <a:off x="675164" y="1957337"/>
                <a:ext cx="41380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10021" y="4672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5" name="Google Shape;615;p31"/>
              <p:cNvSpPr/>
              <p:nvPr/>
            </p:nvSpPr>
            <p:spPr>
              <a:xfrm>
                <a:off x="675164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6" name="Google Shape;616;p31"/>
              <p:cNvSpPr/>
              <p:nvPr/>
            </p:nvSpPr>
            <p:spPr>
              <a:xfrm>
                <a:off x="71505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7" name="Google Shape;617;p31"/>
              <p:cNvSpPr/>
              <p:nvPr/>
            </p:nvSpPr>
            <p:spPr>
              <a:xfrm>
                <a:off x="75444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8" name="Google Shape;618;p31"/>
              <p:cNvSpPr/>
              <p:nvPr/>
            </p:nvSpPr>
            <p:spPr>
              <a:xfrm>
                <a:off x="793830" y="1957337"/>
                <a:ext cx="18952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59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9" name="Google Shape;619;p31"/>
              <p:cNvSpPr/>
              <p:nvPr/>
            </p:nvSpPr>
            <p:spPr>
              <a:xfrm>
                <a:off x="83317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60" y="4672"/>
                    </a:lnTo>
                    <a:lnTo>
                      <a:pt x="4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0" name="Google Shape;620;p31"/>
              <p:cNvSpPr/>
              <p:nvPr/>
            </p:nvSpPr>
            <p:spPr>
              <a:xfrm>
                <a:off x="87256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1" name="Google Shape;621;p31"/>
              <p:cNvSpPr/>
              <p:nvPr/>
            </p:nvSpPr>
            <p:spPr>
              <a:xfrm>
                <a:off x="91195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2" name="Google Shape;622;p31"/>
              <p:cNvSpPr/>
              <p:nvPr/>
            </p:nvSpPr>
            <p:spPr>
              <a:xfrm>
                <a:off x="951349" y="1957337"/>
                <a:ext cx="1944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1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3" name="Google Shape;623;p31"/>
              <p:cNvSpPr/>
              <p:nvPr/>
            </p:nvSpPr>
            <p:spPr>
              <a:xfrm>
                <a:off x="99069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4" name="Google Shape;624;p31"/>
              <p:cNvSpPr/>
              <p:nvPr/>
            </p:nvSpPr>
            <p:spPr>
              <a:xfrm>
                <a:off x="103008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5" name="Google Shape;625;p31"/>
              <p:cNvSpPr/>
              <p:nvPr/>
            </p:nvSpPr>
            <p:spPr>
              <a:xfrm>
                <a:off x="106947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6" name="Google Shape;626;p31"/>
              <p:cNvSpPr/>
              <p:nvPr/>
            </p:nvSpPr>
            <p:spPr>
              <a:xfrm>
                <a:off x="275400" y="3775771"/>
                <a:ext cx="1199887" cy="105702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560" extrusionOk="0">
                    <a:moveTo>
                      <a:pt x="0" y="0"/>
                    </a:moveTo>
                    <a:lnTo>
                      <a:pt x="0" y="2560"/>
                    </a:lnTo>
                    <a:lnTo>
                      <a:pt x="29060" y="2560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7" name="Google Shape;627;p31"/>
              <p:cNvSpPr/>
              <p:nvPr/>
            </p:nvSpPr>
            <p:spPr>
              <a:xfrm>
                <a:off x="275400" y="3722920"/>
                <a:ext cx="1199887" cy="84273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041" extrusionOk="0">
                    <a:moveTo>
                      <a:pt x="0" y="1"/>
                    </a:moveTo>
                    <a:lnTo>
                      <a:pt x="0" y="2041"/>
                    </a:lnTo>
                    <a:lnTo>
                      <a:pt x="29060" y="2041"/>
                    </a:lnTo>
                    <a:lnTo>
                      <a:pt x="2906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8" name="Google Shape;628;p31"/>
              <p:cNvSpPr/>
              <p:nvPr/>
            </p:nvSpPr>
            <p:spPr>
              <a:xfrm>
                <a:off x="275400" y="3680557"/>
                <a:ext cx="1199887" cy="42405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1027" extrusionOk="0">
                    <a:moveTo>
                      <a:pt x="0" y="0"/>
                    </a:moveTo>
                    <a:lnTo>
                      <a:pt x="0" y="1027"/>
                    </a:lnTo>
                    <a:lnTo>
                      <a:pt x="29060" y="1027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9" name="Google Shape;629;p31"/>
              <p:cNvSpPr/>
              <p:nvPr/>
            </p:nvSpPr>
            <p:spPr>
              <a:xfrm>
                <a:off x="284855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0" name="Google Shape;630;p31"/>
              <p:cNvSpPr/>
              <p:nvPr/>
            </p:nvSpPr>
            <p:spPr>
              <a:xfrm>
                <a:off x="37709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1" name="Google Shape;631;p31"/>
              <p:cNvSpPr/>
              <p:nvPr/>
            </p:nvSpPr>
            <p:spPr>
              <a:xfrm>
                <a:off x="46979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2" name="Google Shape;632;p31"/>
              <p:cNvSpPr/>
              <p:nvPr/>
            </p:nvSpPr>
            <p:spPr>
              <a:xfrm>
                <a:off x="562031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3" name="Google Shape;633;p31"/>
              <p:cNvSpPr/>
              <p:nvPr/>
            </p:nvSpPr>
            <p:spPr>
              <a:xfrm>
                <a:off x="654726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4" name="Google Shape;634;p31"/>
              <p:cNvSpPr/>
              <p:nvPr/>
            </p:nvSpPr>
            <p:spPr>
              <a:xfrm>
                <a:off x="74696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5" name="Google Shape;635;p31"/>
              <p:cNvSpPr/>
              <p:nvPr/>
            </p:nvSpPr>
            <p:spPr>
              <a:xfrm>
                <a:off x="83966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6" name="Google Shape;636;p31"/>
              <p:cNvSpPr/>
              <p:nvPr/>
            </p:nvSpPr>
            <p:spPr>
              <a:xfrm>
                <a:off x="931902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7" name="Google Shape;637;p31"/>
              <p:cNvSpPr/>
              <p:nvPr/>
            </p:nvSpPr>
            <p:spPr>
              <a:xfrm>
                <a:off x="102459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8" name="Google Shape;638;p31"/>
              <p:cNvSpPr/>
              <p:nvPr/>
            </p:nvSpPr>
            <p:spPr>
              <a:xfrm>
                <a:off x="1116837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9" name="Google Shape;639;p31"/>
              <p:cNvSpPr/>
              <p:nvPr/>
            </p:nvSpPr>
            <p:spPr>
              <a:xfrm>
                <a:off x="1209532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0" name="Google Shape;640;p31"/>
              <p:cNvSpPr/>
              <p:nvPr/>
            </p:nvSpPr>
            <p:spPr>
              <a:xfrm>
                <a:off x="1301772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1" name="Google Shape;641;p31"/>
              <p:cNvSpPr/>
              <p:nvPr/>
            </p:nvSpPr>
            <p:spPr>
              <a:xfrm>
                <a:off x="139446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2" name="Google Shape;642;p31"/>
              <p:cNvSpPr/>
              <p:nvPr/>
            </p:nvSpPr>
            <p:spPr>
              <a:xfrm>
                <a:off x="2818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3" name="Google Shape;643;p31"/>
              <p:cNvSpPr/>
              <p:nvPr/>
            </p:nvSpPr>
            <p:spPr>
              <a:xfrm>
                <a:off x="3302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4" name="Google Shape;644;p31"/>
              <p:cNvSpPr/>
              <p:nvPr/>
            </p:nvSpPr>
            <p:spPr>
              <a:xfrm>
                <a:off x="3785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5" name="Google Shape;645;p31"/>
              <p:cNvSpPr/>
              <p:nvPr/>
            </p:nvSpPr>
            <p:spPr>
              <a:xfrm>
                <a:off x="4269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6" name="Google Shape;646;p31"/>
              <p:cNvSpPr/>
              <p:nvPr/>
            </p:nvSpPr>
            <p:spPr>
              <a:xfrm>
                <a:off x="4752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7" name="Google Shape;647;p31"/>
              <p:cNvSpPr/>
              <p:nvPr/>
            </p:nvSpPr>
            <p:spPr>
              <a:xfrm>
                <a:off x="5236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8" name="Google Shape;648;p31"/>
              <p:cNvSpPr/>
              <p:nvPr/>
            </p:nvSpPr>
            <p:spPr>
              <a:xfrm>
                <a:off x="5719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9" name="Google Shape;649;p31"/>
              <p:cNvSpPr/>
              <p:nvPr/>
            </p:nvSpPr>
            <p:spPr>
              <a:xfrm>
                <a:off x="6203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0" name="Google Shape;650;p31"/>
              <p:cNvSpPr/>
              <p:nvPr/>
            </p:nvSpPr>
            <p:spPr>
              <a:xfrm>
                <a:off x="6686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7" y="484"/>
                      <a:pt x="617" y="315"/>
                    </a:cubicBezTo>
                    <a:cubicBezTo>
                      <a:pt x="617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1" name="Google Shape;651;p31"/>
              <p:cNvSpPr/>
              <p:nvPr/>
            </p:nvSpPr>
            <p:spPr>
              <a:xfrm>
                <a:off x="717032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29" y="484"/>
                      <a:pt x="629" y="315"/>
                    </a:cubicBezTo>
                    <a:cubicBezTo>
                      <a:pt x="629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2" name="Google Shape;652;p31"/>
              <p:cNvSpPr/>
              <p:nvPr/>
            </p:nvSpPr>
            <p:spPr>
              <a:xfrm>
                <a:off x="7659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3" name="Google Shape;653;p31"/>
              <p:cNvSpPr/>
              <p:nvPr/>
            </p:nvSpPr>
            <p:spPr>
              <a:xfrm>
                <a:off x="8142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4" name="Google Shape;654;p31"/>
              <p:cNvSpPr/>
              <p:nvPr/>
            </p:nvSpPr>
            <p:spPr>
              <a:xfrm>
                <a:off x="8626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5" name="Google Shape;655;p31"/>
              <p:cNvSpPr/>
              <p:nvPr/>
            </p:nvSpPr>
            <p:spPr>
              <a:xfrm>
                <a:off x="9109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6" name="Google Shape;656;p31"/>
              <p:cNvSpPr/>
              <p:nvPr/>
            </p:nvSpPr>
            <p:spPr>
              <a:xfrm>
                <a:off x="9593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7" name="Google Shape;657;p31"/>
              <p:cNvSpPr/>
              <p:nvPr/>
            </p:nvSpPr>
            <p:spPr>
              <a:xfrm>
                <a:off x="10076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14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8" name="Google Shape;658;p31"/>
              <p:cNvSpPr/>
              <p:nvPr/>
            </p:nvSpPr>
            <p:spPr>
              <a:xfrm>
                <a:off x="10560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9" name="Google Shape;659;p31"/>
              <p:cNvSpPr/>
              <p:nvPr/>
            </p:nvSpPr>
            <p:spPr>
              <a:xfrm>
                <a:off x="110436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0" name="Google Shape;660;p31"/>
              <p:cNvSpPr/>
              <p:nvPr/>
            </p:nvSpPr>
            <p:spPr>
              <a:xfrm>
                <a:off x="11527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1" name="Google Shape;661;p31"/>
              <p:cNvSpPr/>
              <p:nvPr/>
            </p:nvSpPr>
            <p:spPr>
              <a:xfrm>
                <a:off x="1201068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4" y="1"/>
                    </a:moveTo>
                    <a:cubicBezTo>
                      <a:pt x="145" y="1"/>
                      <a:pt x="1" y="146"/>
                      <a:pt x="1" y="315"/>
                    </a:cubicBezTo>
                    <a:cubicBezTo>
                      <a:pt x="1" y="484"/>
                      <a:pt x="145" y="616"/>
                      <a:pt x="314" y="616"/>
                    </a:cubicBezTo>
                    <a:cubicBezTo>
                      <a:pt x="483" y="616"/>
                      <a:pt x="628" y="484"/>
                      <a:pt x="628" y="315"/>
                    </a:cubicBezTo>
                    <a:cubicBezTo>
                      <a:pt x="628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2" name="Google Shape;662;p31"/>
              <p:cNvSpPr/>
              <p:nvPr/>
            </p:nvSpPr>
            <p:spPr>
              <a:xfrm>
                <a:off x="12499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3" name="Google Shape;663;p31"/>
              <p:cNvSpPr/>
              <p:nvPr/>
            </p:nvSpPr>
            <p:spPr>
              <a:xfrm>
                <a:off x="12982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4" name="Google Shape;664;p31"/>
              <p:cNvSpPr/>
              <p:nvPr/>
            </p:nvSpPr>
            <p:spPr>
              <a:xfrm>
                <a:off x="13466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5" name="Google Shape;665;p31"/>
              <p:cNvSpPr/>
              <p:nvPr/>
            </p:nvSpPr>
            <p:spPr>
              <a:xfrm>
                <a:off x="13949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7" y="484"/>
                      <a:pt x="617" y="315"/>
                    </a:cubicBezTo>
                    <a:cubicBezTo>
                      <a:pt x="617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6" name="Google Shape;666;p31"/>
              <p:cNvSpPr/>
              <p:nvPr/>
            </p:nvSpPr>
            <p:spPr>
              <a:xfrm>
                <a:off x="508685" y="2938832"/>
                <a:ext cx="744789" cy="744252"/>
              </a:xfrm>
              <a:custGeom>
                <a:avLst/>
                <a:gdLst/>
                <a:ahLst/>
                <a:cxnLst/>
                <a:rect l="l" t="t" r="r" b="b"/>
                <a:pathLst>
                  <a:path w="18038" h="18025" extrusionOk="0">
                    <a:moveTo>
                      <a:pt x="0" y="0"/>
                    </a:moveTo>
                    <a:lnTo>
                      <a:pt x="0" y="18025"/>
                    </a:lnTo>
                    <a:lnTo>
                      <a:pt x="18037" y="18025"/>
                    </a:lnTo>
                    <a:lnTo>
                      <a:pt x="1803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7" name="Google Shape;667;p31"/>
              <p:cNvSpPr/>
              <p:nvPr/>
            </p:nvSpPr>
            <p:spPr>
              <a:xfrm>
                <a:off x="548075" y="2977685"/>
                <a:ext cx="666008" cy="666544"/>
              </a:xfrm>
              <a:custGeom>
                <a:avLst/>
                <a:gdLst/>
                <a:ahLst/>
                <a:cxnLst/>
                <a:rect l="l" t="t" r="r" b="b"/>
                <a:pathLst>
                  <a:path w="16130" h="16143" extrusionOk="0">
                    <a:moveTo>
                      <a:pt x="0" y="1"/>
                    </a:moveTo>
                    <a:lnTo>
                      <a:pt x="0" y="16142"/>
                    </a:lnTo>
                    <a:lnTo>
                      <a:pt x="16129" y="16142"/>
                    </a:lnTo>
                    <a:lnTo>
                      <a:pt x="1612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8" name="Google Shape;668;p31"/>
              <p:cNvSpPr/>
              <p:nvPr/>
            </p:nvSpPr>
            <p:spPr>
              <a:xfrm>
                <a:off x="567523" y="2997132"/>
                <a:ext cx="627113" cy="627649"/>
              </a:xfrm>
              <a:custGeom>
                <a:avLst/>
                <a:gdLst/>
                <a:ahLst/>
                <a:cxnLst/>
                <a:rect l="l" t="t" r="r" b="b"/>
                <a:pathLst>
                  <a:path w="15188" h="15201" extrusionOk="0">
                    <a:moveTo>
                      <a:pt x="0" y="1"/>
                    </a:moveTo>
                    <a:lnTo>
                      <a:pt x="0" y="15200"/>
                    </a:lnTo>
                    <a:lnTo>
                      <a:pt x="15188" y="15200"/>
                    </a:lnTo>
                    <a:lnTo>
                      <a:pt x="1518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9" name="Google Shape;669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0" y="0"/>
                    </a:moveTo>
                    <a:lnTo>
                      <a:pt x="0" y="14089"/>
                    </a:lnTo>
                    <a:lnTo>
                      <a:pt x="14077" y="14089"/>
                    </a:lnTo>
                    <a:lnTo>
                      <a:pt x="1407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0" name="Google Shape;670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14090" y="170"/>
                    </a:moveTo>
                    <a:lnTo>
                      <a:pt x="14090" y="14089"/>
                    </a:lnTo>
                    <a:lnTo>
                      <a:pt x="182" y="14089"/>
                    </a:lnTo>
                    <a:lnTo>
                      <a:pt x="182" y="170"/>
                    </a:lnTo>
                    <a:close/>
                    <a:moveTo>
                      <a:pt x="1" y="1"/>
                    </a:moveTo>
                    <a:lnTo>
                      <a:pt x="1" y="14258"/>
                    </a:lnTo>
                    <a:lnTo>
                      <a:pt x="14259" y="14258"/>
                    </a:lnTo>
                    <a:lnTo>
                      <a:pt x="1425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1" name="Google Shape;671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7039" y="0"/>
                    </a:moveTo>
                    <a:cubicBezTo>
                      <a:pt x="3151" y="0"/>
                      <a:pt x="0" y="3151"/>
                      <a:pt x="0" y="7051"/>
                    </a:cubicBezTo>
                    <a:cubicBezTo>
                      <a:pt x="0" y="10938"/>
                      <a:pt x="3151" y="14089"/>
                      <a:pt x="7039" y="14089"/>
                    </a:cubicBezTo>
                    <a:cubicBezTo>
                      <a:pt x="10926" y="14089"/>
                      <a:pt x="14077" y="10938"/>
                      <a:pt x="14077" y="7051"/>
                    </a:cubicBezTo>
                    <a:cubicBezTo>
                      <a:pt x="14077" y="3151"/>
                      <a:pt x="10926" y="0"/>
                      <a:pt x="703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2" name="Google Shape;672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7136" y="170"/>
                    </a:moveTo>
                    <a:cubicBezTo>
                      <a:pt x="10975" y="170"/>
                      <a:pt x="14090" y="3296"/>
                      <a:pt x="14090" y="7136"/>
                    </a:cubicBezTo>
                    <a:cubicBezTo>
                      <a:pt x="14090" y="10963"/>
                      <a:pt x="10975" y="14089"/>
                      <a:pt x="7136" y="14089"/>
                    </a:cubicBezTo>
                    <a:cubicBezTo>
                      <a:pt x="3297" y="14089"/>
                      <a:pt x="182" y="10963"/>
                      <a:pt x="182" y="7136"/>
                    </a:cubicBezTo>
                    <a:cubicBezTo>
                      <a:pt x="182" y="3296"/>
                      <a:pt x="3297" y="170"/>
                      <a:pt x="7136" y="170"/>
                    </a:cubicBezTo>
                    <a:close/>
                    <a:moveTo>
                      <a:pt x="7136" y="1"/>
                    </a:moveTo>
                    <a:cubicBezTo>
                      <a:pt x="3200" y="1"/>
                      <a:pt x="1" y="3200"/>
                      <a:pt x="1" y="7136"/>
                    </a:cubicBezTo>
                    <a:cubicBezTo>
                      <a:pt x="1" y="11059"/>
                      <a:pt x="3200" y="14258"/>
                      <a:pt x="7136" y="14258"/>
                    </a:cubicBezTo>
                    <a:cubicBezTo>
                      <a:pt x="11059" y="14258"/>
                      <a:pt x="14259" y="11059"/>
                      <a:pt x="14259" y="7136"/>
                    </a:cubicBezTo>
                    <a:cubicBezTo>
                      <a:pt x="14259" y="3200"/>
                      <a:pt x="11059" y="1"/>
                      <a:pt x="7136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3" name="Google Shape;673;p31"/>
              <p:cNvSpPr/>
              <p:nvPr/>
            </p:nvSpPr>
            <p:spPr>
              <a:xfrm>
                <a:off x="632306" y="3062452"/>
                <a:ext cx="497545" cy="497008"/>
              </a:xfrm>
              <a:custGeom>
                <a:avLst/>
                <a:gdLst/>
                <a:ahLst/>
                <a:cxnLst/>
                <a:rect l="l" t="t" r="r" b="b"/>
                <a:pathLst>
                  <a:path w="12050" h="12037" extrusionOk="0">
                    <a:moveTo>
                      <a:pt x="6025" y="0"/>
                    </a:moveTo>
                    <a:cubicBezTo>
                      <a:pt x="2705" y="0"/>
                      <a:pt x="1" y="2692"/>
                      <a:pt x="1" y="6025"/>
                    </a:cubicBezTo>
                    <a:cubicBezTo>
                      <a:pt x="1" y="9345"/>
                      <a:pt x="2705" y="12037"/>
                      <a:pt x="6025" y="12037"/>
                    </a:cubicBezTo>
                    <a:cubicBezTo>
                      <a:pt x="9345" y="12037"/>
                      <a:pt x="12049" y="9345"/>
                      <a:pt x="12049" y="6025"/>
                    </a:cubicBezTo>
                    <a:cubicBezTo>
                      <a:pt x="12049" y="2692"/>
                      <a:pt x="9345" y="0"/>
                      <a:pt x="602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4" name="Google Shape;674;p31"/>
              <p:cNvSpPr/>
              <p:nvPr/>
            </p:nvSpPr>
            <p:spPr>
              <a:xfrm>
                <a:off x="628796" y="3058943"/>
                <a:ext cx="504523" cy="504027"/>
              </a:xfrm>
              <a:custGeom>
                <a:avLst/>
                <a:gdLst/>
                <a:ahLst/>
                <a:cxnLst/>
                <a:rect l="l" t="t" r="r" b="b"/>
                <a:pathLst>
                  <a:path w="12219" h="12207" extrusionOk="0">
                    <a:moveTo>
                      <a:pt x="6110" y="170"/>
                    </a:moveTo>
                    <a:cubicBezTo>
                      <a:pt x="9382" y="170"/>
                      <a:pt x="12038" y="2826"/>
                      <a:pt x="12038" y="6110"/>
                    </a:cubicBezTo>
                    <a:cubicBezTo>
                      <a:pt x="12038" y="9381"/>
                      <a:pt x="9382" y="12037"/>
                      <a:pt x="6110" y="12037"/>
                    </a:cubicBezTo>
                    <a:cubicBezTo>
                      <a:pt x="2838" y="12037"/>
                      <a:pt x="170" y="9381"/>
                      <a:pt x="170" y="6110"/>
                    </a:cubicBezTo>
                    <a:cubicBezTo>
                      <a:pt x="170" y="2826"/>
                      <a:pt x="2838" y="170"/>
                      <a:pt x="6110" y="170"/>
                    </a:cubicBezTo>
                    <a:close/>
                    <a:moveTo>
                      <a:pt x="6110" y="1"/>
                    </a:moveTo>
                    <a:cubicBezTo>
                      <a:pt x="2742" y="1"/>
                      <a:pt x="1" y="2741"/>
                      <a:pt x="1" y="6110"/>
                    </a:cubicBezTo>
                    <a:cubicBezTo>
                      <a:pt x="1" y="9466"/>
                      <a:pt x="2742" y="12206"/>
                      <a:pt x="6110" y="12206"/>
                    </a:cubicBezTo>
                    <a:cubicBezTo>
                      <a:pt x="9478" y="12206"/>
                      <a:pt x="12219" y="9466"/>
                      <a:pt x="12219" y="6110"/>
                    </a:cubicBezTo>
                    <a:cubicBezTo>
                      <a:pt x="12219" y="2741"/>
                      <a:pt x="9478" y="1"/>
                      <a:pt x="6110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5" name="Google Shape;675;p31"/>
              <p:cNvSpPr/>
              <p:nvPr/>
            </p:nvSpPr>
            <p:spPr>
              <a:xfrm>
                <a:off x="791807" y="3221954"/>
                <a:ext cx="178497" cy="178001"/>
              </a:xfrm>
              <a:custGeom>
                <a:avLst/>
                <a:gdLst/>
                <a:ahLst/>
                <a:cxnLst/>
                <a:rect l="l" t="t" r="r" b="b"/>
                <a:pathLst>
                  <a:path w="4323" h="4311" extrusionOk="0">
                    <a:moveTo>
                      <a:pt x="2162" y="1"/>
                    </a:moveTo>
                    <a:cubicBezTo>
                      <a:pt x="967" y="1"/>
                      <a:pt x="1" y="966"/>
                      <a:pt x="1" y="2162"/>
                    </a:cubicBezTo>
                    <a:cubicBezTo>
                      <a:pt x="1" y="3345"/>
                      <a:pt x="967" y="4310"/>
                      <a:pt x="2162" y="4310"/>
                    </a:cubicBezTo>
                    <a:cubicBezTo>
                      <a:pt x="3357" y="4310"/>
                      <a:pt x="4323" y="3345"/>
                      <a:pt x="4323" y="2162"/>
                    </a:cubicBezTo>
                    <a:cubicBezTo>
                      <a:pt x="4323" y="966"/>
                      <a:pt x="3357" y="1"/>
                      <a:pt x="216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6" name="Google Shape;676;p31"/>
              <p:cNvSpPr/>
              <p:nvPr/>
            </p:nvSpPr>
            <p:spPr>
              <a:xfrm>
                <a:off x="788338" y="3218486"/>
                <a:ext cx="185475" cy="184938"/>
              </a:xfrm>
              <a:custGeom>
                <a:avLst/>
                <a:gdLst/>
                <a:ahLst/>
                <a:cxnLst/>
                <a:rect l="l" t="t" r="r" b="b"/>
                <a:pathLst>
                  <a:path w="4492" h="4479" extrusionOk="0">
                    <a:moveTo>
                      <a:pt x="2246" y="169"/>
                    </a:moveTo>
                    <a:cubicBezTo>
                      <a:pt x="3393" y="169"/>
                      <a:pt x="4322" y="1099"/>
                      <a:pt x="4322" y="2246"/>
                    </a:cubicBezTo>
                    <a:cubicBezTo>
                      <a:pt x="4322" y="3380"/>
                      <a:pt x="3393" y="4310"/>
                      <a:pt x="2246" y="4310"/>
                    </a:cubicBezTo>
                    <a:cubicBezTo>
                      <a:pt x="1099" y="4310"/>
                      <a:pt x="169" y="3380"/>
                      <a:pt x="169" y="2246"/>
                    </a:cubicBezTo>
                    <a:cubicBezTo>
                      <a:pt x="169" y="1099"/>
                      <a:pt x="1099" y="169"/>
                      <a:pt x="2246" y="169"/>
                    </a:cubicBezTo>
                    <a:close/>
                    <a:moveTo>
                      <a:pt x="2246" y="0"/>
                    </a:moveTo>
                    <a:cubicBezTo>
                      <a:pt x="1002" y="0"/>
                      <a:pt x="0" y="1002"/>
                      <a:pt x="0" y="2246"/>
                    </a:cubicBezTo>
                    <a:cubicBezTo>
                      <a:pt x="0" y="3477"/>
                      <a:pt x="1002" y="4479"/>
                      <a:pt x="2246" y="4479"/>
                    </a:cubicBezTo>
                    <a:cubicBezTo>
                      <a:pt x="3477" y="4479"/>
                      <a:pt x="4491" y="3477"/>
                      <a:pt x="4491" y="2246"/>
                    </a:cubicBezTo>
                    <a:cubicBezTo>
                      <a:pt x="4491" y="1002"/>
                      <a:pt x="3477" y="0"/>
                      <a:pt x="2246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7" name="Google Shape;677;p31"/>
              <p:cNvSpPr/>
              <p:nvPr/>
            </p:nvSpPr>
            <p:spPr>
              <a:xfrm>
                <a:off x="870587" y="3040528"/>
                <a:ext cx="222842" cy="281185"/>
              </a:xfrm>
              <a:custGeom>
                <a:avLst/>
                <a:gdLst/>
                <a:ahLst/>
                <a:cxnLst/>
                <a:rect l="l" t="t" r="r" b="b"/>
                <a:pathLst>
                  <a:path w="5397" h="6810" extrusionOk="0">
                    <a:moveTo>
                      <a:pt x="145" y="0"/>
                    </a:moveTo>
                    <a:lnTo>
                      <a:pt x="145" y="6314"/>
                    </a:lnTo>
                    <a:cubicBezTo>
                      <a:pt x="61" y="6350"/>
                      <a:pt x="0" y="6447"/>
                      <a:pt x="0" y="6556"/>
                    </a:cubicBezTo>
                    <a:cubicBezTo>
                      <a:pt x="0" y="6688"/>
                      <a:pt x="109" y="6809"/>
                      <a:pt x="254" y="6809"/>
                    </a:cubicBezTo>
                    <a:cubicBezTo>
                      <a:pt x="338" y="6809"/>
                      <a:pt x="399" y="6773"/>
                      <a:pt x="447" y="6712"/>
                    </a:cubicBezTo>
                    <a:lnTo>
                      <a:pt x="5397" y="6712"/>
                    </a:lnTo>
                    <a:lnTo>
                      <a:pt x="5397" y="6387"/>
                    </a:lnTo>
                    <a:lnTo>
                      <a:pt x="447" y="6387"/>
                    </a:lnTo>
                    <a:cubicBezTo>
                      <a:pt x="423" y="6350"/>
                      <a:pt x="387" y="6326"/>
                      <a:pt x="350" y="6314"/>
                    </a:cubicBezTo>
                    <a:lnTo>
                      <a:pt x="350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8" name="Google Shape;678;p31"/>
              <p:cNvSpPr/>
              <p:nvPr/>
            </p:nvSpPr>
            <p:spPr>
              <a:xfrm>
                <a:off x="294352" y="2938832"/>
                <a:ext cx="214378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5191" y="17964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9" name="Google Shape;679;p31"/>
              <p:cNvSpPr/>
              <p:nvPr/>
            </p:nvSpPr>
            <p:spPr>
              <a:xfrm>
                <a:off x="33023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0" name="Google Shape;680;p31"/>
              <p:cNvSpPr/>
              <p:nvPr/>
            </p:nvSpPr>
            <p:spPr>
              <a:xfrm>
                <a:off x="36660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1" name="Google Shape;681;p31"/>
              <p:cNvSpPr/>
              <p:nvPr/>
            </p:nvSpPr>
            <p:spPr>
              <a:xfrm>
                <a:off x="403521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5" y="17964"/>
                    </a:lnTo>
                    <a:lnTo>
                      <a:pt x="20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2" name="Google Shape;682;p31"/>
              <p:cNvSpPr/>
              <p:nvPr/>
            </p:nvSpPr>
            <p:spPr>
              <a:xfrm>
                <a:off x="440393" y="2938832"/>
                <a:ext cx="8010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194" y="17964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3" name="Google Shape;683;p31"/>
              <p:cNvSpPr/>
              <p:nvPr/>
            </p:nvSpPr>
            <p:spPr>
              <a:xfrm>
                <a:off x="476769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4" name="Google Shape;684;p31"/>
              <p:cNvSpPr/>
              <p:nvPr/>
            </p:nvSpPr>
            <p:spPr>
              <a:xfrm>
                <a:off x="1253423" y="2939822"/>
                <a:ext cx="214378" cy="740784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41" extrusionOk="0">
                    <a:moveTo>
                      <a:pt x="0" y="0"/>
                    </a:moveTo>
                    <a:lnTo>
                      <a:pt x="0" y="17940"/>
                    </a:lnTo>
                    <a:lnTo>
                      <a:pt x="5191" y="17940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5" name="Google Shape;685;p31"/>
              <p:cNvSpPr/>
              <p:nvPr/>
            </p:nvSpPr>
            <p:spPr>
              <a:xfrm>
                <a:off x="138649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6" name="Google Shape;686;p31"/>
              <p:cNvSpPr/>
              <p:nvPr/>
            </p:nvSpPr>
            <p:spPr>
              <a:xfrm>
                <a:off x="135012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7" name="Google Shape;687;p31"/>
              <p:cNvSpPr/>
              <p:nvPr/>
            </p:nvSpPr>
            <p:spPr>
              <a:xfrm>
                <a:off x="1313210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8" name="Google Shape;688;p31"/>
              <p:cNvSpPr/>
              <p:nvPr/>
            </p:nvSpPr>
            <p:spPr>
              <a:xfrm>
                <a:off x="1276834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9" name="Google Shape;689;p31"/>
              <p:cNvSpPr/>
              <p:nvPr/>
            </p:nvSpPr>
            <p:spPr>
              <a:xfrm>
                <a:off x="280396" y="2815211"/>
                <a:ext cx="34436" cy="865397"/>
              </a:xfrm>
              <a:custGeom>
                <a:avLst/>
                <a:gdLst/>
                <a:ahLst/>
                <a:cxnLst/>
                <a:rect l="l" t="t" r="r" b="b"/>
                <a:pathLst>
                  <a:path w="834" h="20959" extrusionOk="0">
                    <a:moveTo>
                      <a:pt x="423" y="0"/>
                    </a:moveTo>
                    <a:cubicBezTo>
                      <a:pt x="314" y="0"/>
                      <a:pt x="230" y="85"/>
                      <a:pt x="230" y="193"/>
                    </a:cubicBezTo>
                    <a:cubicBezTo>
                      <a:pt x="230" y="266"/>
                      <a:pt x="266" y="326"/>
                      <a:pt x="314" y="350"/>
                    </a:cubicBezTo>
                    <a:lnTo>
                      <a:pt x="314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14" y="773"/>
                    </a:lnTo>
                    <a:lnTo>
                      <a:pt x="314" y="20958"/>
                    </a:lnTo>
                    <a:lnTo>
                      <a:pt x="519" y="20958"/>
                    </a:lnTo>
                    <a:lnTo>
                      <a:pt x="519" y="761"/>
                    </a:lnTo>
                    <a:lnTo>
                      <a:pt x="833" y="761"/>
                    </a:lnTo>
                    <a:lnTo>
                      <a:pt x="833" y="568"/>
                    </a:lnTo>
                    <a:lnTo>
                      <a:pt x="519" y="568"/>
                    </a:lnTo>
                    <a:lnTo>
                      <a:pt x="519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19" y="0"/>
                      <a:pt x="423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0" name="Google Shape;690;p31"/>
              <p:cNvSpPr/>
              <p:nvPr/>
            </p:nvSpPr>
            <p:spPr>
              <a:xfrm>
                <a:off x="363635" y="2190623"/>
                <a:ext cx="1034893" cy="452167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10951" extrusionOk="0">
                    <a:moveTo>
                      <a:pt x="8246" y="0"/>
                    </a:moveTo>
                    <a:cubicBezTo>
                      <a:pt x="8246" y="0"/>
                      <a:pt x="6737" y="2101"/>
                      <a:pt x="4781" y="4636"/>
                    </a:cubicBezTo>
                    <a:cubicBezTo>
                      <a:pt x="2825" y="7159"/>
                      <a:pt x="0" y="10950"/>
                      <a:pt x="0" y="10950"/>
                    </a:cubicBezTo>
                    <a:lnTo>
                      <a:pt x="25063" y="10950"/>
                    </a:lnTo>
                    <a:cubicBezTo>
                      <a:pt x="25063" y="10950"/>
                      <a:pt x="22287" y="7159"/>
                      <a:pt x="20331" y="4636"/>
                    </a:cubicBezTo>
                    <a:cubicBezTo>
                      <a:pt x="18375" y="2101"/>
                      <a:pt x="16866" y="0"/>
                      <a:pt x="16866" y="0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1" name="Google Shape;691;p31"/>
              <p:cNvSpPr/>
              <p:nvPr/>
            </p:nvSpPr>
            <p:spPr>
              <a:xfrm>
                <a:off x="363635" y="2508636"/>
                <a:ext cx="1034893" cy="134151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3249" extrusionOk="0">
                    <a:moveTo>
                      <a:pt x="2439" y="1"/>
                    </a:moveTo>
                    <a:cubicBezTo>
                      <a:pt x="1123" y="1739"/>
                      <a:pt x="0" y="3248"/>
                      <a:pt x="0" y="3248"/>
                    </a:cubicBezTo>
                    <a:lnTo>
                      <a:pt x="25063" y="3248"/>
                    </a:lnTo>
                    <a:cubicBezTo>
                      <a:pt x="25063" y="3248"/>
                      <a:pt x="24906" y="3019"/>
                      <a:pt x="24641" y="2620"/>
                    </a:cubicBezTo>
                    <a:cubicBezTo>
                      <a:pt x="24194" y="2017"/>
                      <a:pt x="23470" y="1051"/>
                      <a:pt x="2267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2" name="Google Shape;692;p31"/>
              <p:cNvSpPr/>
              <p:nvPr/>
            </p:nvSpPr>
            <p:spPr>
              <a:xfrm>
                <a:off x="611372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94" y="278"/>
                      <a:pt x="194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3" y="688"/>
                      <a:pt x="399" y="628"/>
                    </a:cubicBezTo>
                    <a:cubicBezTo>
                      <a:pt x="447" y="688"/>
                      <a:pt x="508" y="737"/>
                      <a:pt x="592" y="737"/>
                    </a:cubicBezTo>
                    <a:cubicBezTo>
                      <a:pt x="701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3" name="Google Shape;693;p31"/>
              <p:cNvSpPr/>
              <p:nvPr/>
            </p:nvSpPr>
            <p:spPr>
              <a:xfrm>
                <a:off x="779874" y="2443852"/>
                <a:ext cx="33404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09" h="737" extrusionOk="0">
                    <a:moveTo>
                      <a:pt x="411" y="0"/>
                    </a:moveTo>
                    <a:cubicBezTo>
                      <a:pt x="290" y="0"/>
                      <a:pt x="193" y="109"/>
                      <a:pt x="193" y="229"/>
                    </a:cubicBezTo>
                    <a:cubicBezTo>
                      <a:pt x="193" y="254"/>
                      <a:pt x="193" y="278"/>
                      <a:pt x="205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109" y="737"/>
                      <a:pt x="229" y="737"/>
                    </a:cubicBezTo>
                    <a:cubicBezTo>
                      <a:pt x="302" y="737"/>
                      <a:pt x="362" y="688"/>
                      <a:pt x="411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2" y="737"/>
                      <a:pt x="809" y="628"/>
                      <a:pt x="809" y="507"/>
                    </a:cubicBezTo>
                    <a:cubicBezTo>
                      <a:pt x="809" y="398"/>
                      <a:pt x="724" y="302"/>
                      <a:pt x="616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31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4" name="Google Shape;694;p31"/>
              <p:cNvSpPr/>
              <p:nvPr/>
            </p:nvSpPr>
            <p:spPr>
              <a:xfrm>
                <a:off x="948830" y="2443852"/>
                <a:ext cx="32949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82" y="278"/>
                      <a:pt x="194" y="290"/>
                    </a:cubicBezTo>
                    <a:cubicBezTo>
                      <a:pt x="85" y="302"/>
                      <a:pt x="1" y="398"/>
                      <a:pt x="1" y="507"/>
                    </a:cubicBezTo>
                    <a:cubicBezTo>
                      <a:pt x="1" y="628"/>
                      <a:pt x="97" y="737"/>
                      <a:pt x="218" y="737"/>
                    </a:cubicBezTo>
                    <a:cubicBezTo>
                      <a:pt x="290" y="737"/>
                      <a:pt x="363" y="688"/>
                      <a:pt x="399" y="628"/>
                    </a:cubicBezTo>
                    <a:cubicBezTo>
                      <a:pt x="435" y="688"/>
                      <a:pt x="508" y="737"/>
                      <a:pt x="580" y="737"/>
                    </a:cubicBezTo>
                    <a:cubicBezTo>
                      <a:pt x="701" y="737"/>
                      <a:pt x="798" y="628"/>
                      <a:pt x="798" y="507"/>
                    </a:cubicBezTo>
                    <a:cubicBezTo>
                      <a:pt x="798" y="398"/>
                      <a:pt x="713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5" name="Google Shape;695;p31"/>
              <p:cNvSpPr/>
              <p:nvPr/>
            </p:nvSpPr>
            <p:spPr>
              <a:xfrm>
                <a:off x="1117333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1" y="109"/>
                      <a:pt x="181" y="229"/>
                    </a:cubicBezTo>
                    <a:cubicBezTo>
                      <a:pt x="181" y="254"/>
                      <a:pt x="193" y="278"/>
                      <a:pt x="193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2" y="688"/>
                      <a:pt x="399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3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19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6" name="Google Shape;696;p31"/>
              <p:cNvSpPr/>
              <p:nvPr/>
            </p:nvSpPr>
            <p:spPr>
              <a:xfrm>
                <a:off x="695602" y="2273863"/>
                <a:ext cx="33445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25" extrusionOk="0">
                    <a:moveTo>
                      <a:pt x="411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94" y="266"/>
                      <a:pt x="194" y="290"/>
                    </a:cubicBezTo>
                    <a:cubicBezTo>
                      <a:pt x="85" y="302"/>
                      <a:pt x="1" y="387"/>
                      <a:pt x="1" y="507"/>
                    </a:cubicBezTo>
                    <a:cubicBezTo>
                      <a:pt x="1" y="628"/>
                      <a:pt x="97" y="725"/>
                      <a:pt x="218" y="725"/>
                    </a:cubicBezTo>
                    <a:cubicBezTo>
                      <a:pt x="303" y="725"/>
                      <a:pt x="363" y="688"/>
                      <a:pt x="411" y="628"/>
                    </a:cubicBezTo>
                    <a:cubicBezTo>
                      <a:pt x="447" y="688"/>
                      <a:pt x="508" y="725"/>
                      <a:pt x="592" y="725"/>
                    </a:cubicBezTo>
                    <a:cubicBezTo>
                      <a:pt x="713" y="725"/>
                      <a:pt x="810" y="628"/>
                      <a:pt x="810" y="507"/>
                    </a:cubicBezTo>
                    <a:cubicBezTo>
                      <a:pt x="810" y="387"/>
                      <a:pt x="725" y="302"/>
                      <a:pt x="616" y="290"/>
                    </a:cubicBezTo>
                    <a:cubicBezTo>
                      <a:pt x="616" y="266"/>
                      <a:pt x="629" y="242"/>
                      <a:pt x="629" y="218"/>
                    </a:cubicBezTo>
                    <a:cubicBezTo>
                      <a:pt x="629" y="97"/>
                      <a:pt x="532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7" name="Google Shape;697;p31"/>
              <p:cNvSpPr/>
              <p:nvPr/>
            </p:nvSpPr>
            <p:spPr>
              <a:xfrm>
                <a:off x="864600" y="2273863"/>
                <a:ext cx="32949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25" extrusionOk="0">
                    <a:moveTo>
                      <a:pt x="399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82" y="266"/>
                      <a:pt x="194" y="290"/>
                    </a:cubicBezTo>
                    <a:cubicBezTo>
                      <a:pt x="85" y="302"/>
                      <a:pt x="0" y="387"/>
                      <a:pt x="0" y="507"/>
                    </a:cubicBezTo>
                    <a:cubicBezTo>
                      <a:pt x="0" y="628"/>
                      <a:pt x="97" y="725"/>
                      <a:pt x="218" y="725"/>
                    </a:cubicBezTo>
                    <a:cubicBezTo>
                      <a:pt x="290" y="725"/>
                      <a:pt x="363" y="688"/>
                      <a:pt x="399" y="628"/>
                    </a:cubicBezTo>
                    <a:cubicBezTo>
                      <a:pt x="435" y="688"/>
                      <a:pt x="507" y="725"/>
                      <a:pt x="580" y="725"/>
                    </a:cubicBezTo>
                    <a:cubicBezTo>
                      <a:pt x="701" y="725"/>
                      <a:pt x="797" y="628"/>
                      <a:pt x="797" y="507"/>
                    </a:cubicBezTo>
                    <a:cubicBezTo>
                      <a:pt x="797" y="387"/>
                      <a:pt x="713" y="302"/>
                      <a:pt x="604" y="290"/>
                    </a:cubicBezTo>
                    <a:cubicBezTo>
                      <a:pt x="616" y="266"/>
                      <a:pt x="616" y="242"/>
                      <a:pt x="616" y="218"/>
                    </a:cubicBezTo>
                    <a:cubicBezTo>
                      <a:pt x="616" y="97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8" name="Google Shape;698;p31"/>
              <p:cNvSpPr/>
              <p:nvPr/>
            </p:nvSpPr>
            <p:spPr>
              <a:xfrm>
                <a:off x="1343144" y="2565945"/>
                <a:ext cx="22957" cy="60861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74" extrusionOk="0">
                    <a:moveTo>
                      <a:pt x="0" y="1"/>
                    </a:moveTo>
                    <a:lnTo>
                      <a:pt x="0" y="1474"/>
                    </a:lnTo>
                    <a:lnTo>
                      <a:pt x="556" y="1474"/>
                    </a:lnTo>
                    <a:lnTo>
                      <a:pt x="556" y="737"/>
                    </a:lnTo>
                    <a:cubicBezTo>
                      <a:pt x="387" y="520"/>
                      <a:pt x="205" y="266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9" name="Google Shape;699;p31"/>
              <p:cNvSpPr/>
              <p:nvPr/>
            </p:nvSpPr>
            <p:spPr>
              <a:xfrm>
                <a:off x="58544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0" name="Google Shape;700;p31"/>
              <p:cNvSpPr/>
              <p:nvPr/>
            </p:nvSpPr>
            <p:spPr>
              <a:xfrm>
                <a:off x="124842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1" name="Google Shape;701;p31"/>
              <p:cNvSpPr/>
              <p:nvPr/>
            </p:nvSpPr>
            <p:spPr>
              <a:xfrm>
                <a:off x="129578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218"/>
                    </a:lnTo>
                    <a:cubicBezTo>
                      <a:pt x="507" y="146"/>
                      <a:pt x="447" y="73"/>
                      <a:pt x="39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2" name="Google Shape;702;p31"/>
              <p:cNvSpPr/>
              <p:nvPr/>
            </p:nvSpPr>
            <p:spPr>
              <a:xfrm>
                <a:off x="632801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3" name="Google Shape;703;p31"/>
              <p:cNvSpPr/>
              <p:nvPr/>
            </p:nvSpPr>
            <p:spPr>
              <a:xfrm>
                <a:off x="490724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4" name="Google Shape;704;p31"/>
              <p:cNvSpPr/>
              <p:nvPr/>
            </p:nvSpPr>
            <p:spPr>
              <a:xfrm>
                <a:off x="396048" y="2568960"/>
                <a:ext cx="22957" cy="57847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01" extrusionOk="0">
                    <a:moveTo>
                      <a:pt x="555" y="0"/>
                    </a:moveTo>
                    <a:cubicBezTo>
                      <a:pt x="350" y="266"/>
                      <a:pt x="169" y="519"/>
                      <a:pt x="0" y="737"/>
                    </a:cubicBezTo>
                    <a:lnTo>
                      <a:pt x="0" y="1401"/>
                    </a:lnTo>
                    <a:lnTo>
                      <a:pt x="555" y="1401"/>
                    </a:lnTo>
                    <a:lnTo>
                      <a:pt x="55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5" name="Google Shape;705;p31"/>
              <p:cNvSpPr/>
              <p:nvPr/>
            </p:nvSpPr>
            <p:spPr>
              <a:xfrm>
                <a:off x="120106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6" name="Google Shape;706;p31"/>
              <p:cNvSpPr/>
              <p:nvPr/>
            </p:nvSpPr>
            <p:spPr>
              <a:xfrm>
                <a:off x="53808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7" name="Google Shape;707;p31"/>
              <p:cNvSpPr/>
              <p:nvPr/>
            </p:nvSpPr>
            <p:spPr>
              <a:xfrm>
                <a:off x="443365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218" y="1"/>
                    </a:moveTo>
                    <a:cubicBezTo>
                      <a:pt x="146" y="97"/>
                      <a:pt x="73" y="194"/>
                      <a:pt x="1" y="291"/>
                    </a:cubicBez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8" name="Google Shape;708;p31"/>
              <p:cNvSpPr/>
              <p:nvPr/>
            </p:nvSpPr>
            <p:spPr>
              <a:xfrm>
                <a:off x="680160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9" name="Google Shape;709;p31"/>
              <p:cNvSpPr/>
              <p:nvPr/>
            </p:nvSpPr>
            <p:spPr>
              <a:xfrm>
                <a:off x="822237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0" name="Google Shape;710;p31"/>
              <p:cNvSpPr/>
              <p:nvPr/>
            </p:nvSpPr>
            <p:spPr>
              <a:xfrm>
                <a:off x="86959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1" name="Google Shape;711;p31"/>
              <p:cNvSpPr/>
              <p:nvPr/>
            </p:nvSpPr>
            <p:spPr>
              <a:xfrm>
                <a:off x="72751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2" name="Google Shape;712;p31"/>
              <p:cNvSpPr/>
              <p:nvPr/>
            </p:nvSpPr>
            <p:spPr>
              <a:xfrm>
                <a:off x="77487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3" name="Google Shape;713;p31"/>
              <p:cNvSpPr/>
              <p:nvPr/>
            </p:nvSpPr>
            <p:spPr>
              <a:xfrm>
                <a:off x="115370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4" name="Google Shape;714;p31"/>
              <p:cNvSpPr/>
              <p:nvPr/>
            </p:nvSpPr>
            <p:spPr>
              <a:xfrm>
                <a:off x="91695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5" name="Google Shape;715;p31"/>
              <p:cNvSpPr/>
              <p:nvPr/>
            </p:nvSpPr>
            <p:spPr>
              <a:xfrm>
                <a:off x="96427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6" name="Google Shape;716;p31"/>
              <p:cNvSpPr/>
              <p:nvPr/>
            </p:nvSpPr>
            <p:spPr>
              <a:xfrm>
                <a:off x="1106350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7" name="Google Shape;717;p31"/>
              <p:cNvSpPr/>
              <p:nvPr/>
            </p:nvSpPr>
            <p:spPr>
              <a:xfrm>
                <a:off x="1058991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8" name="Google Shape;718;p31"/>
              <p:cNvSpPr/>
              <p:nvPr/>
            </p:nvSpPr>
            <p:spPr>
              <a:xfrm>
                <a:off x="101163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9" name="Google Shape;719;p31"/>
              <p:cNvSpPr/>
              <p:nvPr/>
            </p:nvSpPr>
            <p:spPr>
              <a:xfrm>
                <a:off x="351166" y="2541048"/>
                <a:ext cx="1059832" cy="397829"/>
              </a:xfrm>
              <a:custGeom>
                <a:avLst/>
                <a:gdLst/>
                <a:ahLst/>
                <a:cxnLst/>
                <a:rect l="l" t="t" r="r" b="b"/>
                <a:pathLst>
                  <a:path w="25668" h="9635" extrusionOk="0">
                    <a:moveTo>
                      <a:pt x="411" y="0"/>
                    </a:moveTo>
                    <a:cubicBezTo>
                      <a:pt x="302" y="0"/>
                      <a:pt x="218" y="97"/>
                      <a:pt x="218" y="193"/>
                    </a:cubicBezTo>
                    <a:cubicBezTo>
                      <a:pt x="218" y="266"/>
                      <a:pt x="254" y="326"/>
                      <a:pt x="302" y="350"/>
                    </a:cubicBezTo>
                    <a:lnTo>
                      <a:pt x="302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02" y="773"/>
                    </a:lnTo>
                    <a:lnTo>
                      <a:pt x="302" y="2463"/>
                    </a:lnTo>
                    <a:lnTo>
                      <a:pt x="302" y="9634"/>
                    </a:lnTo>
                    <a:lnTo>
                      <a:pt x="25365" y="9634"/>
                    </a:lnTo>
                    <a:lnTo>
                      <a:pt x="25365" y="2463"/>
                    </a:lnTo>
                    <a:lnTo>
                      <a:pt x="25365" y="773"/>
                    </a:lnTo>
                    <a:lnTo>
                      <a:pt x="25667" y="773"/>
                    </a:lnTo>
                    <a:lnTo>
                      <a:pt x="25667" y="568"/>
                    </a:lnTo>
                    <a:lnTo>
                      <a:pt x="25365" y="568"/>
                    </a:lnTo>
                    <a:lnTo>
                      <a:pt x="25365" y="350"/>
                    </a:lnTo>
                    <a:cubicBezTo>
                      <a:pt x="25414" y="326"/>
                      <a:pt x="25450" y="266"/>
                      <a:pt x="25450" y="193"/>
                    </a:cubicBezTo>
                    <a:cubicBezTo>
                      <a:pt x="25450" y="97"/>
                      <a:pt x="25365" y="0"/>
                      <a:pt x="25257" y="0"/>
                    </a:cubicBezTo>
                    <a:cubicBezTo>
                      <a:pt x="25148" y="0"/>
                      <a:pt x="25064" y="97"/>
                      <a:pt x="25064" y="193"/>
                    </a:cubicBezTo>
                    <a:cubicBezTo>
                      <a:pt x="25064" y="266"/>
                      <a:pt x="25100" y="326"/>
                      <a:pt x="25160" y="350"/>
                    </a:cubicBezTo>
                    <a:lnTo>
                      <a:pt x="25160" y="568"/>
                    </a:lnTo>
                    <a:lnTo>
                      <a:pt x="24846" y="568"/>
                    </a:lnTo>
                    <a:lnTo>
                      <a:pt x="24846" y="773"/>
                    </a:lnTo>
                    <a:lnTo>
                      <a:pt x="25160" y="773"/>
                    </a:lnTo>
                    <a:lnTo>
                      <a:pt x="25160" y="2463"/>
                    </a:lnTo>
                    <a:lnTo>
                      <a:pt x="508" y="2463"/>
                    </a:lnTo>
                    <a:lnTo>
                      <a:pt x="508" y="773"/>
                    </a:lnTo>
                    <a:lnTo>
                      <a:pt x="821" y="773"/>
                    </a:lnTo>
                    <a:lnTo>
                      <a:pt x="821" y="568"/>
                    </a:lnTo>
                    <a:lnTo>
                      <a:pt x="508" y="568"/>
                    </a:lnTo>
                    <a:lnTo>
                      <a:pt x="508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20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0" name="Google Shape;720;p31"/>
              <p:cNvSpPr/>
              <p:nvPr/>
            </p:nvSpPr>
            <p:spPr>
              <a:xfrm>
                <a:off x="516654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1" name="Google Shape;721;p31"/>
              <p:cNvSpPr/>
              <p:nvPr/>
            </p:nvSpPr>
            <p:spPr>
              <a:xfrm>
                <a:off x="61137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2" name="Google Shape;722;p31"/>
              <p:cNvSpPr/>
              <p:nvPr/>
            </p:nvSpPr>
            <p:spPr>
              <a:xfrm>
                <a:off x="706090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3" name="Google Shape;723;p31"/>
              <p:cNvSpPr/>
              <p:nvPr/>
            </p:nvSpPr>
            <p:spPr>
              <a:xfrm>
                <a:off x="80031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4" name="Google Shape;724;p31"/>
              <p:cNvSpPr/>
              <p:nvPr/>
            </p:nvSpPr>
            <p:spPr>
              <a:xfrm>
                <a:off x="89498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9" y="3803"/>
                    </a:lnTo>
                    <a:lnTo>
                      <a:pt x="161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5" name="Google Shape;725;p31"/>
              <p:cNvSpPr/>
              <p:nvPr/>
            </p:nvSpPr>
            <p:spPr>
              <a:xfrm>
                <a:off x="98921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6" name="Google Shape;726;p31"/>
              <p:cNvSpPr/>
              <p:nvPr/>
            </p:nvSpPr>
            <p:spPr>
              <a:xfrm>
                <a:off x="108392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7" name="Google Shape;727;p31"/>
              <p:cNvSpPr/>
              <p:nvPr/>
            </p:nvSpPr>
            <p:spPr>
              <a:xfrm>
                <a:off x="117815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8" name="Google Shape;728;p31"/>
              <p:cNvSpPr/>
              <p:nvPr/>
            </p:nvSpPr>
            <p:spPr>
              <a:xfrm>
                <a:off x="516654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9" name="Google Shape;729;p31"/>
              <p:cNvSpPr/>
              <p:nvPr/>
            </p:nvSpPr>
            <p:spPr>
              <a:xfrm>
                <a:off x="61137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0" name="Google Shape;730;p31"/>
              <p:cNvSpPr/>
              <p:nvPr/>
            </p:nvSpPr>
            <p:spPr>
              <a:xfrm>
                <a:off x="706090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1" name="Google Shape;731;p31"/>
              <p:cNvSpPr/>
              <p:nvPr/>
            </p:nvSpPr>
            <p:spPr>
              <a:xfrm>
                <a:off x="80031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2" name="Google Shape;732;p31"/>
              <p:cNvSpPr/>
              <p:nvPr/>
            </p:nvSpPr>
            <p:spPr>
              <a:xfrm>
                <a:off x="89498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9" y="1244"/>
                    </a:lnTo>
                    <a:lnTo>
                      <a:pt x="1619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3" name="Google Shape;733;p31"/>
              <p:cNvSpPr/>
              <p:nvPr/>
            </p:nvSpPr>
            <p:spPr>
              <a:xfrm>
                <a:off x="98921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4" name="Google Shape;734;p31"/>
              <p:cNvSpPr/>
              <p:nvPr/>
            </p:nvSpPr>
            <p:spPr>
              <a:xfrm>
                <a:off x="108392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5" name="Google Shape;735;p31"/>
              <p:cNvSpPr/>
              <p:nvPr/>
            </p:nvSpPr>
            <p:spPr>
              <a:xfrm>
                <a:off x="117815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</p:grpSp>
        <p:sp>
          <p:nvSpPr>
            <p:cNvPr id="736" name="Google Shape;736;p31"/>
            <p:cNvSpPr/>
            <p:nvPr/>
          </p:nvSpPr>
          <p:spPr>
            <a:xfrm>
              <a:off x="0" y="4785767"/>
              <a:ext cx="1115454" cy="358895"/>
            </a:xfrm>
            <a:custGeom>
              <a:avLst/>
              <a:gdLst/>
              <a:ahLst/>
              <a:cxnLst/>
              <a:rect l="l" t="t" r="r" b="b"/>
              <a:pathLst>
                <a:path w="22154" h="7128" extrusionOk="0">
                  <a:moveTo>
                    <a:pt x="11879" y="1"/>
                  </a:moveTo>
                  <a:cubicBezTo>
                    <a:pt x="11820" y="1"/>
                    <a:pt x="11760" y="2"/>
                    <a:pt x="11698" y="4"/>
                  </a:cubicBezTo>
                  <a:cubicBezTo>
                    <a:pt x="10008" y="65"/>
                    <a:pt x="9260" y="1127"/>
                    <a:pt x="8921" y="1972"/>
                  </a:cubicBezTo>
                  <a:cubicBezTo>
                    <a:pt x="8620" y="1840"/>
                    <a:pt x="8233" y="1719"/>
                    <a:pt x="7750" y="1646"/>
                  </a:cubicBezTo>
                  <a:cubicBezTo>
                    <a:pt x="7541" y="1611"/>
                    <a:pt x="7343" y="1595"/>
                    <a:pt x="7157" y="1595"/>
                  </a:cubicBezTo>
                  <a:cubicBezTo>
                    <a:pt x="5127" y="1595"/>
                    <a:pt x="4479" y="3530"/>
                    <a:pt x="4479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9" y="3347"/>
                    <a:pt x="2064" y="4314"/>
                    <a:pt x="2064" y="4314"/>
                  </a:cubicBezTo>
                  <a:cubicBezTo>
                    <a:pt x="2050" y="4314"/>
                    <a:pt x="2037" y="4314"/>
                    <a:pt x="2023" y="4314"/>
                  </a:cubicBezTo>
                  <a:cubicBezTo>
                    <a:pt x="895" y="4314"/>
                    <a:pt x="1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7" y="4794"/>
                    <a:pt x="19441" y="4794"/>
                  </a:cubicBezTo>
                  <a:cubicBezTo>
                    <a:pt x="19133" y="4794"/>
                    <a:pt x="18930" y="4834"/>
                    <a:pt x="18930" y="4834"/>
                  </a:cubicBezTo>
                  <a:cubicBezTo>
                    <a:pt x="18930" y="4834"/>
                    <a:pt x="19292" y="3493"/>
                    <a:pt x="17988" y="2165"/>
                  </a:cubicBezTo>
                  <a:cubicBezTo>
                    <a:pt x="17465" y="1632"/>
                    <a:pt x="16859" y="1472"/>
                    <a:pt x="16319" y="1472"/>
                  </a:cubicBezTo>
                  <a:cubicBezTo>
                    <a:pt x="15503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7" name="Google Shape;737;p31"/>
            <p:cNvSpPr/>
            <p:nvPr/>
          </p:nvSpPr>
          <p:spPr>
            <a:xfrm>
              <a:off x="442534" y="4845987"/>
              <a:ext cx="928202" cy="298676"/>
            </a:xfrm>
            <a:custGeom>
              <a:avLst/>
              <a:gdLst/>
              <a:ahLst/>
              <a:cxnLst/>
              <a:rect l="l" t="t" r="r" b="b"/>
              <a:pathLst>
                <a:path w="18435" h="5932" extrusionOk="0">
                  <a:moveTo>
                    <a:pt x="9888" y="0"/>
                  </a:moveTo>
                  <a:cubicBezTo>
                    <a:pt x="9836" y="0"/>
                    <a:pt x="9784" y="2"/>
                    <a:pt x="9730" y="4"/>
                  </a:cubicBezTo>
                  <a:cubicBezTo>
                    <a:pt x="8330" y="52"/>
                    <a:pt x="7702" y="945"/>
                    <a:pt x="7424" y="1646"/>
                  </a:cubicBezTo>
                  <a:cubicBezTo>
                    <a:pt x="7171" y="1537"/>
                    <a:pt x="6845" y="1440"/>
                    <a:pt x="6447" y="1368"/>
                  </a:cubicBezTo>
                  <a:cubicBezTo>
                    <a:pt x="6273" y="1339"/>
                    <a:pt x="6110" y="1325"/>
                    <a:pt x="5956" y="1325"/>
                  </a:cubicBezTo>
                  <a:cubicBezTo>
                    <a:pt x="4268" y="1325"/>
                    <a:pt x="3730" y="2937"/>
                    <a:pt x="3730" y="2937"/>
                  </a:cubicBezTo>
                  <a:cubicBezTo>
                    <a:pt x="3448" y="2830"/>
                    <a:pt x="3200" y="2787"/>
                    <a:pt x="2984" y="2787"/>
                  </a:cubicBezTo>
                  <a:cubicBezTo>
                    <a:pt x="2056" y="2787"/>
                    <a:pt x="1714" y="3589"/>
                    <a:pt x="1714" y="3589"/>
                  </a:cubicBezTo>
                  <a:cubicBezTo>
                    <a:pt x="1705" y="3589"/>
                    <a:pt x="1696" y="3589"/>
                    <a:pt x="1686" y="3589"/>
                  </a:cubicBezTo>
                  <a:cubicBezTo>
                    <a:pt x="746" y="3589"/>
                    <a:pt x="0" y="4807"/>
                    <a:pt x="60" y="5931"/>
                  </a:cubicBezTo>
                  <a:lnTo>
                    <a:pt x="18435" y="5931"/>
                  </a:lnTo>
                  <a:cubicBezTo>
                    <a:pt x="18411" y="5581"/>
                    <a:pt x="18314" y="5231"/>
                    <a:pt x="18121" y="4941"/>
                  </a:cubicBezTo>
                  <a:cubicBezTo>
                    <a:pt x="17580" y="4126"/>
                    <a:pt x="16699" y="3991"/>
                    <a:pt x="16174" y="3991"/>
                  </a:cubicBezTo>
                  <a:cubicBezTo>
                    <a:pt x="15915" y="3991"/>
                    <a:pt x="15743" y="4024"/>
                    <a:pt x="15743" y="4024"/>
                  </a:cubicBezTo>
                  <a:cubicBezTo>
                    <a:pt x="15743" y="4024"/>
                    <a:pt x="16044" y="2913"/>
                    <a:pt x="14958" y="1802"/>
                  </a:cubicBezTo>
                  <a:cubicBezTo>
                    <a:pt x="14527" y="1362"/>
                    <a:pt x="14028" y="1229"/>
                    <a:pt x="13582" y="1229"/>
                  </a:cubicBezTo>
                  <a:cubicBezTo>
                    <a:pt x="12904" y="1229"/>
                    <a:pt x="12350" y="1537"/>
                    <a:pt x="12350" y="1537"/>
                  </a:cubicBezTo>
                  <a:cubicBezTo>
                    <a:pt x="12350" y="1537"/>
                    <a:pt x="11857" y="0"/>
                    <a:pt x="9888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8" name="Google Shape;738;p31"/>
            <p:cNvSpPr/>
            <p:nvPr/>
          </p:nvSpPr>
          <p:spPr>
            <a:xfrm>
              <a:off x="1058326" y="4785767"/>
              <a:ext cx="1115404" cy="358895"/>
            </a:xfrm>
            <a:custGeom>
              <a:avLst/>
              <a:gdLst/>
              <a:ahLst/>
              <a:cxnLst/>
              <a:rect l="l" t="t" r="r" b="b"/>
              <a:pathLst>
                <a:path w="22153" h="7128" extrusionOk="0">
                  <a:moveTo>
                    <a:pt x="11879" y="1"/>
                  </a:moveTo>
                  <a:cubicBezTo>
                    <a:pt x="11820" y="1"/>
                    <a:pt x="11759" y="2"/>
                    <a:pt x="11698" y="4"/>
                  </a:cubicBezTo>
                  <a:cubicBezTo>
                    <a:pt x="10008" y="65"/>
                    <a:pt x="9259" y="1127"/>
                    <a:pt x="8921" y="1972"/>
                  </a:cubicBezTo>
                  <a:cubicBezTo>
                    <a:pt x="8619" y="1840"/>
                    <a:pt x="8221" y="1719"/>
                    <a:pt x="7750" y="1646"/>
                  </a:cubicBezTo>
                  <a:cubicBezTo>
                    <a:pt x="7540" y="1611"/>
                    <a:pt x="7343" y="1595"/>
                    <a:pt x="7157" y="1595"/>
                  </a:cubicBezTo>
                  <a:cubicBezTo>
                    <a:pt x="5127" y="1595"/>
                    <a:pt x="4478" y="3530"/>
                    <a:pt x="4478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8" y="3347"/>
                    <a:pt x="2064" y="4314"/>
                    <a:pt x="2064" y="4314"/>
                  </a:cubicBezTo>
                  <a:cubicBezTo>
                    <a:pt x="2050" y="4314"/>
                    <a:pt x="2036" y="4314"/>
                    <a:pt x="2023" y="4314"/>
                  </a:cubicBezTo>
                  <a:cubicBezTo>
                    <a:pt x="895" y="4314"/>
                    <a:pt x="0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1" y="4794"/>
                    <a:pt x="19432" y="4794"/>
                  </a:cubicBezTo>
                  <a:cubicBezTo>
                    <a:pt x="19122" y="4794"/>
                    <a:pt x="18917" y="4834"/>
                    <a:pt x="18917" y="4834"/>
                  </a:cubicBezTo>
                  <a:cubicBezTo>
                    <a:pt x="18917" y="4834"/>
                    <a:pt x="19292" y="3493"/>
                    <a:pt x="17988" y="2165"/>
                  </a:cubicBezTo>
                  <a:cubicBezTo>
                    <a:pt x="17464" y="1632"/>
                    <a:pt x="16859" y="1472"/>
                    <a:pt x="16319" y="1472"/>
                  </a:cubicBezTo>
                  <a:cubicBezTo>
                    <a:pt x="15502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9" name="Google Shape;739;p31"/>
            <p:cNvSpPr/>
            <p:nvPr/>
          </p:nvSpPr>
          <p:spPr>
            <a:xfrm>
              <a:off x="2417" y="4967080"/>
              <a:ext cx="547103" cy="176376"/>
            </a:xfrm>
            <a:custGeom>
              <a:avLst/>
              <a:gdLst/>
              <a:ahLst/>
              <a:cxnLst/>
              <a:rect l="l" t="t" r="r" b="b"/>
              <a:pathLst>
                <a:path w="10866" h="3503" extrusionOk="0">
                  <a:moveTo>
                    <a:pt x="5804" y="0"/>
                  </a:moveTo>
                  <a:cubicBezTo>
                    <a:pt x="5781" y="0"/>
                    <a:pt x="5758" y="0"/>
                    <a:pt x="5735" y="1"/>
                  </a:cubicBezTo>
                  <a:cubicBezTo>
                    <a:pt x="4914" y="37"/>
                    <a:pt x="4539" y="569"/>
                    <a:pt x="4370" y="979"/>
                  </a:cubicBezTo>
                  <a:cubicBezTo>
                    <a:pt x="4225" y="907"/>
                    <a:pt x="4032" y="846"/>
                    <a:pt x="3803" y="810"/>
                  </a:cubicBezTo>
                  <a:cubicBezTo>
                    <a:pt x="3701" y="793"/>
                    <a:pt x="3605" y="785"/>
                    <a:pt x="3514" y="785"/>
                  </a:cubicBezTo>
                  <a:cubicBezTo>
                    <a:pt x="2512" y="785"/>
                    <a:pt x="2197" y="1740"/>
                    <a:pt x="2197" y="1740"/>
                  </a:cubicBezTo>
                  <a:cubicBezTo>
                    <a:pt x="2031" y="1676"/>
                    <a:pt x="1885" y="1650"/>
                    <a:pt x="1757" y="1650"/>
                  </a:cubicBezTo>
                  <a:cubicBezTo>
                    <a:pt x="1213" y="1650"/>
                    <a:pt x="1014" y="2126"/>
                    <a:pt x="1014" y="2126"/>
                  </a:cubicBezTo>
                  <a:cubicBezTo>
                    <a:pt x="1005" y="2126"/>
                    <a:pt x="996" y="2125"/>
                    <a:pt x="987" y="2125"/>
                  </a:cubicBezTo>
                  <a:cubicBezTo>
                    <a:pt x="433" y="2125"/>
                    <a:pt x="0" y="2849"/>
                    <a:pt x="24" y="3502"/>
                  </a:cubicBezTo>
                  <a:lnTo>
                    <a:pt x="10865" y="3502"/>
                  </a:lnTo>
                  <a:cubicBezTo>
                    <a:pt x="10853" y="3297"/>
                    <a:pt x="10793" y="3092"/>
                    <a:pt x="10684" y="2923"/>
                  </a:cubicBezTo>
                  <a:cubicBezTo>
                    <a:pt x="10362" y="2440"/>
                    <a:pt x="9847" y="2359"/>
                    <a:pt x="9540" y="2359"/>
                  </a:cubicBezTo>
                  <a:cubicBezTo>
                    <a:pt x="9386" y="2359"/>
                    <a:pt x="9284" y="2379"/>
                    <a:pt x="9284" y="2379"/>
                  </a:cubicBezTo>
                  <a:cubicBezTo>
                    <a:pt x="9284" y="2379"/>
                    <a:pt x="9465" y="1728"/>
                    <a:pt x="8825" y="1064"/>
                  </a:cubicBezTo>
                  <a:cubicBezTo>
                    <a:pt x="8566" y="805"/>
                    <a:pt x="8269" y="727"/>
                    <a:pt x="8005" y="727"/>
                  </a:cubicBezTo>
                  <a:cubicBezTo>
                    <a:pt x="7605" y="727"/>
                    <a:pt x="7280" y="907"/>
                    <a:pt x="7280" y="907"/>
                  </a:cubicBezTo>
                  <a:cubicBezTo>
                    <a:pt x="7280" y="907"/>
                    <a:pt x="6989" y="0"/>
                    <a:pt x="5804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A4A3F1E9-848A-4B58-89A9-EE6EBE2836FD}"/>
              </a:ext>
            </a:extLst>
          </p:cNvPr>
          <p:cNvGrpSpPr/>
          <p:nvPr/>
        </p:nvGrpSpPr>
        <p:grpSpPr>
          <a:xfrm>
            <a:off x="369064" y="451175"/>
            <a:ext cx="3473448" cy="698840"/>
            <a:chOff x="2173730" y="1501140"/>
            <a:chExt cx="3518410" cy="707886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8658C42C-4D06-41C2-B947-E2B8627BDA9C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A3CBD8AB-DB26-49A0-8644-5180B9D6EEDA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2" name="Picture 171">
            <a:extLst>
              <a:ext uri="{FF2B5EF4-FFF2-40B4-BE49-F238E27FC236}">
                <a16:creationId xmlns:a16="http://schemas.microsoft.com/office/drawing/2014/main" id="{D4FD9D02-D76E-4904-A2D3-2362B5BBD9C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8976" y="7067595"/>
            <a:ext cx="2037075" cy="577004"/>
          </a:xfrm>
          <a:prstGeom prst="rect">
            <a:avLst/>
          </a:prstGeom>
        </p:spPr>
      </p:pic>
      <p:pic>
        <p:nvPicPr>
          <p:cNvPr id="175" name="Picture 174">
            <a:extLst>
              <a:ext uri="{FF2B5EF4-FFF2-40B4-BE49-F238E27FC236}">
                <a16:creationId xmlns:a16="http://schemas.microsoft.com/office/drawing/2014/main" id="{666E108B-AB3B-487E-BADA-2431BDDE1D59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7321" y="7221808"/>
            <a:ext cx="1905208" cy="539886"/>
          </a:xfrm>
          <a:prstGeom prst="rect">
            <a:avLst/>
          </a:prstGeom>
        </p:spPr>
      </p:pic>
      <p:grpSp>
        <p:nvGrpSpPr>
          <p:cNvPr id="179" name="Group 178">
            <a:extLst>
              <a:ext uri="{FF2B5EF4-FFF2-40B4-BE49-F238E27FC236}">
                <a16:creationId xmlns:a16="http://schemas.microsoft.com/office/drawing/2014/main" id="{A00920E1-F561-4A16-BF9D-C75101EA88E1}"/>
              </a:ext>
            </a:extLst>
          </p:cNvPr>
          <p:cNvGrpSpPr/>
          <p:nvPr/>
        </p:nvGrpSpPr>
        <p:grpSpPr>
          <a:xfrm>
            <a:off x="962793" y="1563097"/>
            <a:ext cx="9327601" cy="1811810"/>
            <a:chOff x="805581" y="1122832"/>
            <a:chExt cx="7521527" cy="9855693"/>
          </a:xfrm>
        </p:grpSpPr>
        <p:sp>
          <p:nvSpPr>
            <p:cNvPr id="180" name="Rectangle: Diagonal Corners Rounded 179">
              <a:extLst>
                <a:ext uri="{FF2B5EF4-FFF2-40B4-BE49-F238E27FC236}">
                  <a16:creationId xmlns:a16="http://schemas.microsoft.com/office/drawing/2014/main" id="{3105F45F-921C-4E39-A151-70BC661F85B3}"/>
                </a:ext>
              </a:extLst>
            </p:cNvPr>
            <p:cNvSpPr/>
            <p:nvPr/>
          </p:nvSpPr>
          <p:spPr>
            <a:xfrm>
              <a:off x="805581" y="1122832"/>
              <a:ext cx="7521527" cy="9855693"/>
            </a:xfrm>
            <a:prstGeom prst="round2DiagRect">
              <a:avLst>
                <a:gd name="adj1" fmla="val 34654"/>
                <a:gd name="adj2" fmla="val 0"/>
              </a:avLst>
            </a:prstGeom>
            <a:solidFill>
              <a:srgbClr val="3CBBF6">
                <a:alpha val="49000"/>
              </a:srgb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369" dirty="0"/>
            </a:p>
          </p:txBody>
        </p:sp>
        <p:sp>
          <p:nvSpPr>
            <p:cNvPr id="181" name="TextBox 180">
              <a:extLst>
                <a:ext uri="{FF2B5EF4-FFF2-40B4-BE49-F238E27FC236}">
                  <a16:creationId xmlns:a16="http://schemas.microsoft.com/office/drawing/2014/main" id="{3C446A11-A437-4EC7-BEFD-5D43B985101A}"/>
                </a:ext>
              </a:extLst>
            </p:cNvPr>
            <p:cNvSpPr txBox="1"/>
            <p:nvPr/>
          </p:nvSpPr>
          <p:spPr>
            <a:xfrm>
              <a:off x="1437203" y="2954714"/>
              <a:ext cx="6602722" cy="540967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)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6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á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2" name="Group 181">
            <a:extLst>
              <a:ext uri="{FF2B5EF4-FFF2-40B4-BE49-F238E27FC236}">
                <a16:creationId xmlns:a16="http://schemas.microsoft.com/office/drawing/2014/main" id="{E9C2D302-4718-4E4E-AEBE-86CFDBC4D902}"/>
              </a:ext>
            </a:extLst>
          </p:cNvPr>
          <p:cNvGrpSpPr/>
          <p:nvPr/>
        </p:nvGrpSpPr>
        <p:grpSpPr>
          <a:xfrm>
            <a:off x="518583" y="2065103"/>
            <a:ext cx="812466" cy="760165"/>
            <a:chOff x="631860" y="1318609"/>
            <a:chExt cx="910333" cy="880457"/>
          </a:xfrm>
        </p:grpSpPr>
        <p:sp>
          <p:nvSpPr>
            <p:cNvPr id="183" name="Rectangle: Rounded Corners 182">
              <a:extLst>
                <a:ext uri="{FF2B5EF4-FFF2-40B4-BE49-F238E27FC236}">
                  <a16:creationId xmlns:a16="http://schemas.microsoft.com/office/drawing/2014/main" id="{103C91D5-B104-408B-8ECA-EADA2A0B9775}"/>
                </a:ext>
              </a:extLst>
            </p:cNvPr>
            <p:cNvSpPr/>
            <p:nvPr/>
          </p:nvSpPr>
          <p:spPr>
            <a:xfrm>
              <a:off x="631860" y="1318609"/>
              <a:ext cx="885532" cy="880457"/>
            </a:xfrm>
            <a:prstGeom prst="roundRect">
              <a:avLst/>
            </a:prstGeom>
            <a:solidFill>
              <a:srgbClr val="AD3332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369"/>
            </a:p>
          </p:txBody>
        </p:sp>
        <p:pic>
          <p:nvPicPr>
            <p:cNvPr id="184" name="Picture 3" descr="C:\Users\HP\Pictures\Screenshots\Screenshot (288).png">
              <a:extLst>
                <a:ext uri="{FF2B5EF4-FFF2-40B4-BE49-F238E27FC236}">
                  <a16:creationId xmlns:a16="http://schemas.microsoft.com/office/drawing/2014/main" id="{D606AEF7-9ACB-4A98-B7C3-98A4C2A8B7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8696" b="94203" l="8824" r="89706">
                          <a14:foregroundMark x1="17647" y1="62319" x2="17647" y2="62319"/>
                          <a14:foregroundMark x1="16176" y1="52174" x2="16176" y2="52174"/>
                          <a14:foregroundMark x1="20588" y1="26087" x2="20588" y2="26087"/>
                          <a14:foregroundMark x1="19118" y1="72464" x2="19118" y2="72464"/>
                          <a14:foregroundMark x1="26471" y1="94203" x2="26471" y2="94203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6091" y="1328932"/>
              <a:ext cx="746102" cy="7570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B73167BD-6122-46FF-BDE0-84A16E567FA8}"/>
              </a:ext>
            </a:extLst>
          </p:cNvPr>
          <p:cNvGrpSpPr/>
          <p:nvPr/>
        </p:nvGrpSpPr>
        <p:grpSpPr>
          <a:xfrm>
            <a:off x="205874" y="3786294"/>
            <a:ext cx="10078565" cy="1848815"/>
            <a:chOff x="205874" y="3786294"/>
            <a:chExt cx="10078565" cy="1848815"/>
          </a:xfrm>
        </p:grpSpPr>
        <p:grpSp>
          <p:nvGrpSpPr>
            <p:cNvPr id="194" name="Group 193">
              <a:extLst>
                <a:ext uri="{FF2B5EF4-FFF2-40B4-BE49-F238E27FC236}">
                  <a16:creationId xmlns:a16="http://schemas.microsoft.com/office/drawing/2014/main" id="{57C75F4C-7B9F-4F3E-B822-2A6ACE900798}"/>
                </a:ext>
              </a:extLst>
            </p:cNvPr>
            <p:cNvGrpSpPr/>
            <p:nvPr/>
          </p:nvGrpSpPr>
          <p:grpSpPr>
            <a:xfrm>
              <a:off x="957327" y="3786294"/>
              <a:ext cx="9327112" cy="1848815"/>
              <a:chOff x="313642" y="1563818"/>
              <a:chExt cx="1702870" cy="1848815"/>
            </a:xfrm>
          </p:grpSpPr>
          <p:sp>
            <p:nvSpPr>
              <p:cNvPr id="198" name="Rectangle: Diagonal Corners Rounded 197">
                <a:extLst>
                  <a:ext uri="{FF2B5EF4-FFF2-40B4-BE49-F238E27FC236}">
                    <a16:creationId xmlns:a16="http://schemas.microsoft.com/office/drawing/2014/main" id="{B8E13241-04F6-4E91-920D-555C4C153A2E}"/>
                  </a:ext>
                </a:extLst>
              </p:cNvPr>
              <p:cNvSpPr/>
              <p:nvPr/>
            </p:nvSpPr>
            <p:spPr>
              <a:xfrm>
                <a:off x="313642" y="1563818"/>
                <a:ext cx="1702870" cy="1848815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199" name="TextBox 198">
                <a:extLst>
                  <a:ext uri="{FF2B5EF4-FFF2-40B4-BE49-F238E27FC236}">
                    <a16:creationId xmlns:a16="http://schemas.microsoft.com/office/drawing/2014/main" id="{F91E660D-4781-44D6-93DA-3FE6BC7423C5}"/>
                  </a:ext>
                </a:extLst>
              </p:cNvPr>
              <p:cNvSpPr txBox="1"/>
              <p:nvPr/>
            </p:nvSpPr>
            <p:spPr>
              <a:xfrm>
                <a:off x="479973" y="1713206"/>
                <a:ext cx="1420471" cy="138499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T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6 = 1 . 36;		36 = 2 . 18; 		36 = 3 . 12;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6 = 4 . 9;		36 = 6 . 6;		36 = 9 . 4;</a:t>
                </a:r>
                <a:endParaRPr lang="en-GB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95" name="Group 194">
              <a:extLst>
                <a:ext uri="{FF2B5EF4-FFF2-40B4-BE49-F238E27FC236}">
                  <a16:creationId xmlns:a16="http://schemas.microsoft.com/office/drawing/2014/main" id="{5B739779-B485-4163-A59E-D801ED966910}"/>
                </a:ext>
              </a:extLst>
            </p:cNvPr>
            <p:cNvGrpSpPr/>
            <p:nvPr/>
          </p:nvGrpSpPr>
          <p:grpSpPr>
            <a:xfrm>
              <a:off x="205874" y="4413984"/>
              <a:ext cx="1576320" cy="809738"/>
              <a:chOff x="6893962" y="4406377"/>
              <a:chExt cx="1386313" cy="710152"/>
            </a:xfrm>
          </p:grpSpPr>
          <p:sp>
            <p:nvSpPr>
              <p:cNvPr id="196" name="Cloud 195">
                <a:extLst>
                  <a:ext uri="{FF2B5EF4-FFF2-40B4-BE49-F238E27FC236}">
                    <a16:creationId xmlns:a16="http://schemas.microsoft.com/office/drawing/2014/main" id="{ED90E4B4-EB06-48BE-8821-F6823C3B1F5C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97" name="TextBox 196">
                <a:extLst>
                  <a:ext uri="{FF2B5EF4-FFF2-40B4-BE49-F238E27FC236}">
                    <a16:creationId xmlns:a16="http://schemas.microsoft.com/office/drawing/2014/main" id="{0AE0A72B-E951-41CC-8EAD-E55E233DCAB5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143650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7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8" name="Google Shape;758;p32"/>
          <p:cNvGrpSpPr/>
          <p:nvPr/>
        </p:nvGrpSpPr>
        <p:grpSpPr>
          <a:xfrm>
            <a:off x="8481" y="5549685"/>
            <a:ext cx="1656664" cy="841428"/>
            <a:chOff x="2475997" y="4254343"/>
            <a:chExt cx="775613" cy="350055"/>
          </a:xfrm>
        </p:grpSpPr>
        <p:sp>
          <p:nvSpPr>
            <p:cNvPr id="759" name="Google Shape;759;p32"/>
            <p:cNvSpPr/>
            <p:nvPr/>
          </p:nvSpPr>
          <p:spPr>
            <a:xfrm>
              <a:off x="2515811" y="4254343"/>
              <a:ext cx="656136" cy="156626"/>
            </a:xfrm>
            <a:custGeom>
              <a:avLst/>
              <a:gdLst/>
              <a:ahLst/>
              <a:cxnLst/>
              <a:rect l="l" t="t" r="r" b="b"/>
              <a:pathLst>
                <a:path w="20682" h="4937" extrusionOk="0">
                  <a:moveTo>
                    <a:pt x="5915" y="1224"/>
                  </a:moveTo>
                  <a:cubicBezTo>
                    <a:pt x="6392" y="1224"/>
                    <a:pt x="6753" y="1298"/>
                    <a:pt x="6822" y="1387"/>
                  </a:cubicBezTo>
                  <a:cubicBezTo>
                    <a:pt x="6979" y="1592"/>
                    <a:pt x="7087" y="3729"/>
                    <a:pt x="6918" y="3874"/>
                  </a:cubicBezTo>
                  <a:cubicBezTo>
                    <a:pt x="6840" y="3953"/>
                    <a:pt x="5883" y="3992"/>
                    <a:pt x="4931" y="3992"/>
                  </a:cubicBezTo>
                  <a:cubicBezTo>
                    <a:pt x="3979" y="3992"/>
                    <a:pt x="3031" y="3953"/>
                    <a:pt x="2971" y="3874"/>
                  </a:cubicBezTo>
                  <a:cubicBezTo>
                    <a:pt x="2850" y="3729"/>
                    <a:pt x="2765" y="2365"/>
                    <a:pt x="3876" y="1713"/>
                  </a:cubicBezTo>
                  <a:cubicBezTo>
                    <a:pt x="4495" y="1346"/>
                    <a:pt x="5301" y="1224"/>
                    <a:pt x="5915" y="1224"/>
                  </a:cubicBezTo>
                  <a:close/>
                  <a:moveTo>
                    <a:pt x="8970" y="1095"/>
                  </a:moveTo>
                  <a:cubicBezTo>
                    <a:pt x="9775" y="1095"/>
                    <a:pt x="10834" y="1223"/>
                    <a:pt x="11651" y="1605"/>
                  </a:cubicBezTo>
                  <a:cubicBezTo>
                    <a:pt x="13100" y="2293"/>
                    <a:pt x="12991" y="3717"/>
                    <a:pt x="12834" y="3874"/>
                  </a:cubicBezTo>
                  <a:cubicBezTo>
                    <a:pt x="12756" y="3953"/>
                    <a:pt x="11512" y="3992"/>
                    <a:pt x="10262" y="3992"/>
                  </a:cubicBezTo>
                  <a:cubicBezTo>
                    <a:pt x="9013" y="3992"/>
                    <a:pt x="7757" y="3953"/>
                    <a:pt x="7655" y="3874"/>
                  </a:cubicBezTo>
                  <a:cubicBezTo>
                    <a:pt x="7437" y="3717"/>
                    <a:pt x="7570" y="1472"/>
                    <a:pt x="7788" y="1267"/>
                  </a:cubicBezTo>
                  <a:cubicBezTo>
                    <a:pt x="7877" y="1172"/>
                    <a:pt x="8347" y="1095"/>
                    <a:pt x="8970" y="1095"/>
                  </a:cubicBezTo>
                  <a:close/>
                  <a:moveTo>
                    <a:pt x="8934" y="4526"/>
                  </a:moveTo>
                  <a:lnTo>
                    <a:pt x="8934" y="4671"/>
                  </a:lnTo>
                  <a:lnTo>
                    <a:pt x="7872" y="4671"/>
                  </a:lnTo>
                  <a:lnTo>
                    <a:pt x="7872" y="4526"/>
                  </a:lnTo>
                  <a:close/>
                  <a:moveTo>
                    <a:pt x="10347" y="4526"/>
                  </a:moveTo>
                  <a:lnTo>
                    <a:pt x="10347" y="4671"/>
                  </a:lnTo>
                  <a:lnTo>
                    <a:pt x="9297" y="4671"/>
                  </a:lnTo>
                  <a:lnTo>
                    <a:pt x="9297" y="4526"/>
                  </a:lnTo>
                  <a:close/>
                  <a:moveTo>
                    <a:pt x="8576" y="1"/>
                  </a:moveTo>
                  <a:cubicBezTo>
                    <a:pt x="7748" y="1"/>
                    <a:pt x="6802" y="61"/>
                    <a:pt x="5747" y="216"/>
                  </a:cubicBezTo>
                  <a:cubicBezTo>
                    <a:pt x="2874" y="627"/>
                    <a:pt x="918" y="2993"/>
                    <a:pt x="1" y="4381"/>
                  </a:cubicBezTo>
                  <a:lnTo>
                    <a:pt x="7341" y="4381"/>
                  </a:lnTo>
                  <a:lnTo>
                    <a:pt x="7341" y="4937"/>
                  </a:lnTo>
                  <a:lnTo>
                    <a:pt x="20681" y="4937"/>
                  </a:lnTo>
                  <a:cubicBezTo>
                    <a:pt x="20186" y="4562"/>
                    <a:pt x="19317" y="3983"/>
                    <a:pt x="18291" y="3633"/>
                  </a:cubicBezTo>
                  <a:cubicBezTo>
                    <a:pt x="16849" y="3141"/>
                    <a:pt x="14916" y="3113"/>
                    <a:pt x="14489" y="3113"/>
                  </a:cubicBezTo>
                  <a:cubicBezTo>
                    <a:pt x="14433" y="3113"/>
                    <a:pt x="14403" y="3114"/>
                    <a:pt x="14403" y="3114"/>
                  </a:cubicBezTo>
                  <a:cubicBezTo>
                    <a:pt x="14403" y="3114"/>
                    <a:pt x="12991" y="892"/>
                    <a:pt x="12641" y="675"/>
                  </a:cubicBezTo>
                  <a:cubicBezTo>
                    <a:pt x="12390" y="505"/>
                    <a:pt x="10972" y="1"/>
                    <a:pt x="8576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0" name="Google Shape;760;p32"/>
            <p:cNvSpPr/>
            <p:nvPr/>
          </p:nvSpPr>
          <p:spPr>
            <a:xfrm>
              <a:off x="2475997" y="4394093"/>
              <a:ext cx="775613" cy="156309"/>
            </a:xfrm>
            <a:custGeom>
              <a:avLst/>
              <a:gdLst/>
              <a:ahLst/>
              <a:cxnLst/>
              <a:rect l="l" t="t" r="r" b="b"/>
              <a:pathLst>
                <a:path w="24448" h="4927" extrusionOk="0">
                  <a:moveTo>
                    <a:pt x="1232" y="0"/>
                  </a:moveTo>
                  <a:cubicBezTo>
                    <a:pt x="857" y="580"/>
                    <a:pt x="652" y="978"/>
                    <a:pt x="652" y="978"/>
                  </a:cubicBezTo>
                  <a:cubicBezTo>
                    <a:pt x="652" y="978"/>
                    <a:pt x="602" y="936"/>
                    <a:pt x="535" y="936"/>
                  </a:cubicBezTo>
                  <a:cubicBezTo>
                    <a:pt x="453" y="936"/>
                    <a:pt x="345" y="997"/>
                    <a:pt x="266" y="1268"/>
                  </a:cubicBezTo>
                  <a:cubicBezTo>
                    <a:pt x="133" y="1751"/>
                    <a:pt x="193" y="2041"/>
                    <a:pt x="193" y="2041"/>
                  </a:cubicBezTo>
                  <a:lnTo>
                    <a:pt x="0" y="3007"/>
                  </a:lnTo>
                  <a:lnTo>
                    <a:pt x="797" y="3683"/>
                  </a:lnTo>
                  <a:cubicBezTo>
                    <a:pt x="1101" y="2938"/>
                    <a:pt x="1697" y="1565"/>
                    <a:pt x="3193" y="1565"/>
                  </a:cubicBezTo>
                  <a:cubicBezTo>
                    <a:pt x="3419" y="1565"/>
                    <a:pt x="3666" y="1597"/>
                    <a:pt x="3936" y="1666"/>
                  </a:cubicBezTo>
                  <a:cubicBezTo>
                    <a:pt x="6181" y="2246"/>
                    <a:pt x="5843" y="4093"/>
                    <a:pt x="5880" y="4878"/>
                  </a:cubicBezTo>
                  <a:lnTo>
                    <a:pt x="14705" y="4926"/>
                  </a:lnTo>
                  <a:cubicBezTo>
                    <a:pt x="14681" y="4866"/>
                    <a:pt x="14077" y="1968"/>
                    <a:pt x="16854" y="1606"/>
                  </a:cubicBezTo>
                  <a:cubicBezTo>
                    <a:pt x="16981" y="1593"/>
                    <a:pt x="17104" y="1587"/>
                    <a:pt x="17220" y="1587"/>
                  </a:cubicBezTo>
                  <a:cubicBezTo>
                    <a:pt x="19754" y="1587"/>
                    <a:pt x="19783" y="4459"/>
                    <a:pt x="19679" y="4540"/>
                  </a:cubicBezTo>
                  <a:lnTo>
                    <a:pt x="21719" y="4540"/>
                  </a:lnTo>
                  <a:cubicBezTo>
                    <a:pt x="22244" y="4561"/>
                    <a:pt x="22727" y="4582"/>
                    <a:pt x="23134" y="4582"/>
                  </a:cubicBezTo>
                  <a:cubicBezTo>
                    <a:pt x="23878" y="4582"/>
                    <a:pt x="24368" y="4511"/>
                    <a:pt x="24399" y="4238"/>
                  </a:cubicBezTo>
                  <a:cubicBezTo>
                    <a:pt x="24447" y="3815"/>
                    <a:pt x="24170" y="3815"/>
                    <a:pt x="23928" y="3610"/>
                  </a:cubicBezTo>
                  <a:cubicBezTo>
                    <a:pt x="23880" y="3067"/>
                    <a:pt x="23687" y="2487"/>
                    <a:pt x="23554" y="2270"/>
                  </a:cubicBezTo>
                  <a:cubicBezTo>
                    <a:pt x="23409" y="2041"/>
                    <a:pt x="23144" y="1860"/>
                    <a:pt x="23144" y="1860"/>
                  </a:cubicBezTo>
                  <a:cubicBezTo>
                    <a:pt x="23144" y="1860"/>
                    <a:pt x="23397" y="1522"/>
                    <a:pt x="23144" y="1123"/>
                  </a:cubicBezTo>
                  <a:cubicBezTo>
                    <a:pt x="23015" y="921"/>
                    <a:pt x="22824" y="871"/>
                    <a:pt x="22667" y="871"/>
                  </a:cubicBezTo>
                  <a:cubicBezTo>
                    <a:pt x="22515" y="871"/>
                    <a:pt x="22395" y="918"/>
                    <a:pt x="22395" y="918"/>
                  </a:cubicBezTo>
                  <a:cubicBezTo>
                    <a:pt x="22395" y="918"/>
                    <a:pt x="22238" y="773"/>
                    <a:pt x="21972" y="568"/>
                  </a:cubicBezTo>
                  <a:lnTo>
                    <a:pt x="21972" y="592"/>
                  </a:lnTo>
                  <a:lnTo>
                    <a:pt x="8548" y="592"/>
                  </a:lnTo>
                  <a:lnTo>
                    <a:pt x="8548" y="25"/>
                  </a:lnTo>
                  <a:lnTo>
                    <a:pt x="1232" y="25"/>
                  </a:lnTo>
                  <a:lnTo>
                    <a:pt x="123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1" name="Google Shape;761;p32"/>
            <p:cNvSpPr/>
            <p:nvPr/>
          </p:nvSpPr>
          <p:spPr>
            <a:xfrm>
              <a:off x="2509307" y="4452689"/>
              <a:ext cx="145174" cy="151709"/>
            </a:xfrm>
            <a:custGeom>
              <a:avLst/>
              <a:gdLst/>
              <a:ahLst/>
              <a:cxnLst/>
              <a:rect l="l" t="t" r="r" b="b"/>
              <a:pathLst>
                <a:path w="4576" h="4782" extrusionOk="0">
                  <a:moveTo>
                    <a:pt x="2282" y="1485"/>
                  </a:moveTo>
                  <a:cubicBezTo>
                    <a:pt x="2765" y="1485"/>
                    <a:pt x="3139" y="1896"/>
                    <a:pt x="3139" y="2391"/>
                  </a:cubicBezTo>
                  <a:cubicBezTo>
                    <a:pt x="3139" y="2886"/>
                    <a:pt x="2765" y="3284"/>
                    <a:pt x="2282" y="3284"/>
                  </a:cubicBezTo>
                  <a:cubicBezTo>
                    <a:pt x="1811" y="3284"/>
                    <a:pt x="1425" y="2886"/>
                    <a:pt x="1425" y="2391"/>
                  </a:cubicBezTo>
                  <a:cubicBezTo>
                    <a:pt x="1425" y="1896"/>
                    <a:pt x="1811" y="1485"/>
                    <a:pt x="2282" y="1485"/>
                  </a:cubicBezTo>
                  <a:close/>
                  <a:moveTo>
                    <a:pt x="2282" y="1"/>
                  </a:moveTo>
                  <a:cubicBezTo>
                    <a:pt x="1015" y="1"/>
                    <a:pt x="0" y="1063"/>
                    <a:pt x="0" y="2391"/>
                  </a:cubicBezTo>
                  <a:cubicBezTo>
                    <a:pt x="0" y="3707"/>
                    <a:pt x="1015" y="4781"/>
                    <a:pt x="2282" y="4781"/>
                  </a:cubicBezTo>
                  <a:cubicBezTo>
                    <a:pt x="3550" y="4781"/>
                    <a:pt x="4576" y="3707"/>
                    <a:pt x="4576" y="2391"/>
                  </a:cubicBezTo>
                  <a:cubicBezTo>
                    <a:pt x="4576" y="1063"/>
                    <a:pt x="3550" y="1"/>
                    <a:pt x="2282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2" name="Google Shape;762;p32"/>
            <p:cNvSpPr/>
            <p:nvPr/>
          </p:nvSpPr>
          <p:spPr>
            <a:xfrm>
              <a:off x="2554483" y="4499801"/>
              <a:ext cx="54440" cy="57105"/>
            </a:xfrm>
            <a:custGeom>
              <a:avLst/>
              <a:gdLst/>
              <a:ahLst/>
              <a:cxnLst/>
              <a:rect l="l" t="t" r="r" b="b"/>
              <a:pathLst>
                <a:path w="1716" h="1800" extrusionOk="0">
                  <a:moveTo>
                    <a:pt x="858" y="0"/>
                  </a:moveTo>
                  <a:cubicBezTo>
                    <a:pt x="387" y="0"/>
                    <a:pt x="1" y="411"/>
                    <a:pt x="1" y="906"/>
                  </a:cubicBezTo>
                  <a:cubicBezTo>
                    <a:pt x="1" y="1401"/>
                    <a:pt x="387" y="1799"/>
                    <a:pt x="858" y="1799"/>
                  </a:cubicBezTo>
                  <a:cubicBezTo>
                    <a:pt x="1341" y="1799"/>
                    <a:pt x="1715" y="1401"/>
                    <a:pt x="1715" y="906"/>
                  </a:cubicBezTo>
                  <a:cubicBezTo>
                    <a:pt x="1715" y="411"/>
                    <a:pt x="1341" y="0"/>
                    <a:pt x="858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3" name="Google Shape;763;p32"/>
            <p:cNvSpPr/>
            <p:nvPr/>
          </p:nvSpPr>
          <p:spPr>
            <a:xfrm>
              <a:off x="2947830" y="4452689"/>
              <a:ext cx="145205" cy="151709"/>
            </a:xfrm>
            <a:custGeom>
              <a:avLst/>
              <a:gdLst/>
              <a:ahLst/>
              <a:cxnLst/>
              <a:rect l="l" t="t" r="r" b="b"/>
              <a:pathLst>
                <a:path w="4577" h="4782" extrusionOk="0">
                  <a:moveTo>
                    <a:pt x="2282" y="1485"/>
                  </a:moveTo>
                  <a:cubicBezTo>
                    <a:pt x="2765" y="1485"/>
                    <a:pt x="3140" y="1896"/>
                    <a:pt x="3140" y="2391"/>
                  </a:cubicBezTo>
                  <a:cubicBezTo>
                    <a:pt x="3140" y="2886"/>
                    <a:pt x="2765" y="3284"/>
                    <a:pt x="2282" y="3284"/>
                  </a:cubicBezTo>
                  <a:cubicBezTo>
                    <a:pt x="1812" y="3284"/>
                    <a:pt x="1425" y="2886"/>
                    <a:pt x="1425" y="2391"/>
                  </a:cubicBezTo>
                  <a:cubicBezTo>
                    <a:pt x="1425" y="1896"/>
                    <a:pt x="1812" y="1485"/>
                    <a:pt x="2282" y="1485"/>
                  </a:cubicBezTo>
                  <a:close/>
                  <a:moveTo>
                    <a:pt x="2282" y="1"/>
                  </a:moveTo>
                  <a:cubicBezTo>
                    <a:pt x="1027" y="1"/>
                    <a:pt x="1" y="1063"/>
                    <a:pt x="1" y="2391"/>
                  </a:cubicBezTo>
                  <a:cubicBezTo>
                    <a:pt x="1" y="3707"/>
                    <a:pt x="1027" y="4781"/>
                    <a:pt x="2282" y="4781"/>
                  </a:cubicBezTo>
                  <a:cubicBezTo>
                    <a:pt x="3550" y="4781"/>
                    <a:pt x="4576" y="3707"/>
                    <a:pt x="4576" y="2391"/>
                  </a:cubicBezTo>
                  <a:cubicBezTo>
                    <a:pt x="4576" y="1063"/>
                    <a:pt x="3550" y="1"/>
                    <a:pt x="2282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4" name="Google Shape;764;p32"/>
            <p:cNvSpPr/>
            <p:nvPr/>
          </p:nvSpPr>
          <p:spPr>
            <a:xfrm>
              <a:off x="2993037" y="4499801"/>
              <a:ext cx="54408" cy="57105"/>
            </a:xfrm>
            <a:custGeom>
              <a:avLst/>
              <a:gdLst/>
              <a:ahLst/>
              <a:cxnLst/>
              <a:rect l="l" t="t" r="r" b="b"/>
              <a:pathLst>
                <a:path w="1715" h="1800" extrusionOk="0">
                  <a:moveTo>
                    <a:pt x="857" y="0"/>
                  </a:moveTo>
                  <a:cubicBezTo>
                    <a:pt x="387" y="0"/>
                    <a:pt x="0" y="411"/>
                    <a:pt x="0" y="906"/>
                  </a:cubicBezTo>
                  <a:cubicBezTo>
                    <a:pt x="0" y="1401"/>
                    <a:pt x="387" y="1799"/>
                    <a:pt x="857" y="1799"/>
                  </a:cubicBezTo>
                  <a:cubicBezTo>
                    <a:pt x="1340" y="1799"/>
                    <a:pt x="1715" y="1401"/>
                    <a:pt x="1715" y="906"/>
                  </a:cubicBezTo>
                  <a:cubicBezTo>
                    <a:pt x="1715" y="411"/>
                    <a:pt x="1340" y="0"/>
                    <a:pt x="857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5" name="Google Shape;765;p32"/>
            <p:cNvSpPr/>
            <p:nvPr/>
          </p:nvSpPr>
          <p:spPr>
            <a:xfrm>
              <a:off x="2751743" y="4289082"/>
              <a:ext cx="179659" cy="91907"/>
            </a:xfrm>
            <a:custGeom>
              <a:avLst/>
              <a:gdLst/>
              <a:ahLst/>
              <a:cxnLst/>
              <a:rect l="l" t="t" r="r" b="b"/>
              <a:pathLst>
                <a:path w="5663" h="2897" extrusionOk="0">
                  <a:moveTo>
                    <a:pt x="1533" y="0"/>
                  </a:moveTo>
                  <a:cubicBezTo>
                    <a:pt x="910" y="0"/>
                    <a:pt x="440" y="77"/>
                    <a:pt x="351" y="172"/>
                  </a:cubicBezTo>
                  <a:cubicBezTo>
                    <a:pt x="133" y="377"/>
                    <a:pt x="0" y="2622"/>
                    <a:pt x="218" y="2779"/>
                  </a:cubicBezTo>
                  <a:cubicBezTo>
                    <a:pt x="320" y="2858"/>
                    <a:pt x="1576" y="2897"/>
                    <a:pt x="2825" y="2897"/>
                  </a:cubicBezTo>
                  <a:cubicBezTo>
                    <a:pt x="4075" y="2897"/>
                    <a:pt x="5319" y="2858"/>
                    <a:pt x="5397" y="2779"/>
                  </a:cubicBezTo>
                  <a:cubicBezTo>
                    <a:pt x="5554" y="2622"/>
                    <a:pt x="5663" y="1198"/>
                    <a:pt x="4214" y="510"/>
                  </a:cubicBezTo>
                  <a:cubicBezTo>
                    <a:pt x="3397" y="128"/>
                    <a:pt x="2338" y="0"/>
                    <a:pt x="1533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6" name="Google Shape;766;p32"/>
            <p:cNvSpPr/>
            <p:nvPr/>
          </p:nvSpPr>
          <p:spPr>
            <a:xfrm>
              <a:off x="2603528" y="4293175"/>
              <a:ext cx="137147" cy="87815"/>
            </a:xfrm>
            <a:custGeom>
              <a:avLst/>
              <a:gdLst/>
              <a:ahLst/>
              <a:cxnLst/>
              <a:rect l="l" t="t" r="r" b="b"/>
              <a:pathLst>
                <a:path w="4323" h="2768" extrusionOk="0">
                  <a:moveTo>
                    <a:pt x="3150" y="0"/>
                  </a:moveTo>
                  <a:cubicBezTo>
                    <a:pt x="2536" y="0"/>
                    <a:pt x="1730" y="122"/>
                    <a:pt x="1111" y="489"/>
                  </a:cubicBezTo>
                  <a:cubicBezTo>
                    <a:pt x="0" y="1141"/>
                    <a:pt x="85" y="2505"/>
                    <a:pt x="206" y="2650"/>
                  </a:cubicBezTo>
                  <a:cubicBezTo>
                    <a:pt x="266" y="2729"/>
                    <a:pt x="1214" y="2768"/>
                    <a:pt x="2166" y="2768"/>
                  </a:cubicBezTo>
                  <a:cubicBezTo>
                    <a:pt x="3118" y="2768"/>
                    <a:pt x="4075" y="2729"/>
                    <a:pt x="4153" y="2650"/>
                  </a:cubicBezTo>
                  <a:cubicBezTo>
                    <a:pt x="4322" y="2505"/>
                    <a:pt x="4214" y="368"/>
                    <a:pt x="4057" y="163"/>
                  </a:cubicBezTo>
                  <a:cubicBezTo>
                    <a:pt x="3988" y="74"/>
                    <a:pt x="3627" y="0"/>
                    <a:pt x="3150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7" name="Google Shape;767;p32"/>
            <p:cNvSpPr/>
            <p:nvPr/>
          </p:nvSpPr>
          <p:spPr>
            <a:xfrm>
              <a:off x="2515049" y="4393331"/>
              <a:ext cx="658040" cy="19543"/>
            </a:xfrm>
            <a:custGeom>
              <a:avLst/>
              <a:gdLst/>
              <a:ahLst/>
              <a:cxnLst/>
              <a:rect l="l" t="t" r="r" b="b"/>
              <a:pathLst>
                <a:path w="20742" h="616" extrusionOk="0">
                  <a:moveTo>
                    <a:pt x="1" y="0"/>
                  </a:moveTo>
                  <a:lnTo>
                    <a:pt x="1" y="24"/>
                  </a:lnTo>
                  <a:lnTo>
                    <a:pt x="1" y="49"/>
                  </a:lnTo>
                  <a:lnTo>
                    <a:pt x="7317" y="49"/>
                  </a:lnTo>
                  <a:lnTo>
                    <a:pt x="7317" y="616"/>
                  </a:lnTo>
                  <a:lnTo>
                    <a:pt x="20741" y="616"/>
                  </a:lnTo>
                  <a:lnTo>
                    <a:pt x="20741" y="592"/>
                  </a:lnTo>
                  <a:lnTo>
                    <a:pt x="20741" y="556"/>
                  </a:lnTo>
                  <a:lnTo>
                    <a:pt x="7365" y="556"/>
                  </a:lnTo>
                  <a:lnTo>
                    <a:pt x="7365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8" name="Google Shape;768;p32"/>
            <p:cNvSpPr/>
            <p:nvPr/>
          </p:nvSpPr>
          <p:spPr>
            <a:xfrm>
              <a:off x="2765924" y="4397931"/>
              <a:ext cx="33343" cy="4632"/>
            </a:xfrm>
            <a:custGeom>
              <a:avLst/>
              <a:gdLst/>
              <a:ahLst/>
              <a:cxnLst/>
              <a:rect l="l" t="t" r="r" b="b"/>
              <a:pathLst>
                <a:path w="1051" h="146" extrusionOk="0">
                  <a:moveTo>
                    <a:pt x="0" y="0"/>
                  </a:moveTo>
                  <a:lnTo>
                    <a:pt x="0" y="145"/>
                  </a:lnTo>
                  <a:lnTo>
                    <a:pt x="1050" y="145"/>
                  </a:lnTo>
                  <a:lnTo>
                    <a:pt x="1050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9" name="Google Shape;769;p32"/>
            <p:cNvSpPr/>
            <p:nvPr/>
          </p:nvSpPr>
          <p:spPr>
            <a:xfrm>
              <a:off x="2810718" y="4397931"/>
              <a:ext cx="33343" cy="4632"/>
            </a:xfrm>
            <a:custGeom>
              <a:avLst/>
              <a:gdLst/>
              <a:ahLst/>
              <a:cxnLst/>
              <a:rect l="l" t="t" r="r" b="b"/>
              <a:pathLst>
                <a:path w="1051" h="146" extrusionOk="0">
                  <a:moveTo>
                    <a:pt x="1" y="0"/>
                  </a:moveTo>
                  <a:lnTo>
                    <a:pt x="1" y="145"/>
                  </a:lnTo>
                  <a:lnTo>
                    <a:pt x="1051" y="145"/>
                  </a:lnTo>
                  <a:lnTo>
                    <a:pt x="1051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770" name="Google Shape;770;p32"/>
          <p:cNvGrpSpPr/>
          <p:nvPr/>
        </p:nvGrpSpPr>
        <p:grpSpPr>
          <a:xfrm>
            <a:off x="9738369" y="5497389"/>
            <a:ext cx="1396706" cy="861131"/>
            <a:chOff x="5892675" y="4254350"/>
            <a:chExt cx="592114" cy="350049"/>
          </a:xfrm>
        </p:grpSpPr>
        <p:sp>
          <p:nvSpPr>
            <p:cNvPr id="771" name="Google Shape;771;p32"/>
            <p:cNvSpPr/>
            <p:nvPr/>
          </p:nvSpPr>
          <p:spPr>
            <a:xfrm flipH="1">
              <a:off x="5892676" y="4254350"/>
              <a:ext cx="592113" cy="302458"/>
            </a:xfrm>
            <a:custGeom>
              <a:avLst/>
              <a:gdLst/>
              <a:ahLst/>
              <a:cxnLst/>
              <a:rect l="l" t="t" r="r" b="b"/>
              <a:pathLst>
                <a:path w="22384" h="11434" extrusionOk="0">
                  <a:moveTo>
                    <a:pt x="16938" y="1"/>
                  </a:moveTo>
                  <a:cubicBezTo>
                    <a:pt x="16781" y="1"/>
                    <a:pt x="16612" y="13"/>
                    <a:pt x="16455" y="13"/>
                  </a:cubicBezTo>
                  <a:cubicBezTo>
                    <a:pt x="16214" y="109"/>
                    <a:pt x="16009" y="242"/>
                    <a:pt x="15900" y="459"/>
                  </a:cubicBezTo>
                  <a:cubicBezTo>
                    <a:pt x="15838" y="435"/>
                    <a:pt x="15779" y="425"/>
                    <a:pt x="15720" y="425"/>
                  </a:cubicBezTo>
                  <a:cubicBezTo>
                    <a:pt x="15607" y="425"/>
                    <a:pt x="15496" y="460"/>
                    <a:pt x="15369" y="483"/>
                  </a:cubicBezTo>
                  <a:cubicBezTo>
                    <a:pt x="15139" y="785"/>
                    <a:pt x="14548" y="749"/>
                    <a:pt x="14282" y="1003"/>
                  </a:cubicBezTo>
                  <a:cubicBezTo>
                    <a:pt x="14304" y="1200"/>
                    <a:pt x="14515" y="1258"/>
                    <a:pt x="14626" y="1258"/>
                  </a:cubicBezTo>
                  <a:cubicBezTo>
                    <a:pt x="14637" y="1258"/>
                    <a:pt x="14648" y="1257"/>
                    <a:pt x="14657" y="1256"/>
                  </a:cubicBezTo>
                  <a:lnTo>
                    <a:pt x="14657" y="1256"/>
                  </a:lnTo>
                  <a:cubicBezTo>
                    <a:pt x="14850" y="1570"/>
                    <a:pt x="14596" y="1498"/>
                    <a:pt x="14632" y="1884"/>
                  </a:cubicBezTo>
                  <a:cubicBezTo>
                    <a:pt x="14688" y="1958"/>
                    <a:pt x="14761" y="1984"/>
                    <a:pt x="14840" y="1984"/>
                  </a:cubicBezTo>
                  <a:cubicBezTo>
                    <a:pt x="14967" y="1984"/>
                    <a:pt x="15108" y="1916"/>
                    <a:pt x="15212" y="1872"/>
                  </a:cubicBezTo>
                  <a:cubicBezTo>
                    <a:pt x="15477" y="2524"/>
                    <a:pt x="15562" y="3357"/>
                    <a:pt x="15985" y="3840"/>
                  </a:cubicBezTo>
                  <a:cubicBezTo>
                    <a:pt x="15818" y="3825"/>
                    <a:pt x="15630" y="3754"/>
                    <a:pt x="15434" y="3754"/>
                  </a:cubicBezTo>
                  <a:cubicBezTo>
                    <a:pt x="15302" y="3754"/>
                    <a:pt x="15166" y="3786"/>
                    <a:pt x="15031" y="3888"/>
                  </a:cubicBezTo>
                  <a:cubicBezTo>
                    <a:pt x="14451" y="4310"/>
                    <a:pt x="13993" y="7377"/>
                    <a:pt x="14246" y="8150"/>
                  </a:cubicBezTo>
                  <a:cubicBezTo>
                    <a:pt x="14331" y="8403"/>
                    <a:pt x="14632" y="8572"/>
                    <a:pt x="14850" y="8596"/>
                  </a:cubicBezTo>
                  <a:cubicBezTo>
                    <a:pt x="14777" y="8765"/>
                    <a:pt x="14536" y="8789"/>
                    <a:pt x="14391" y="8886"/>
                  </a:cubicBezTo>
                  <a:cubicBezTo>
                    <a:pt x="13386" y="9016"/>
                    <a:pt x="12570" y="9072"/>
                    <a:pt x="11910" y="9072"/>
                  </a:cubicBezTo>
                  <a:cubicBezTo>
                    <a:pt x="7901" y="9072"/>
                    <a:pt x="9639" y="7010"/>
                    <a:pt x="9598" y="6906"/>
                  </a:cubicBezTo>
                  <a:cubicBezTo>
                    <a:pt x="9622" y="6701"/>
                    <a:pt x="10781" y="5433"/>
                    <a:pt x="11373" y="4878"/>
                  </a:cubicBezTo>
                  <a:cubicBezTo>
                    <a:pt x="11952" y="4323"/>
                    <a:pt x="13099" y="4081"/>
                    <a:pt x="12266" y="3586"/>
                  </a:cubicBezTo>
                  <a:cubicBezTo>
                    <a:pt x="11421" y="3091"/>
                    <a:pt x="8765" y="2970"/>
                    <a:pt x="7884" y="2379"/>
                  </a:cubicBezTo>
                  <a:cubicBezTo>
                    <a:pt x="7755" y="2293"/>
                    <a:pt x="7467" y="2191"/>
                    <a:pt x="7176" y="2191"/>
                  </a:cubicBezTo>
                  <a:cubicBezTo>
                    <a:pt x="6973" y="2191"/>
                    <a:pt x="6769" y="2240"/>
                    <a:pt x="6616" y="2379"/>
                  </a:cubicBezTo>
                  <a:cubicBezTo>
                    <a:pt x="6975" y="3143"/>
                    <a:pt x="6492" y="3327"/>
                    <a:pt x="5745" y="3327"/>
                  </a:cubicBezTo>
                  <a:cubicBezTo>
                    <a:pt x="5047" y="3327"/>
                    <a:pt x="4117" y="3166"/>
                    <a:pt x="3428" y="3166"/>
                  </a:cubicBezTo>
                  <a:cubicBezTo>
                    <a:pt x="3142" y="3166"/>
                    <a:pt x="2898" y="3194"/>
                    <a:pt x="2729" y="3272"/>
                  </a:cubicBezTo>
                  <a:cubicBezTo>
                    <a:pt x="2644" y="3719"/>
                    <a:pt x="2656" y="4166"/>
                    <a:pt x="2886" y="4480"/>
                  </a:cubicBezTo>
                  <a:cubicBezTo>
                    <a:pt x="2886" y="4661"/>
                    <a:pt x="2692" y="4673"/>
                    <a:pt x="2692" y="4854"/>
                  </a:cubicBezTo>
                  <a:cubicBezTo>
                    <a:pt x="2873" y="5047"/>
                    <a:pt x="3260" y="5011"/>
                    <a:pt x="3598" y="5035"/>
                  </a:cubicBezTo>
                  <a:cubicBezTo>
                    <a:pt x="3429" y="5771"/>
                    <a:pt x="2608" y="5916"/>
                    <a:pt x="2173" y="6411"/>
                  </a:cubicBezTo>
                  <a:cubicBezTo>
                    <a:pt x="1702" y="6423"/>
                    <a:pt x="1280" y="6471"/>
                    <a:pt x="966" y="6616"/>
                  </a:cubicBezTo>
                  <a:cubicBezTo>
                    <a:pt x="749" y="6979"/>
                    <a:pt x="374" y="7196"/>
                    <a:pt x="435" y="7812"/>
                  </a:cubicBezTo>
                  <a:cubicBezTo>
                    <a:pt x="435" y="7896"/>
                    <a:pt x="510" y="7905"/>
                    <a:pt x="595" y="7905"/>
                  </a:cubicBezTo>
                  <a:cubicBezTo>
                    <a:pt x="618" y="7905"/>
                    <a:pt x="642" y="7904"/>
                    <a:pt x="665" y="7904"/>
                  </a:cubicBezTo>
                  <a:cubicBezTo>
                    <a:pt x="726" y="7904"/>
                    <a:pt x="783" y="7909"/>
                    <a:pt x="809" y="7944"/>
                  </a:cubicBezTo>
                  <a:cubicBezTo>
                    <a:pt x="580" y="8500"/>
                    <a:pt x="290" y="9441"/>
                    <a:pt x="0" y="10093"/>
                  </a:cubicBezTo>
                  <a:cubicBezTo>
                    <a:pt x="0" y="10154"/>
                    <a:pt x="0" y="10202"/>
                    <a:pt x="0" y="10262"/>
                  </a:cubicBezTo>
                  <a:cubicBezTo>
                    <a:pt x="121" y="10262"/>
                    <a:pt x="157" y="10190"/>
                    <a:pt x="193" y="10130"/>
                  </a:cubicBezTo>
                  <a:lnTo>
                    <a:pt x="435" y="10455"/>
                  </a:lnTo>
                  <a:lnTo>
                    <a:pt x="1352" y="10564"/>
                  </a:lnTo>
                  <a:cubicBezTo>
                    <a:pt x="1352" y="10504"/>
                    <a:pt x="1352" y="10455"/>
                    <a:pt x="1352" y="10407"/>
                  </a:cubicBezTo>
                  <a:cubicBezTo>
                    <a:pt x="1352" y="8669"/>
                    <a:pt x="2753" y="7256"/>
                    <a:pt x="4491" y="7256"/>
                  </a:cubicBezTo>
                  <a:cubicBezTo>
                    <a:pt x="6218" y="7256"/>
                    <a:pt x="7630" y="8669"/>
                    <a:pt x="7630" y="10407"/>
                  </a:cubicBezTo>
                  <a:cubicBezTo>
                    <a:pt x="7630" y="10769"/>
                    <a:pt x="7570" y="11107"/>
                    <a:pt x="7449" y="11433"/>
                  </a:cubicBezTo>
                  <a:cubicBezTo>
                    <a:pt x="7823" y="11433"/>
                    <a:pt x="8318" y="11361"/>
                    <a:pt x="8572" y="11035"/>
                  </a:cubicBezTo>
                  <a:cubicBezTo>
                    <a:pt x="8578" y="11032"/>
                    <a:pt x="8903" y="11032"/>
                    <a:pt x="9400" y="11032"/>
                  </a:cubicBezTo>
                  <a:lnTo>
                    <a:pt x="9400" y="11032"/>
                  </a:lnTo>
                  <a:cubicBezTo>
                    <a:pt x="10891" y="11032"/>
                    <a:pt x="13929" y="11032"/>
                    <a:pt x="14536" y="10950"/>
                  </a:cubicBezTo>
                  <a:cubicBezTo>
                    <a:pt x="14850" y="10914"/>
                    <a:pt x="15127" y="10830"/>
                    <a:pt x="15357" y="10697"/>
                  </a:cubicBezTo>
                  <a:cubicBezTo>
                    <a:pt x="15791" y="10431"/>
                    <a:pt x="15948" y="10214"/>
                    <a:pt x="16274" y="9864"/>
                  </a:cubicBezTo>
                  <a:cubicBezTo>
                    <a:pt x="16347" y="9888"/>
                    <a:pt x="16407" y="9900"/>
                    <a:pt x="16455" y="9912"/>
                  </a:cubicBezTo>
                  <a:cubicBezTo>
                    <a:pt x="16697" y="8415"/>
                    <a:pt x="17989" y="7268"/>
                    <a:pt x="19558" y="7268"/>
                  </a:cubicBezTo>
                  <a:cubicBezTo>
                    <a:pt x="20403" y="7268"/>
                    <a:pt x="21176" y="7606"/>
                    <a:pt x="21743" y="8150"/>
                  </a:cubicBezTo>
                  <a:cubicBezTo>
                    <a:pt x="22021" y="8138"/>
                    <a:pt x="22262" y="8077"/>
                    <a:pt x="22335" y="7872"/>
                  </a:cubicBezTo>
                  <a:lnTo>
                    <a:pt x="22383" y="7872"/>
                  </a:lnTo>
                  <a:cubicBezTo>
                    <a:pt x="22383" y="7799"/>
                    <a:pt x="22383" y="7727"/>
                    <a:pt x="22371" y="7655"/>
                  </a:cubicBezTo>
                  <a:cubicBezTo>
                    <a:pt x="21824" y="6780"/>
                    <a:pt x="20884" y="5995"/>
                    <a:pt x="19591" y="5995"/>
                  </a:cubicBezTo>
                  <a:cubicBezTo>
                    <a:pt x="19315" y="5995"/>
                    <a:pt x="19022" y="6031"/>
                    <a:pt x="18713" y="6109"/>
                  </a:cubicBezTo>
                  <a:cubicBezTo>
                    <a:pt x="18689" y="5675"/>
                    <a:pt x="18520" y="5095"/>
                    <a:pt x="17880" y="5035"/>
                  </a:cubicBezTo>
                  <a:cubicBezTo>
                    <a:pt x="17373" y="4190"/>
                    <a:pt x="16950" y="3260"/>
                    <a:pt x="16455" y="2403"/>
                  </a:cubicBezTo>
                  <a:cubicBezTo>
                    <a:pt x="16463" y="2352"/>
                    <a:pt x="16475" y="2335"/>
                    <a:pt x="16493" y="2335"/>
                  </a:cubicBezTo>
                  <a:cubicBezTo>
                    <a:pt x="16526" y="2335"/>
                    <a:pt x="16574" y="2398"/>
                    <a:pt x="16629" y="2398"/>
                  </a:cubicBezTo>
                  <a:cubicBezTo>
                    <a:pt x="16639" y="2398"/>
                    <a:pt x="16650" y="2396"/>
                    <a:pt x="16661" y="2391"/>
                  </a:cubicBezTo>
                  <a:cubicBezTo>
                    <a:pt x="16516" y="2089"/>
                    <a:pt x="16226" y="1944"/>
                    <a:pt x="16154" y="1570"/>
                  </a:cubicBezTo>
                  <a:cubicBezTo>
                    <a:pt x="16235" y="1528"/>
                    <a:pt x="16307" y="1514"/>
                    <a:pt x="16376" y="1514"/>
                  </a:cubicBezTo>
                  <a:cubicBezTo>
                    <a:pt x="16496" y="1514"/>
                    <a:pt x="16602" y="1556"/>
                    <a:pt x="16713" y="1556"/>
                  </a:cubicBezTo>
                  <a:cubicBezTo>
                    <a:pt x="16755" y="1556"/>
                    <a:pt x="16797" y="1550"/>
                    <a:pt x="16842" y="1534"/>
                  </a:cubicBezTo>
                  <a:cubicBezTo>
                    <a:pt x="17361" y="1353"/>
                    <a:pt x="17385" y="326"/>
                    <a:pt x="16938" y="49"/>
                  </a:cubicBezTo>
                  <a:cubicBezTo>
                    <a:pt x="16938" y="37"/>
                    <a:pt x="16938" y="13"/>
                    <a:pt x="16938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72" name="Google Shape;772;p32"/>
            <p:cNvSpPr/>
            <p:nvPr/>
          </p:nvSpPr>
          <p:spPr>
            <a:xfrm flipH="1">
              <a:off x="6291236" y="4454598"/>
              <a:ext cx="149801" cy="149801"/>
            </a:xfrm>
            <a:custGeom>
              <a:avLst/>
              <a:gdLst/>
              <a:ahLst/>
              <a:cxnLst/>
              <a:rect l="l" t="t" r="r" b="b"/>
              <a:pathLst>
                <a:path w="5663" h="5663" extrusionOk="0">
                  <a:moveTo>
                    <a:pt x="2837" y="1606"/>
                  </a:moveTo>
                  <a:cubicBezTo>
                    <a:pt x="3513" y="1606"/>
                    <a:pt x="4069" y="2149"/>
                    <a:pt x="4069" y="2837"/>
                  </a:cubicBezTo>
                  <a:cubicBezTo>
                    <a:pt x="4069" y="3513"/>
                    <a:pt x="3513" y="4069"/>
                    <a:pt x="2837" y="4069"/>
                  </a:cubicBezTo>
                  <a:cubicBezTo>
                    <a:pt x="2149" y="4069"/>
                    <a:pt x="1606" y="3513"/>
                    <a:pt x="1606" y="2837"/>
                  </a:cubicBezTo>
                  <a:cubicBezTo>
                    <a:pt x="1606" y="2149"/>
                    <a:pt x="2149" y="1606"/>
                    <a:pt x="2837" y="1606"/>
                  </a:cubicBezTo>
                  <a:close/>
                  <a:moveTo>
                    <a:pt x="2837" y="0"/>
                  </a:moveTo>
                  <a:cubicBezTo>
                    <a:pt x="1268" y="0"/>
                    <a:pt x="0" y="1268"/>
                    <a:pt x="0" y="2837"/>
                  </a:cubicBezTo>
                  <a:cubicBezTo>
                    <a:pt x="0" y="4395"/>
                    <a:pt x="1268" y="5662"/>
                    <a:pt x="2837" y="5662"/>
                  </a:cubicBezTo>
                  <a:cubicBezTo>
                    <a:pt x="4395" y="5662"/>
                    <a:pt x="5662" y="4395"/>
                    <a:pt x="5662" y="2837"/>
                  </a:cubicBezTo>
                  <a:cubicBezTo>
                    <a:pt x="5662" y="1268"/>
                    <a:pt x="4395" y="0"/>
                    <a:pt x="2837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73" name="Google Shape;773;p32"/>
            <p:cNvSpPr/>
            <p:nvPr/>
          </p:nvSpPr>
          <p:spPr>
            <a:xfrm flipH="1">
              <a:off x="6333401" y="4497055"/>
              <a:ext cx="65179" cy="65179"/>
            </a:xfrm>
            <a:custGeom>
              <a:avLst/>
              <a:gdLst/>
              <a:ahLst/>
              <a:cxnLst/>
              <a:rect l="l" t="t" r="r" b="b"/>
              <a:pathLst>
                <a:path w="2464" h="2464" extrusionOk="0">
                  <a:moveTo>
                    <a:pt x="1232" y="1"/>
                  </a:moveTo>
                  <a:cubicBezTo>
                    <a:pt x="544" y="1"/>
                    <a:pt x="1" y="544"/>
                    <a:pt x="1" y="1232"/>
                  </a:cubicBezTo>
                  <a:cubicBezTo>
                    <a:pt x="1" y="1908"/>
                    <a:pt x="544" y="2464"/>
                    <a:pt x="1232" y="2464"/>
                  </a:cubicBezTo>
                  <a:cubicBezTo>
                    <a:pt x="1908" y="2464"/>
                    <a:pt x="2464" y="1908"/>
                    <a:pt x="2464" y="1232"/>
                  </a:cubicBezTo>
                  <a:cubicBezTo>
                    <a:pt x="2464" y="544"/>
                    <a:pt x="1908" y="1"/>
                    <a:pt x="1232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74" name="Google Shape;774;p32"/>
            <p:cNvSpPr/>
            <p:nvPr/>
          </p:nvSpPr>
          <p:spPr>
            <a:xfrm flipH="1">
              <a:off x="5892675" y="4454598"/>
              <a:ext cx="149827" cy="149801"/>
            </a:xfrm>
            <a:custGeom>
              <a:avLst/>
              <a:gdLst/>
              <a:ahLst/>
              <a:cxnLst/>
              <a:rect l="l" t="t" r="r" b="b"/>
              <a:pathLst>
                <a:path w="5664" h="5663" extrusionOk="0">
                  <a:moveTo>
                    <a:pt x="2838" y="1606"/>
                  </a:moveTo>
                  <a:cubicBezTo>
                    <a:pt x="3514" y="1606"/>
                    <a:pt x="4069" y="2149"/>
                    <a:pt x="4069" y="2837"/>
                  </a:cubicBezTo>
                  <a:cubicBezTo>
                    <a:pt x="4069" y="3513"/>
                    <a:pt x="3514" y="4069"/>
                    <a:pt x="2838" y="4069"/>
                  </a:cubicBezTo>
                  <a:cubicBezTo>
                    <a:pt x="2150" y="4069"/>
                    <a:pt x="1607" y="3513"/>
                    <a:pt x="1607" y="2837"/>
                  </a:cubicBezTo>
                  <a:cubicBezTo>
                    <a:pt x="1607" y="2149"/>
                    <a:pt x="2150" y="1606"/>
                    <a:pt x="2838" y="1606"/>
                  </a:cubicBezTo>
                  <a:close/>
                  <a:moveTo>
                    <a:pt x="2838" y="0"/>
                  </a:moveTo>
                  <a:cubicBezTo>
                    <a:pt x="1269" y="0"/>
                    <a:pt x="1" y="1268"/>
                    <a:pt x="1" y="2837"/>
                  </a:cubicBezTo>
                  <a:cubicBezTo>
                    <a:pt x="1" y="4395"/>
                    <a:pt x="1269" y="5662"/>
                    <a:pt x="2838" y="5662"/>
                  </a:cubicBezTo>
                  <a:cubicBezTo>
                    <a:pt x="4395" y="5662"/>
                    <a:pt x="5663" y="4395"/>
                    <a:pt x="5663" y="2837"/>
                  </a:cubicBezTo>
                  <a:cubicBezTo>
                    <a:pt x="5663" y="1268"/>
                    <a:pt x="4395" y="0"/>
                    <a:pt x="2838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75" name="Google Shape;775;p32"/>
            <p:cNvSpPr/>
            <p:nvPr/>
          </p:nvSpPr>
          <p:spPr>
            <a:xfrm flipH="1">
              <a:off x="5934840" y="4497055"/>
              <a:ext cx="65179" cy="65179"/>
            </a:xfrm>
            <a:custGeom>
              <a:avLst/>
              <a:gdLst/>
              <a:ahLst/>
              <a:cxnLst/>
              <a:rect l="l" t="t" r="r" b="b"/>
              <a:pathLst>
                <a:path w="2464" h="2464" extrusionOk="0">
                  <a:moveTo>
                    <a:pt x="1232" y="1"/>
                  </a:moveTo>
                  <a:cubicBezTo>
                    <a:pt x="544" y="1"/>
                    <a:pt x="1" y="544"/>
                    <a:pt x="1" y="1232"/>
                  </a:cubicBezTo>
                  <a:cubicBezTo>
                    <a:pt x="1" y="1908"/>
                    <a:pt x="544" y="2464"/>
                    <a:pt x="1232" y="2464"/>
                  </a:cubicBezTo>
                  <a:cubicBezTo>
                    <a:pt x="1908" y="2464"/>
                    <a:pt x="2463" y="1908"/>
                    <a:pt x="2463" y="1232"/>
                  </a:cubicBezTo>
                  <a:cubicBezTo>
                    <a:pt x="2463" y="544"/>
                    <a:pt x="1908" y="1"/>
                    <a:pt x="1232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776" name="Google Shape;776;p32"/>
          <p:cNvGrpSpPr/>
          <p:nvPr/>
        </p:nvGrpSpPr>
        <p:grpSpPr>
          <a:xfrm>
            <a:off x="9914703" y="557060"/>
            <a:ext cx="1045587" cy="1288325"/>
            <a:chOff x="7824850" y="1919248"/>
            <a:chExt cx="1059122" cy="1305002"/>
          </a:xfrm>
        </p:grpSpPr>
        <p:sp>
          <p:nvSpPr>
            <p:cNvPr id="777" name="Google Shape;777;p32"/>
            <p:cNvSpPr/>
            <p:nvPr/>
          </p:nvSpPr>
          <p:spPr>
            <a:xfrm>
              <a:off x="8429511" y="2958312"/>
              <a:ext cx="14604" cy="111136"/>
            </a:xfrm>
            <a:custGeom>
              <a:avLst/>
              <a:gdLst/>
              <a:ahLst/>
              <a:cxnLst/>
              <a:rect l="l" t="t" r="r" b="b"/>
              <a:pathLst>
                <a:path w="200" h="1522" extrusionOk="0">
                  <a:moveTo>
                    <a:pt x="100" y="0"/>
                  </a:moveTo>
                  <a:lnTo>
                    <a:pt x="0" y="13"/>
                  </a:lnTo>
                  <a:lnTo>
                    <a:pt x="87" y="1522"/>
                  </a:lnTo>
                  <a:lnTo>
                    <a:pt x="200" y="1509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78" name="Google Shape;778;p32"/>
            <p:cNvSpPr/>
            <p:nvPr/>
          </p:nvSpPr>
          <p:spPr>
            <a:xfrm>
              <a:off x="8264637" y="2959188"/>
              <a:ext cx="15553" cy="111209"/>
            </a:xfrm>
            <a:custGeom>
              <a:avLst/>
              <a:gdLst/>
              <a:ahLst/>
              <a:cxnLst/>
              <a:rect l="l" t="t" r="r" b="b"/>
              <a:pathLst>
                <a:path w="213" h="1523" extrusionOk="0">
                  <a:moveTo>
                    <a:pt x="101" y="1"/>
                  </a:moveTo>
                  <a:lnTo>
                    <a:pt x="1" y="1510"/>
                  </a:lnTo>
                  <a:lnTo>
                    <a:pt x="113" y="1522"/>
                  </a:lnTo>
                  <a:lnTo>
                    <a:pt x="213" y="13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79" name="Google Shape;779;p32"/>
            <p:cNvSpPr/>
            <p:nvPr/>
          </p:nvSpPr>
          <p:spPr>
            <a:xfrm>
              <a:off x="8240103" y="3068498"/>
              <a:ext cx="227669" cy="155752"/>
            </a:xfrm>
            <a:custGeom>
              <a:avLst/>
              <a:gdLst/>
              <a:ahLst/>
              <a:cxnLst/>
              <a:rect l="l" t="t" r="r" b="b"/>
              <a:pathLst>
                <a:path w="3118" h="2133" extrusionOk="0">
                  <a:moveTo>
                    <a:pt x="0" y="0"/>
                  </a:moveTo>
                  <a:cubicBezTo>
                    <a:pt x="0" y="1160"/>
                    <a:pt x="287" y="2133"/>
                    <a:pt x="1559" y="2133"/>
                  </a:cubicBezTo>
                  <a:cubicBezTo>
                    <a:pt x="2868" y="2133"/>
                    <a:pt x="3118" y="1185"/>
                    <a:pt x="3118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0" name="Google Shape;780;p32"/>
            <p:cNvSpPr/>
            <p:nvPr/>
          </p:nvSpPr>
          <p:spPr>
            <a:xfrm>
              <a:off x="8353865" y="3068498"/>
              <a:ext cx="113907" cy="155752"/>
            </a:xfrm>
            <a:custGeom>
              <a:avLst/>
              <a:gdLst/>
              <a:ahLst/>
              <a:cxnLst/>
              <a:rect l="l" t="t" r="r" b="b"/>
              <a:pathLst>
                <a:path w="1560" h="2133" extrusionOk="0">
                  <a:moveTo>
                    <a:pt x="1" y="0"/>
                  </a:moveTo>
                  <a:cubicBezTo>
                    <a:pt x="1" y="0"/>
                    <a:pt x="1360" y="437"/>
                    <a:pt x="1" y="2133"/>
                  </a:cubicBezTo>
                  <a:cubicBezTo>
                    <a:pt x="1310" y="2133"/>
                    <a:pt x="1560" y="1185"/>
                    <a:pt x="1560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1" name="Google Shape;781;p32"/>
            <p:cNvSpPr/>
            <p:nvPr/>
          </p:nvSpPr>
          <p:spPr>
            <a:xfrm>
              <a:off x="8240103" y="3056669"/>
              <a:ext cx="227669" cy="22855"/>
            </a:xfrm>
            <a:custGeom>
              <a:avLst/>
              <a:gdLst/>
              <a:ahLst/>
              <a:cxnLst/>
              <a:rect l="l" t="t" r="r" b="b"/>
              <a:pathLst>
                <a:path w="3118" h="313" extrusionOk="0">
                  <a:moveTo>
                    <a:pt x="1559" y="0"/>
                  </a:moveTo>
                  <a:cubicBezTo>
                    <a:pt x="711" y="0"/>
                    <a:pt x="0" y="75"/>
                    <a:pt x="0" y="162"/>
                  </a:cubicBezTo>
                  <a:cubicBezTo>
                    <a:pt x="0" y="250"/>
                    <a:pt x="711" y="312"/>
                    <a:pt x="1559" y="312"/>
                  </a:cubicBezTo>
                  <a:cubicBezTo>
                    <a:pt x="2419" y="312"/>
                    <a:pt x="3118" y="237"/>
                    <a:pt x="3118" y="162"/>
                  </a:cubicBezTo>
                  <a:cubicBezTo>
                    <a:pt x="3118" y="75"/>
                    <a:pt x="2419" y="0"/>
                    <a:pt x="155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2" name="Google Shape;782;p32"/>
            <p:cNvSpPr/>
            <p:nvPr/>
          </p:nvSpPr>
          <p:spPr>
            <a:xfrm>
              <a:off x="8248281" y="3060320"/>
              <a:ext cx="213138" cy="14604"/>
            </a:xfrm>
            <a:custGeom>
              <a:avLst/>
              <a:gdLst/>
              <a:ahLst/>
              <a:cxnLst/>
              <a:rect l="l" t="t" r="r" b="b"/>
              <a:pathLst>
                <a:path w="2919" h="200" extrusionOk="0">
                  <a:moveTo>
                    <a:pt x="1472" y="0"/>
                  </a:moveTo>
                  <a:cubicBezTo>
                    <a:pt x="661" y="0"/>
                    <a:pt x="0" y="75"/>
                    <a:pt x="0" y="112"/>
                  </a:cubicBezTo>
                  <a:cubicBezTo>
                    <a:pt x="0" y="150"/>
                    <a:pt x="624" y="200"/>
                    <a:pt x="1434" y="200"/>
                  </a:cubicBezTo>
                  <a:cubicBezTo>
                    <a:pt x="2233" y="200"/>
                    <a:pt x="2919" y="137"/>
                    <a:pt x="2919" y="112"/>
                  </a:cubicBezTo>
                  <a:cubicBezTo>
                    <a:pt x="2919" y="63"/>
                    <a:pt x="2258" y="0"/>
                    <a:pt x="1472" y="0"/>
                  </a:cubicBez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3" name="Google Shape;783;p32"/>
            <p:cNvSpPr/>
            <p:nvPr/>
          </p:nvSpPr>
          <p:spPr>
            <a:xfrm>
              <a:off x="8369345" y="3056669"/>
              <a:ext cx="98428" cy="22855"/>
            </a:xfrm>
            <a:custGeom>
              <a:avLst/>
              <a:gdLst/>
              <a:ahLst/>
              <a:cxnLst/>
              <a:rect l="l" t="t" r="r" b="b"/>
              <a:pathLst>
                <a:path w="1348" h="313" extrusionOk="0">
                  <a:moveTo>
                    <a:pt x="1" y="0"/>
                  </a:moveTo>
                  <a:lnTo>
                    <a:pt x="1" y="0"/>
                  </a:lnTo>
                  <a:cubicBezTo>
                    <a:pt x="412" y="125"/>
                    <a:pt x="76" y="312"/>
                    <a:pt x="76" y="312"/>
                  </a:cubicBezTo>
                  <a:cubicBezTo>
                    <a:pt x="812" y="300"/>
                    <a:pt x="1348" y="237"/>
                    <a:pt x="1348" y="162"/>
                  </a:cubicBezTo>
                  <a:cubicBezTo>
                    <a:pt x="1348" y="75"/>
                    <a:pt x="762" y="13"/>
                    <a:pt x="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4" name="Google Shape;784;p32"/>
            <p:cNvSpPr/>
            <p:nvPr/>
          </p:nvSpPr>
          <p:spPr>
            <a:xfrm>
              <a:off x="7832079" y="1919248"/>
              <a:ext cx="1044588" cy="1070108"/>
            </a:xfrm>
            <a:custGeom>
              <a:avLst/>
              <a:gdLst/>
              <a:ahLst/>
              <a:cxnLst/>
              <a:rect l="l" t="t" r="r" b="b"/>
              <a:pathLst>
                <a:path w="14306" h="14655" extrusionOk="0">
                  <a:moveTo>
                    <a:pt x="7145" y="1"/>
                  </a:moveTo>
                  <a:cubicBezTo>
                    <a:pt x="7036" y="1"/>
                    <a:pt x="3134" y="25"/>
                    <a:pt x="1572" y="3493"/>
                  </a:cubicBezTo>
                  <a:cubicBezTo>
                    <a:pt x="1" y="7022"/>
                    <a:pt x="2358" y="10015"/>
                    <a:pt x="3031" y="10639"/>
                  </a:cubicBezTo>
                  <a:cubicBezTo>
                    <a:pt x="3705" y="11275"/>
                    <a:pt x="5688" y="12784"/>
                    <a:pt x="5825" y="13582"/>
                  </a:cubicBezTo>
                  <a:cubicBezTo>
                    <a:pt x="5962" y="14380"/>
                    <a:pt x="5825" y="14592"/>
                    <a:pt x="7147" y="14654"/>
                  </a:cubicBezTo>
                  <a:cubicBezTo>
                    <a:pt x="8481" y="14592"/>
                    <a:pt x="8319" y="14380"/>
                    <a:pt x="8481" y="13582"/>
                  </a:cubicBezTo>
                  <a:cubicBezTo>
                    <a:pt x="8619" y="12784"/>
                    <a:pt x="10614" y="11262"/>
                    <a:pt x="11262" y="10639"/>
                  </a:cubicBezTo>
                  <a:cubicBezTo>
                    <a:pt x="11936" y="10003"/>
                    <a:pt x="14305" y="7022"/>
                    <a:pt x="12734" y="3493"/>
                  </a:cubicBezTo>
                  <a:cubicBezTo>
                    <a:pt x="11185" y="25"/>
                    <a:pt x="7259" y="1"/>
                    <a:pt x="7149" y="1"/>
                  </a:cubicBezTo>
                  <a:cubicBezTo>
                    <a:pt x="7148" y="1"/>
                    <a:pt x="7147" y="1"/>
                    <a:pt x="7147" y="1"/>
                  </a:cubicBezTo>
                  <a:cubicBezTo>
                    <a:pt x="7147" y="1"/>
                    <a:pt x="7146" y="1"/>
                    <a:pt x="714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5" name="Google Shape;785;p32"/>
            <p:cNvSpPr/>
            <p:nvPr/>
          </p:nvSpPr>
          <p:spPr>
            <a:xfrm>
              <a:off x="8406730" y="1925674"/>
              <a:ext cx="477242" cy="1059155"/>
            </a:xfrm>
            <a:custGeom>
              <a:avLst/>
              <a:gdLst/>
              <a:ahLst/>
              <a:cxnLst/>
              <a:rect l="l" t="t" r="r" b="b"/>
              <a:pathLst>
                <a:path w="6536" h="14505" extrusionOk="0">
                  <a:moveTo>
                    <a:pt x="187" y="0"/>
                  </a:moveTo>
                  <a:cubicBezTo>
                    <a:pt x="1123" y="437"/>
                    <a:pt x="3442" y="1958"/>
                    <a:pt x="2881" y="6361"/>
                  </a:cubicBezTo>
                  <a:cubicBezTo>
                    <a:pt x="2195" y="11785"/>
                    <a:pt x="374" y="10937"/>
                    <a:pt x="0" y="14504"/>
                  </a:cubicBezTo>
                  <a:cubicBezTo>
                    <a:pt x="63" y="14492"/>
                    <a:pt x="112" y="14479"/>
                    <a:pt x="150" y="14454"/>
                  </a:cubicBezTo>
                  <a:cubicBezTo>
                    <a:pt x="175" y="14005"/>
                    <a:pt x="387" y="12646"/>
                    <a:pt x="2108" y="10925"/>
                  </a:cubicBezTo>
                  <a:cubicBezTo>
                    <a:pt x="3879" y="9117"/>
                    <a:pt x="6535" y="2370"/>
                    <a:pt x="262" y="13"/>
                  </a:cubicBezTo>
                  <a:cubicBezTo>
                    <a:pt x="237" y="13"/>
                    <a:pt x="200" y="0"/>
                    <a:pt x="187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6" name="Google Shape;786;p32"/>
            <p:cNvSpPr/>
            <p:nvPr/>
          </p:nvSpPr>
          <p:spPr>
            <a:xfrm>
              <a:off x="836576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0" y="1"/>
                  </a:moveTo>
                  <a:cubicBezTo>
                    <a:pt x="0" y="1"/>
                    <a:pt x="1272" y="2545"/>
                    <a:pt x="711" y="6224"/>
                  </a:cubicBezTo>
                  <a:cubicBezTo>
                    <a:pt x="212" y="9641"/>
                    <a:pt x="62" y="14006"/>
                    <a:pt x="50" y="14654"/>
                  </a:cubicBezTo>
                  <a:cubicBezTo>
                    <a:pt x="112" y="14654"/>
                    <a:pt x="175" y="14642"/>
                    <a:pt x="237" y="14642"/>
                  </a:cubicBezTo>
                  <a:cubicBezTo>
                    <a:pt x="387" y="13806"/>
                    <a:pt x="1073" y="10015"/>
                    <a:pt x="1709" y="8332"/>
                  </a:cubicBezTo>
                  <a:cubicBezTo>
                    <a:pt x="2444" y="6424"/>
                    <a:pt x="2806" y="1859"/>
                    <a:pt x="0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7" name="Google Shape;787;p32"/>
            <p:cNvSpPr/>
            <p:nvPr/>
          </p:nvSpPr>
          <p:spPr>
            <a:xfrm>
              <a:off x="813809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2806" y="1"/>
                  </a:moveTo>
                  <a:lnTo>
                    <a:pt x="2806" y="1"/>
                  </a:lnTo>
                  <a:cubicBezTo>
                    <a:pt x="0" y="1859"/>
                    <a:pt x="374" y="6424"/>
                    <a:pt x="1085" y="8332"/>
                  </a:cubicBezTo>
                  <a:cubicBezTo>
                    <a:pt x="1734" y="10015"/>
                    <a:pt x="2432" y="13806"/>
                    <a:pt x="2569" y="14642"/>
                  </a:cubicBezTo>
                  <a:cubicBezTo>
                    <a:pt x="2632" y="14642"/>
                    <a:pt x="2682" y="14654"/>
                    <a:pt x="2756" y="14654"/>
                  </a:cubicBezTo>
                  <a:cubicBezTo>
                    <a:pt x="2744" y="14006"/>
                    <a:pt x="2582" y="9641"/>
                    <a:pt x="2083" y="6224"/>
                  </a:cubicBezTo>
                  <a:cubicBezTo>
                    <a:pt x="1547" y="2545"/>
                    <a:pt x="2806" y="1"/>
                    <a:pt x="2806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8" name="Google Shape;788;p32"/>
            <p:cNvSpPr/>
            <p:nvPr/>
          </p:nvSpPr>
          <p:spPr>
            <a:xfrm>
              <a:off x="7824850" y="1925674"/>
              <a:ext cx="478119" cy="1060981"/>
            </a:xfrm>
            <a:custGeom>
              <a:avLst/>
              <a:gdLst/>
              <a:ahLst/>
              <a:cxnLst/>
              <a:rect l="l" t="t" r="r" b="b"/>
              <a:pathLst>
                <a:path w="6548" h="14530" extrusionOk="0">
                  <a:moveTo>
                    <a:pt x="6348" y="0"/>
                  </a:moveTo>
                  <a:cubicBezTo>
                    <a:pt x="6311" y="0"/>
                    <a:pt x="6286" y="13"/>
                    <a:pt x="6273" y="13"/>
                  </a:cubicBezTo>
                  <a:cubicBezTo>
                    <a:pt x="0" y="2357"/>
                    <a:pt x="2644" y="9117"/>
                    <a:pt x="4440" y="10937"/>
                  </a:cubicBezTo>
                  <a:cubicBezTo>
                    <a:pt x="6148" y="12671"/>
                    <a:pt x="6360" y="14030"/>
                    <a:pt x="6398" y="14479"/>
                  </a:cubicBezTo>
                  <a:cubicBezTo>
                    <a:pt x="6435" y="14492"/>
                    <a:pt x="6485" y="14504"/>
                    <a:pt x="6548" y="14529"/>
                  </a:cubicBezTo>
                  <a:cubicBezTo>
                    <a:pt x="6173" y="10950"/>
                    <a:pt x="4353" y="11798"/>
                    <a:pt x="3667" y="6373"/>
                  </a:cubicBezTo>
                  <a:cubicBezTo>
                    <a:pt x="3106" y="1958"/>
                    <a:pt x="5413" y="437"/>
                    <a:pt x="6348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9" name="Google Shape;789;p32"/>
            <p:cNvSpPr/>
            <p:nvPr/>
          </p:nvSpPr>
          <p:spPr>
            <a:xfrm>
              <a:off x="8261935" y="2937356"/>
              <a:ext cx="184880" cy="53816"/>
            </a:xfrm>
            <a:custGeom>
              <a:avLst/>
              <a:gdLst/>
              <a:ahLst/>
              <a:cxnLst/>
              <a:rect l="l" t="t" r="r" b="b"/>
              <a:pathLst>
                <a:path w="2532" h="737" extrusionOk="0">
                  <a:moveTo>
                    <a:pt x="2532" y="1"/>
                  </a:moveTo>
                  <a:lnTo>
                    <a:pt x="2532" y="1"/>
                  </a:lnTo>
                  <a:cubicBezTo>
                    <a:pt x="2054" y="80"/>
                    <a:pt x="1613" y="106"/>
                    <a:pt x="1238" y="106"/>
                  </a:cubicBezTo>
                  <a:cubicBezTo>
                    <a:pt x="488" y="106"/>
                    <a:pt x="0" y="1"/>
                    <a:pt x="0" y="1"/>
                  </a:cubicBezTo>
                  <a:lnTo>
                    <a:pt x="0" y="1"/>
                  </a:lnTo>
                  <a:cubicBezTo>
                    <a:pt x="75" y="524"/>
                    <a:pt x="162" y="686"/>
                    <a:pt x="1260" y="736"/>
                  </a:cubicBezTo>
                  <a:cubicBezTo>
                    <a:pt x="2370" y="686"/>
                    <a:pt x="2445" y="512"/>
                    <a:pt x="2532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791" name="Google Shape;791;p32"/>
          <p:cNvGrpSpPr/>
          <p:nvPr/>
        </p:nvGrpSpPr>
        <p:grpSpPr>
          <a:xfrm>
            <a:off x="899297" y="4246602"/>
            <a:ext cx="844311" cy="1040323"/>
            <a:chOff x="7824850" y="1919248"/>
            <a:chExt cx="1059122" cy="1305002"/>
          </a:xfrm>
        </p:grpSpPr>
        <p:sp>
          <p:nvSpPr>
            <p:cNvPr id="792" name="Google Shape;792;p32"/>
            <p:cNvSpPr/>
            <p:nvPr/>
          </p:nvSpPr>
          <p:spPr>
            <a:xfrm>
              <a:off x="8429511" y="2958312"/>
              <a:ext cx="14604" cy="111136"/>
            </a:xfrm>
            <a:custGeom>
              <a:avLst/>
              <a:gdLst/>
              <a:ahLst/>
              <a:cxnLst/>
              <a:rect l="l" t="t" r="r" b="b"/>
              <a:pathLst>
                <a:path w="200" h="1522" extrusionOk="0">
                  <a:moveTo>
                    <a:pt x="100" y="0"/>
                  </a:moveTo>
                  <a:lnTo>
                    <a:pt x="0" y="13"/>
                  </a:lnTo>
                  <a:lnTo>
                    <a:pt x="87" y="1522"/>
                  </a:lnTo>
                  <a:lnTo>
                    <a:pt x="200" y="1509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3" name="Google Shape;793;p32"/>
            <p:cNvSpPr/>
            <p:nvPr/>
          </p:nvSpPr>
          <p:spPr>
            <a:xfrm>
              <a:off x="8264637" y="2959188"/>
              <a:ext cx="15553" cy="111209"/>
            </a:xfrm>
            <a:custGeom>
              <a:avLst/>
              <a:gdLst/>
              <a:ahLst/>
              <a:cxnLst/>
              <a:rect l="l" t="t" r="r" b="b"/>
              <a:pathLst>
                <a:path w="213" h="1523" extrusionOk="0">
                  <a:moveTo>
                    <a:pt x="101" y="1"/>
                  </a:moveTo>
                  <a:lnTo>
                    <a:pt x="1" y="1510"/>
                  </a:lnTo>
                  <a:lnTo>
                    <a:pt x="113" y="1522"/>
                  </a:lnTo>
                  <a:lnTo>
                    <a:pt x="213" y="13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4" name="Google Shape;794;p32"/>
            <p:cNvSpPr/>
            <p:nvPr/>
          </p:nvSpPr>
          <p:spPr>
            <a:xfrm>
              <a:off x="8240103" y="3068498"/>
              <a:ext cx="227669" cy="155752"/>
            </a:xfrm>
            <a:custGeom>
              <a:avLst/>
              <a:gdLst/>
              <a:ahLst/>
              <a:cxnLst/>
              <a:rect l="l" t="t" r="r" b="b"/>
              <a:pathLst>
                <a:path w="3118" h="2133" extrusionOk="0">
                  <a:moveTo>
                    <a:pt x="0" y="0"/>
                  </a:moveTo>
                  <a:cubicBezTo>
                    <a:pt x="0" y="1160"/>
                    <a:pt x="287" y="2133"/>
                    <a:pt x="1559" y="2133"/>
                  </a:cubicBezTo>
                  <a:cubicBezTo>
                    <a:pt x="2868" y="2133"/>
                    <a:pt x="3118" y="1185"/>
                    <a:pt x="3118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5" name="Google Shape;795;p32"/>
            <p:cNvSpPr/>
            <p:nvPr/>
          </p:nvSpPr>
          <p:spPr>
            <a:xfrm>
              <a:off x="8353865" y="3068498"/>
              <a:ext cx="113907" cy="155752"/>
            </a:xfrm>
            <a:custGeom>
              <a:avLst/>
              <a:gdLst/>
              <a:ahLst/>
              <a:cxnLst/>
              <a:rect l="l" t="t" r="r" b="b"/>
              <a:pathLst>
                <a:path w="1560" h="2133" extrusionOk="0">
                  <a:moveTo>
                    <a:pt x="1" y="0"/>
                  </a:moveTo>
                  <a:cubicBezTo>
                    <a:pt x="1" y="0"/>
                    <a:pt x="1360" y="437"/>
                    <a:pt x="1" y="2133"/>
                  </a:cubicBezTo>
                  <a:cubicBezTo>
                    <a:pt x="1310" y="2133"/>
                    <a:pt x="1560" y="1185"/>
                    <a:pt x="1560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6" name="Google Shape;796;p32"/>
            <p:cNvSpPr/>
            <p:nvPr/>
          </p:nvSpPr>
          <p:spPr>
            <a:xfrm>
              <a:off x="8240103" y="3056669"/>
              <a:ext cx="227669" cy="22855"/>
            </a:xfrm>
            <a:custGeom>
              <a:avLst/>
              <a:gdLst/>
              <a:ahLst/>
              <a:cxnLst/>
              <a:rect l="l" t="t" r="r" b="b"/>
              <a:pathLst>
                <a:path w="3118" h="313" extrusionOk="0">
                  <a:moveTo>
                    <a:pt x="1559" y="0"/>
                  </a:moveTo>
                  <a:cubicBezTo>
                    <a:pt x="711" y="0"/>
                    <a:pt x="0" y="75"/>
                    <a:pt x="0" y="162"/>
                  </a:cubicBezTo>
                  <a:cubicBezTo>
                    <a:pt x="0" y="250"/>
                    <a:pt x="711" y="312"/>
                    <a:pt x="1559" y="312"/>
                  </a:cubicBezTo>
                  <a:cubicBezTo>
                    <a:pt x="2419" y="312"/>
                    <a:pt x="3118" y="237"/>
                    <a:pt x="3118" y="162"/>
                  </a:cubicBezTo>
                  <a:cubicBezTo>
                    <a:pt x="3118" y="75"/>
                    <a:pt x="2419" y="0"/>
                    <a:pt x="155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7" name="Google Shape;797;p32"/>
            <p:cNvSpPr/>
            <p:nvPr/>
          </p:nvSpPr>
          <p:spPr>
            <a:xfrm>
              <a:off x="8248281" y="3060320"/>
              <a:ext cx="213138" cy="14604"/>
            </a:xfrm>
            <a:custGeom>
              <a:avLst/>
              <a:gdLst/>
              <a:ahLst/>
              <a:cxnLst/>
              <a:rect l="l" t="t" r="r" b="b"/>
              <a:pathLst>
                <a:path w="2919" h="200" extrusionOk="0">
                  <a:moveTo>
                    <a:pt x="1472" y="0"/>
                  </a:moveTo>
                  <a:cubicBezTo>
                    <a:pt x="661" y="0"/>
                    <a:pt x="0" y="75"/>
                    <a:pt x="0" y="112"/>
                  </a:cubicBezTo>
                  <a:cubicBezTo>
                    <a:pt x="0" y="150"/>
                    <a:pt x="624" y="200"/>
                    <a:pt x="1434" y="200"/>
                  </a:cubicBezTo>
                  <a:cubicBezTo>
                    <a:pt x="2233" y="200"/>
                    <a:pt x="2919" y="137"/>
                    <a:pt x="2919" y="112"/>
                  </a:cubicBezTo>
                  <a:cubicBezTo>
                    <a:pt x="2919" y="63"/>
                    <a:pt x="2258" y="0"/>
                    <a:pt x="1472" y="0"/>
                  </a:cubicBez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8" name="Google Shape;798;p32"/>
            <p:cNvSpPr/>
            <p:nvPr/>
          </p:nvSpPr>
          <p:spPr>
            <a:xfrm>
              <a:off x="8369345" y="3056669"/>
              <a:ext cx="98428" cy="22855"/>
            </a:xfrm>
            <a:custGeom>
              <a:avLst/>
              <a:gdLst/>
              <a:ahLst/>
              <a:cxnLst/>
              <a:rect l="l" t="t" r="r" b="b"/>
              <a:pathLst>
                <a:path w="1348" h="313" extrusionOk="0">
                  <a:moveTo>
                    <a:pt x="1" y="0"/>
                  </a:moveTo>
                  <a:lnTo>
                    <a:pt x="1" y="0"/>
                  </a:lnTo>
                  <a:cubicBezTo>
                    <a:pt x="412" y="125"/>
                    <a:pt x="76" y="312"/>
                    <a:pt x="76" y="312"/>
                  </a:cubicBezTo>
                  <a:cubicBezTo>
                    <a:pt x="812" y="300"/>
                    <a:pt x="1348" y="237"/>
                    <a:pt x="1348" y="162"/>
                  </a:cubicBezTo>
                  <a:cubicBezTo>
                    <a:pt x="1348" y="75"/>
                    <a:pt x="762" y="13"/>
                    <a:pt x="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9" name="Google Shape;799;p32"/>
            <p:cNvSpPr/>
            <p:nvPr/>
          </p:nvSpPr>
          <p:spPr>
            <a:xfrm>
              <a:off x="7832079" y="1919248"/>
              <a:ext cx="1044588" cy="1070108"/>
            </a:xfrm>
            <a:custGeom>
              <a:avLst/>
              <a:gdLst/>
              <a:ahLst/>
              <a:cxnLst/>
              <a:rect l="l" t="t" r="r" b="b"/>
              <a:pathLst>
                <a:path w="14306" h="14655" extrusionOk="0">
                  <a:moveTo>
                    <a:pt x="7145" y="1"/>
                  </a:moveTo>
                  <a:cubicBezTo>
                    <a:pt x="7036" y="1"/>
                    <a:pt x="3134" y="25"/>
                    <a:pt x="1572" y="3493"/>
                  </a:cubicBezTo>
                  <a:cubicBezTo>
                    <a:pt x="1" y="7022"/>
                    <a:pt x="2358" y="10015"/>
                    <a:pt x="3031" y="10639"/>
                  </a:cubicBezTo>
                  <a:cubicBezTo>
                    <a:pt x="3705" y="11275"/>
                    <a:pt x="5688" y="12784"/>
                    <a:pt x="5825" y="13582"/>
                  </a:cubicBezTo>
                  <a:cubicBezTo>
                    <a:pt x="5962" y="14380"/>
                    <a:pt x="5825" y="14592"/>
                    <a:pt x="7147" y="14654"/>
                  </a:cubicBezTo>
                  <a:cubicBezTo>
                    <a:pt x="8481" y="14592"/>
                    <a:pt x="8319" y="14380"/>
                    <a:pt x="8481" y="13582"/>
                  </a:cubicBezTo>
                  <a:cubicBezTo>
                    <a:pt x="8619" y="12784"/>
                    <a:pt x="10614" y="11262"/>
                    <a:pt x="11262" y="10639"/>
                  </a:cubicBezTo>
                  <a:cubicBezTo>
                    <a:pt x="11936" y="10003"/>
                    <a:pt x="14305" y="7022"/>
                    <a:pt x="12734" y="3493"/>
                  </a:cubicBezTo>
                  <a:cubicBezTo>
                    <a:pt x="11185" y="25"/>
                    <a:pt x="7259" y="1"/>
                    <a:pt x="7149" y="1"/>
                  </a:cubicBezTo>
                  <a:cubicBezTo>
                    <a:pt x="7148" y="1"/>
                    <a:pt x="7147" y="1"/>
                    <a:pt x="7147" y="1"/>
                  </a:cubicBezTo>
                  <a:cubicBezTo>
                    <a:pt x="7147" y="1"/>
                    <a:pt x="7146" y="1"/>
                    <a:pt x="714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0" name="Google Shape;800;p32"/>
            <p:cNvSpPr/>
            <p:nvPr/>
          </p:nvSpPr>
          <p:spPr>
            <a:xfrm>
              <a:off x="8406730" y="1925674"/>
              <a:ext cx="477242" cy="1059155"/>
            </a:xfrm>
            <a:custGeom>
              <a:avLst/>
              <a:gdLst/>
              <a:ahLst/>
              <a:cxnLst/>
              <a:rect l="l" t="t" r="r" b="b"/>
              <a:pathLst>
                <a:path w="6536" h="14505" extrusionOk="0">
                  <a:moveTo>
                    <a:pt x="187" y="0"/>
                  </a:moveTo>
                  <a:cubicBezTo>
                    <a:pt x="1123" y="437"/>
                    <a:pt x="3442" y="1958"/>
                    <a:pt x="2881" y="6361"/>
                  </a:cubicBezTo>
                  <a:cubicBezTo>
                    <a:pt x="2195" y="11785"/>
                    <a:pt x="374" y="10937"/>
                    <a:pt x="0" y="14504"/>
                  </a:cubicBezTo>
                  <a:cubicBezTo>
                    <a:pt x="63" y="14492"/>
                    <a:pt x="112" y="14479"/>
                    <a:pt x="150" y="14454"/>
                  </a:cubicBezTo>
                  <a:cubicBezTo>
                    <a:pt x="175" y="14005"/>
                    <a:pt x="387" y="12646"/>
                    <a:pt x="2108" y="10925"/>
                  </a:cubicBezTo>
                  <a:cubicBezTo>
                    <a:pt x="3879" y="9117"/>
                    <a:pt x="6535" y="2370"/>
                    <a:pt x="262" y="13"/>
                  </a:cubicBezTo>
                  <a:cubicBezTo>
                    <a:pt x="237" y="13"/>
                    <a:pt x="200" y="0"/>
                    <a:pt x="1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1" name="Google Shape;801;p32"/>
            <p:cNvSpPr/>
            <p:nvPr/>
          </p:nvSpPr>
          <p:spPr>
            <a:xfrm>
              <a:off x="836576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0" y="1"/>
                  </a:moveTo>
                  <a:cubicBezTo>
                    <a:pt x="0" y="1"/>
                    <a:pt x="1272" y="2545"/>
                    <a:pt x="711" y="6224"/>
                  </a:cubicBezTo>
                  <a:cubicBezTo>
                    <a:pt x="212" y="9641"/>
                    <a:pt x="62" y="14006"/>
                    <a:pt x="50" y="14654"/>
                  </a:cubicBezTo>
                  <a:cubicBezTo>
                    <a:pt x="112" y="14654"/>
                    <a:pt x="175" y="14642"/>
                    <a:pt x="237" y="14642"/>
                  </a:cubicBezTo>
                  <a:cubicBezTo>
                    <a:pt x="387" y="13806"/>
                    <a:pt x="1073" y="10015"/>
                    <a:pt x="1709" y="8332"/>
                  </a:cubicBezTo>
                  <a:cubicBezTo>
                    <a:pt x="2444" y="6424"/>
                    <a:pt x="2806" y="1859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2" name="Google Shape;802;p32"/>
            <p:cNvSpPr/>
            <p:nvPr/>
          </p:nvSpPr>
          <p:spPr>
            <a:xfrm>
              <a:off x="813809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2806" y="1"/>
                  </a:moveTo>
                  <a:lnTo>
                    <a:pt x="2806" y="1"/>
                  </a:lnTo>
                  <a:cubicBezTo>
                    <a:pt x="0" y="1859"/>
                    <a:pt x="374" y="6424"/>
                    <a:pt x="1085" y="8332"/>
                  </a:cubicBezTo>
                  <a:cubicBezTo>
                    <a:pt x="1734" y="10015"/>
                    <a:pt x="2432" y="13806"/>
                    <a:pt x="2569" y="14642"/>
                  </a:cubicBezTo>
                  <a:cubicBezTo>
                    <a:pt x="2632" y="14642"/>
                    <a:pt x="2682" y="14654"/>
                    <a:pt x="2756" y="14654"/>
                  </a:cubicBezTo>
                  <a:cubicBezTo>
                    <a:pt x="2744" y="14006"/>
                    <a:pt x="2582" y="9641"/>
                    <a:pt x="2083" y="6224"/>
                  </a:cubicBezTo>
                  <a:cubicBezTo>
                    <a:pt x="1547" y="2545"/>
                    <a:pt x="2806" y="1"/>
                    <a:pt x="280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3" name="Google Shape;803;p32"/>
            <p:cNvSpPr/>
            <p:nvPr/>
          </p:nvSpPr>
          <p:spPr>
            <a:xfrm>
              <a:off x="7824850" y="1925674"/>
              <a:ext cx="478119" cy="1060981"/>
            </a:xfrm>
            <a:custGeom>
              <a:avLst/>
              <a:gdLst/>
              <a:ahLst/>
              <a:cxnLst/>
              <a:rect l="l" t="t" r="r" b="b"/>
              <a:pathLst>
                <a:path w="6548" h="14530" extrusionOk="0">
                  <a:moveTo>
                    <a:pt x="6348" y="0"/>
                  </a:moveTo>
                  <a:cubicBezTo>
                    <a:pt x="6311" y="0"/>
                    <a:pt x="6286" y="13"/>
                    <a:pt x="6273" y="13"/>
                  </a:cubicBezTo>
                  <a:cubicBezTo>
                    <a:pt x="0" y="2357"/>
                    <a:pt x="2644" y="9117"/>
                    <a:pt x="4440" y="10937"/>
                  </a:cubicBezTo>
                  <a:cubicBezTo>
                    <a:pt x="6148" y="12671"/>
                    <a:pt x="6360" y="14030"/>
                    <a:pt x="6398" y="14479"/>
                  </a:cubicBezTo>
                  <a:cubicBezTo>
                    <a:pt x="6435" y="14492"/>
                    <a:pt x="6485" y="14504"/>
                    <a:pt x="6548" y="14529"/>
                  </a:cubicBezTo>
                  <a:cubicBezTo>
                    <a:pt x="6173" y="10950"/>
                    <a:pt x="4353" y="11798"/>
                    <a:pt x="3667" y="6373"/>
                  </a:cubicBezTo>
                  <a:cubicBezTo>
                    <a:pt x="3106" y="1958"/>
                    <a:pt x="5413" y="437"/>
                    <a:pt x="634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4" name="Google Shape;804;p32"/>
            <p:cNvSpPr/>
            <p:nvPr/>
          </p:nvSpPr>
          <p:spPr>
            <a:xfrm>
              <a:off x="8261935" y="2937356"/>
              <a:ext cx="184880" cy="53816"/>
            </a:xfrm>
            <a:custGeom>
              <a:avLst/>
              <a:gdLst/>
              <a:ahLst/>
              <a:cxnLst/>
              <a:rect l="l" t="t" r="r" b="b"/>
              <a:pathLst>
                <a:path w="2532" h="737" extrusionOk="0">
                  <a:moveTo>
                    <a:pt x="2532" y="1"/>
                  </a:moveTo>
                  <a:lnTo>
                    <a:pt x="2532" y="1"/>
                  </a:lnTo>
                  <a:cubicBezTo>
                    <a:pt x="2054" y="80"/>
                    <a:pt x="1613" y="106"/>
                    <a:pt x="1238" y="106"/>
                  </a:cubicBezTo>
                  <a:cubicBezTo>
                    <a:pt x="488" y="106"/>
                    <a:pt x="0" y="1"/>
                    <a:pt x="0" y="1"/>
                  </a:cubicBezTo>
                  <a:lnTo>
                    <a:pt x="0" y="1"/>
                  </a:lnTo>
                  <a:cubicBezTo>
                    <a:pt x="75" y="524"/>
                    <a:pt x="162" y="686"/>
                    <a:pt x="1260" y="736"/>
                  </a:cubicBezTo>
                  <a:cubicBezTo>
                    <a:pt x="2370" y="686"/>
                    <a:pt x="2445" y="512"/>
                    <a:pt x="2532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28CC11C3-E6F3-4943-B5D7-41A1C2A22374}"/>
              </a:ext>
            </a:extLst>
          </p:cNvPr>
          <p:cNvGrpSpPr/>
          <p:nvPr/>
        </p:nvGrpSpPr>
        <p:grpSpPr>
          <a:xfrm>
            <a:off x="328510" y="251352"/>
            <a:ext cx="3473448" cy="698840"/>
            <a:chOff x="2173730" y="1501140"/>
            <a:chExt cx="3518410" cy="707886"/>
          </a:xfrm>
        </p:grpSpPr>
        <p:sp>
          <p:nvSpPr>
            <p:cNvPr id="52" name="Rectangle: Rounded Corners 51">
              <a:extLst>
                <a:ext uri="{FF2B5EF4-FFF2-40B4-BE49-F238E27FC236}">
                  <a16:creationId xmlns:a16="http://schemas.microsoft.com/office/drawing/2014/main" id="{7FB1D466-4BFD-4848-B37F-ADFE97ABFADD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28F81CD5-EBB3-460F-8453-D33704B61680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B0D57346-8013-40EB-AC65-C8001C933389}"/>
              </a:ext>
            </a:extLst>
          </p:cNvPr>
          <p:cNvGrpSpPr/>
          <p:nvPr/>
        </p:nvGrpSpPr>
        <p:grpSpPr>
          <a:xfrm>
            <a:off x="2100911" y="1414820"/>
            <a:ext cx="7659538" cy="1059761"/>
            <a:chOff x="3002224" y="1233080"/>
            <a:chExt cx="5846551" cy="1227630"/>
          </a:xfrm>
        </p:grpSpPr>
        <p:sp>
          <p:nvSpPr>
            <p:cNvPr id="59" name="Rectangle: Top Corners One Rounded and One Snipped 58">
              <a:extLst>
                <a:ext uri="{FF2B5EF4-FFF2-40B4-BE49-F238E27FC236}">
                  <a16:creationId xmlns:a16="http://schemas.microsoft.com/office/drawing/2014/main" id="{7F726591-B09E-4CEA-9A7D-3ECA71A8EF92}"/>
                </a:ext>
              </a:extLst>
            </p:cNvPr>
            <p:cNvSpPr/>
            <p:nvPr/>
          </p:nvSpPr>
          <p:spPr>
            <a:xfrm>
              <a:off x="3002224" y="1233080"/>
              <a:ext cx="5846551" cy="997536"/>
            </a:xfrm>
            <a:prstGeom prst="snipRoundRect">
              <a:avLst/>
            </a:prstGeom>
            <a:solidFill>
              <a:srgbClr val="020441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60" name="Title 1">
              <a:extLst>
                <a:ext uri="{FF2B5EF4-FFF2-40B4-BE49-F238E27FC236}">
                  <a16:creationId xmlns:a16="http://schemas.microsoft.com/office/drawing/2014/main" id="{E0A98ACA-0107-4C03-92A5-FB7BF5CF33C0}"/>
                </a:ext>
              </a:extLst>
            </p:cNvPr>
            <p:cNvSpPr txBox="1">
              <a:spLocks/>
            </p:cNvSpPr>
            <p:nvPr/>
          </p:nvSpPr>
          <p:spPr>
            <a:xfrm>
              <a:off x="3964516" y="1463173"/>
              <a:ext cx="3508495" cy="997537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en-US" sz="3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30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Kiến</a:t>
              </a:r>
              <a:r>
                <a:rPr lang="en-US" sz="3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3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rọng</a:t>
              </a:r>
              <a:r>
                <a:rPr lang="en-US" sz="3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âm</a:t>
              </a:r>
              <a:r>
                <a:rPr lang="en-US" sz="3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/>
              </a:r>
              <a:br>
                <a:rPr lang="en-US" sz="3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</a:br>
              <a:endParaRPr lang="en-US" sz="3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94F12A32-5395-4FD7-BD90-919CEF7D8062}"/>
              </a:ext>
            </a:extLst>
          </p:cNvPr>
          <p:cNvGrpSpPr/>
          <p:nvPr/>
        </p:nvGrpSpPr>
        <p:grpSpPr>
          <a:xfrm>
            <a:off x="939348" y="1370046"/>
            <a:ext cx="885532" cy="905905"/>
            <a:chOff x="522530" y="1392576"/>
            <a:chExt cx="885532" cy="905905"/>
          </a:xfrm>
        </p:grpSpPr>
        <p:sp>
          <p:nvSpPr>
            <p:cNvPr id="62" name="Rectangle: Rounded Corners 61">
              <a:extLst>
                <a:ext uri="{FF2B5EF4-FFF2-40B4-BE49-F238E27FC236}">
                  <a16:creationId xmlns:a16="http://schemas.microsoft.com/office/drawing/2014/main" id="{47D89DCA-876E-4901-BDE9-15E062829744}"/>
                </a:ext>
              </a:extLst>
            </p:cNvPr>
            <p:cNvSpPr/>
            <p:nvPr/>
          </p:nvSpPr>
          <p:spPr>
            <a:xfrm>
              <a:off x="522530" y="1418024"/>
              <a:ext cx="885532" cy="880457"/>
            </a:xfrm>
            <a:prstGeom prst="roundRect">
              <a:avLst/>
            </a:prstGeom>
            <a:solidFill>
              <a:srgbClr val="AD3332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63" name="Picture 2">
              <a:extLst>
                <a:ext uri="{FF2B5EF4-FFF2-40B4-BE49-F238E27FC236}">
                  <a16:creationId xmlns:a16="http://schemas.microsoft.com/office/drawing/2014/main" id="{63864782-C102-4D3A-8293-2CEAAF6D616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0000" b="90000" l="10000" r="90000">
                          <a14:foregroundMark x1="50887" y1="83688" x2="70035" y2="5266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2614" y="1392576"/>
              <a:ext cx="875448" cy="8754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8" name="Rectangle 7">
            <a:extLst>
              <a:ext uri="{FF2B5EF4-FFF2-40B4-BE49-F238E27FC236}">
                <a16:creationId xmlns:a16="http://schemas.microsoft.com/office/drawing/2014/main" id="{2A728961-86F0-40F8-8344-7660FB486CEE}"/>
              </a:ext>
            </a:extLst>
          </p:cNvPr>
          <p:cNvSpPr/>
          <p:nvPr/>
        </p:nvSpPr>
        <p:spPr>
          <a:xfrm>
            <a:off x="2100911" y="2783954"/>
            <a:ext cx="7659538" cy="1167113"/>
          </a:xfrm>
          <a:prstGeom prst="rect">
            <a:avLst/>
          </a:prstGeom>
          <a:solidFill>
            <a:srgbClr val="C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8C1D534-D3B4-4C7B-9DD2-46BD0B7DACD7}"/>
              </a:ext>
            </a:extLst>
          </p:cNvPr>
          <p:cNvSpPr txBox="1"/>
          <p:nvPr/>
        </p:nvSpPr>
        <p:spPr>
          <a:xfrm>
            <a:off x="2342507" y="2873760"/>
            <a:ext cx="72257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endParaRPr lang="en-GB" sz="3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D39C5252-1E86-4020-92C9-7144AA7424AE}"/>
              </a:ext>
            </a:extLst>
          </p:cNvPr>
          <p:cNvCxnSpPr>
            <a:cxnSpLocks/>
            <a:stCxn id="8" idx="2"/>
            <a:endCxn id="10" idx="0"/>
          </p:cNvCxnSpPr>
          <p:nvPr/>
        </p:nvCxnSpPr>
        <p:spPr>
          <a:xfrm flipH="1">
            <a:off x="3874191" y="3951067"/>
            <a:ext cx="2056489" cy="520128"/>
          </a:xfrm>
          <a:prstGeom prst="straightConnector1">
            <a:avLst/>
          </a:prstGeom>
          <a:ln w="571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2DF2904-695C-4553-807D-AD04AC96852A}"/>
              </a:ext>
            </a:extLst>
          </p:cNvPr>
          <p:cNvCxnSpPr>
            <a:cxnSpLocks/>
            <a:stCxn id="8" idx="2"/>
            <a:endCxn id="78" idx="0"/>
          </p:cNvCxnSpPr>
          <p:nvPr/>
        </p:nvCxnSpPr>
        <p:spPr>
          <a:xfrm>
            <a:off x="5930680" y="3951067"/>
            <a:ext cx="2097689" cy="537639"/>
          </a:xfrm>
          <a:prstGeom prst="straightConnector1">
            <a:avLst/>
          </a:prstGeom>
          <a:ln w="571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>
            <a:extLst>
              <a:ext uri="{FF2B5EF4-FFF2-40B4-BE49-F238E27FC236}">
                <a16:creationId xmlns:a16="http://schemas.microsoft.com/office/drawing/2014/main" id="{21C5C43D-530D-48F5-BFC9-AAADE39D496F}"/>
              </a:ext>
            </a:extLst>
          </p:cNvPr>
          <p:cNvGrpSpPr/>
          <p:nvPr/>
        </p:nvGrpSpPr>
        <p:grpSpPr>
          <a:xfrm>
            <a:off x="2150260" y="4471195"/>
            <a:ext cx="3447861" cy="1607485"/>
            <a:chOff x="2150260" y="4471195"/>
            <a:chExt cx="3447861" cy="1607485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263C857F-217D-414B-B7F1-C2A3745524D8}"/>
                </a:ext>
              </a:extLst>
            </p:cNvPr>
            <p:cNvSpPr/>
            <p:nvPr/>
          </p:nvSpPr>
          <p:spPr>
            <a:xfrm>
              <a:off x="2150260" y="4471195"/>
              <a:ext cx="3447861" cy="1607485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5D7DDCE5-62E4-44A2-9BED-65A36003D39E}"/>
                </a:ext>
              </a:extLst>
            </p:cNvPr>
            <p:cNvSpPr txBox="1"/>
            <p:nvPr/>
          </p:nvSpPr>
          <p:spPr>
            <a:xfrm>
              <a:off x="2408967" y="4486179"/>
              <a:ext cx="2828510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í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Ư(a) 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5062E7C4-EA59-43B9-AB52-5864A8F6C874}"/>
              </a:ext>
            </a:extLst>
          </p:cNvPr>
          <p:cNvGrpSpPr/>
          <p:nvPr/>
        </p:nvGrpSpPr>
        <p:grpSpPr>
          <a:xfrm>
            <a:off x="6318369" y="4488706"/>
            <a:ext cx="3420000" cy="1537744"/>
            <a:chOff x="6318369" y="4488706"/>
            <a:chExt cx="3420000" cy="1537744"/>
          </a:xfrm>
        </p:grpSpPr>
        <p:sp>
          <p:nvSpPr>
            <p:cNvPr id="78" name="Rectangle 77">
              <a:extLst>
                <a:ext uri="{FF2B5EF4-FFF2-40B4-BE49-F238E27FC236}">
                  <a16:creationId xmlns:a16="http://schemas.microsoft.com/office/drawing/2014/main" id="{650A26DF-9A0F-4737-A246-074310738780}"/>
                </a:ext>
              </a:extLst>
            </p:cNvPr>
            <p:cNvSpPr/>
            <p:nvPr/>
          </p:nvSpPr>
          <p:spPr>
            <a:xfrm>
              <a:off x="6318369" y="4488706"/>
              <a:ext cx="3420000" cy="1537744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6" name="TextBox 85">
              <a:extLst>
                <a:ext uri="{FF2B5EF4-FFF2-40B4-BE49-F238E27FC236}">
                  <a16:creationId xmlns:a16="http://schemas.microsoft.com/office/drawing/2014/main" id="{B9D8E70A-E087-485A-9998-D16D9B78E147}"/>
                </a:ext>
              </a:extLst>
            </p:cNvPr>
            <p:cNvSpPr txBox="1"/>
            <p:nvPr/>
          </p:nvSpPr>
          <p:spPr>
            <a:xfrm>
              <a:off x="6596523" y="4518914"/>
              <a:ext cx="2566681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r>
                <a:rPr lang="en-US" sz="3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í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(b) 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19C51302-A06A-49F4-AC75-1DEE03B1560B}"/>
              </a:ext>
            </a:extLst>
          </p:cNvPr>
          <p:cNvCxnSpPr/>
          <p:nvPr/>
        </p:nvCxnSpPr>
        <p:spPr>
          <a:xfrm>
            <a:off x="5671335" y="2275951"/>
            <a:ext cx="0" cy="508003"/>
          </a:xfrm>
          <a:prstGeom prst="straightConnector1">
            <a:avLst/>
          </a:prstGeom>
          <a:ln w="571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3874190" y="68899"/>
            <a:ext cx="4659096" cy="7000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3949" b="1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949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9: ƯỚC VÀ BỘI</a:t>
            </a:r>
          </a:p>
        </p:txBody>
      </p:sp>
      <p:pic>
        <p:nvPicPr>
          <p:cNvPr id="69" name="Picture 57" descr="boy 3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4172" y="2358737"/>
            <a:ext cx="677582" cy="858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8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6F27E45C-32FB-42C1-A9D2-E86C531F27B6}"/>
              </a:ext>
            </a:extLst>
          </p:cNvPr>
          <p:cNvGrpSpPr/>
          <p:nvPr/>
        </p:nvGrpSpPr>
        <p:grpSpPr>
          <a:xfrm>
            <a:off x="2746500" y="2039794"/>
            <a:ext cx="5122217" cy="3556172"/>
            <a:chOff x="3367225" y="3107042"/>
            <a:chExt cx="4424964" cy="2709982"/>
          </a:xfrm>
        </p:grpSpPr>
        <p:sp>
          <p:nvSpPr>
            <p:cNvPr id="809" name="Google Shape;809;p33"/>
            <p:cNvSpPr/>
            <p:nvPr/>
          </p:nvSpPr>
          <p:spPr>
            <a:xfrm>
              <a:off x="4865750" y="5191695"/>
              <a:ext cx="1427203" cy="625329"/>
            </a:xfrm>
            <a:custGeom>
              <a:avLst/>
              <a:gdLst/>
              <a:ahLst/>
              <a:cxnLst/>
              <a:rect l="l" t="t" r="r" b="b"/>
              <a:pathLst>
                <a:path w="18448" h="8083" extrusionOk="0">
                  <a:moveTo>
                    <a:pt x="4465" y="1"/>
                  </a:moveTo>
                  <a:lnTo>
                    <a:pt x="13983" y="1"/>
                  </a:lnTo>
                  <a:lnTo>
                    <a:pt x="18447" y="8082"/>
                  </a:lnTo>
                  <a:lnTo>
                    <a:pt x="0" y="8082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0" name="Google Shape;810;p33"/>
            <p:cNvSpPr/>
            <p:nvPr/>
          </p:nvSpPr>
          <p:spPr>
            <a:xfrm>
              <a:off x="3666931" y="3107042"/>
              <a:ext cx="3825551" cy="2243156"/>
            </a:xfrm>
            <a:custGeom>
              <a:avLst/>
              <a:gdLst/>
              <a:ahLst/>
              <a:cxnLst/>
              <a:rect l="l" t="t" r="r" b="b"/>
              <a:pathLst>
                <a:path w="49449" h="28995" extrusionOk="0">
                  <a:moveTo>
                    <a:pt x="2294" y="1"/>
                  </a:moveTo>
                  <a:lnTo>
                    <a:pt x="47155" y="1"/>
                  </a:lnTo>
                  <a:cubicBezTo>
                    <a:pt x="48411" y="1"/>
                    <a:pt x="49449" y="1029"/>
                    <a:pt x="49449" y="2295"/>
                  </a:cubicBezTo>
                  <a:lnTo>
                    <a:pt x="49449" y="26700"/>
                  </a:lnTo>
                  <a:cubicBezTo>
                    <a:pt x="49449" y="27966"/>
                    <a:pt x="48411" y="28994"/>
                    <a:pt x="47155" y="28994"/>
                  </a:cubicBezTo>
                  <a:lnTo>
                    <a:pt x="2294" y="28994"/>
                  </a:lnTo>
                  <a:cubicBezTo>
                    <a:pt x="1028" y="28994"/>
                    <a:pt x="0" y="27966"/>
                    <a:pt x="0" y="26700"/>
                  </a:cubicBezTo>
                  <a:lnTo>
                    <a:pt x="0" y="2295"/>
                  </a:lnTo>
                  <a:cubicBezTo>
                    <a:pt x="0" y="1029"/>
                    <a:pt x="1028" y="1"/>
                    <a:pt x="2294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1" name="Google Shape;811;p33"/>
            <p:cNvSpPr/>
            <p:nvPr/>
          </p:nvSpPr>
          <p:spPr>
            <a:xfrm>
              <a:off x="3784755" y="3210163"/>
              <a:ext cx="3589902" cy="1823382"/>
            </a:xfrm>
            <a:custGeom>
              <a:avLst/>
              <a:gdLst/>
              <a:ahLst/>
              <a:cxnLst/>
              <a:rect l="l" t="t" r="r" b="b"/>
              <a:pathLst>
                <a:path w="46403" h="23569" extrusionOk="0">
                  <a:moveTo>
                    <a:pt x="0" y="1"/>
                  </a:moveTo>
                  <a:lnTo>
                    <a:pt x="46403" y="1"/>
                  </a:lnTo>
                  <a:lnTo>
                    <a:pt x="46403" y="23568"/>
                  </a:lnTo>
                  <a:lnTo>
                    <a:pt x="0" y="23568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2" name="Google Shape;812;p33"/>
            <p:cNvSpPr/>
            <p:nvPr/>
          </p:nvSpPr>
          <p:spPr>
            <a:xfrm>
              <a:off x="3367225" y="5628399"/>
              <a:ext cx="4424964" cy="188613"/>
            </a:xfrm>
            <a:custGeom>
              <a:avLst/>
              <a:gdLst/>
              <a:ahLst/>
              <a:cxnLst/>
              <a:rect l="l" t="t" r="r" b="b"/>
              <a:pathLst>
                <a:path w="57197" h="2438" extrusionOk="0">
                  <a:moveTo>
                    <a:pt x="1219" y="0"/>
                  </a:moveTo>
                  <a:lnTo>
                    <a:pt x="55969" y="0"/>
                  </a:lnTo>
                  <a:cubicBezTo>
                    <a:pt x="56645" y="0"/>
                    <a:pt x="57197" y="543"/>
                    <a:pt x="57197" y="1219"/>
                  </a:cubicBezTo>
                  <a:lnTo>
                    <a:pt x="57197" y="1219"/>
                  </a:lnTo>
                  <a:cubicBezTo>
                    <a:pt x="57197" y="1895"/>
                    <a:pt x="56645" y="2437"/>
                    <a:pt x="55969" y="2437"/>
                  </a:cubicBezTo>
                  <a:lnTo>
                    <a:pt x="1219" y="2437"/>
                  </a:lnTo>
                  <a:cubicBezTo>
                    <a:pt x="552" y="2437"/>
                    <a:pt x="0" y="1895"/>
                    <a:pt x="0" y="1219"/>
                  </a:cubicBezTo>
                  <a:lnTo>
                    <a:pt x="0" y="1219"/>
                  </a:lnTo>
                  <a:cubicBezTo>
                    <a:pt x="0" y="543"/>
                    <a:pt x="552" y="0"/>
                    <a:pt x="121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3" name="Google Shape;813;p33"/>
            <p:cNvSpPr/>
            <p:nvPr/>
          </p:nvSpPr>
          <p:spPr>
            <a:xfrm>
              <a:off x="3367225" y="5722631"/>
              <a:ext cx="4424964" cy="94383"/>
            </a:xfrm>
            <a:custGeom>
              <a:avLst/>
              <a:gdLst/>
              <a:ahLst/>
              <a:cxnLst/>
              <a:rect l="l" t="t" r="r" b="b"/>
              <a:pathLst>
                <a:path w="57197" h="1220" extrusionOk="0">
                  <a:moveTo>
                    <a:pt x="57197" y="1"/>
                  </a:moveTo>
                  <a:cubicBezTo>
                    <a:pt x="57197" y="677"/>
                    <a:pt x="56645" y="1219"/>
                    <a:pt x="55969" y="1219"/>
                  </a:cubicBezTo>
                  <a:lnTo>
                    <a:pt x="1219" y="1219"/>
                  </a:lnTo>
                  <a:cubicBezTo>
                    <a:pt x="552" y="1219"/>
                    <a:pt x="0" y="677"/>
                    <a:pt x="0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4" name="Google Shape;814;p33"/>
            <p:cNvSpPr/>
            <p:nvPr/>
          </p:nvSpPr>
          <p:spPr>
            <a:xfrm>
              <a:off x="4927568" y="5722631"/>
              <a:ext cx="2864618" cy="94383"/>
            </a:xfrm>
            <a:custGeom>
              <a:avLst/>
              <a:gdLst/>
              <a:ahLst/>
              <a:cxnLst/>
              <a:rect l="l" t="t" r="r" b="b"/>
              <a:pathLst>
                <a:path w="37028" h="1220" extrusionOk="0">
                  <a:moveTo>
                    <a:pt x="37028" y="1"/>
                  </a:moveTo>
                  <a:cubicBezTo>
                    <a:pt x="37028" y="677"/>
                    <a:pt x="36476" y="1219"/>
                    <a:pt x="35800" y="1219"/>
                  </a:cubicBezTo>
                  <a:lnTo>
                    <a:pt x="134" y="1219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5" name="Google Shape;815;p33"/>
            <p:cNvSpPr/>
            <p:nvPr/>
          </p:nvSpPr>
          <p:spPr>
            <a:xfrm>
              <a:off x="7253805" y="5170348"/>
              <a:ext cx="45722" cy="46495"/>
            </a:xfrm>
            <a:custGeom>
              <a:avLst/>
              <a:gdLst/>
              <a:ahLst/>
              <a:cxnLst/>
              <a:rect l="l" t="t" r="r" b="b"/>
              <a:pathLst>
                <a:path w="591" h="601" extrusionOk="0">
                  <a:moveTo>
                    <a:pt x="296" y="600"/>
                  </a:moveTo>
                  <a:cubicBezTo>
                    <a:pt x="458" y="600"/>
                    <a:pt x="591" y="467"/>
                    <a:pt x="591" y="296"/>
                  </a:cubicBezTo>
                  <a:cubicBezTo>
                    <a:pt x="591" y="134"/>
                    <a:pt x="458" y="1"/>
                    <a:pt x="296" y="1"/>
                  </a:cubicBezTo>
                  <a:cubicBezTo>
                    <a:pt x="134" y="1"/>
                    <a:pt x="1" y="134"/>
                    <a:pt x="1" y="296"/>
                  </a:cubicBezTo>
                  <a:cubicBezTo>
                    <a:pt x="1" y="467"/>
                    <a:pt x="134" y="600"/>
                    <a:pt x="296" y="60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6" name="Google Shape;816;p33"/>
            <p:cNvSpPr/>
            <p:nvPr/>
          </p:nvSpPr>
          <p:spPr>
            <a:xfrm>
              <a:off x="7163294" y="5170348"/>
              <a:ext cx="46418" cy="46495"/>
            </a:xfrm>
            <a:custGeom>
              <a:avLst/>
              <a:gdLst/>
              <a:ahLst/>
              <a:cxnLst/>
              <a:rect l="l" t="t" r="r" b="b"/>
              <a:pathLst>
                <a:path w="600" h="601" extrusionOk="0">
                  <a:moveTo>
                    <a:pt x="305" y="600"/>
                  </a:moveTo>
                  <a:cubicBezTo>
                    <a:pt x="466" y="600"/>
                    <a:pt x="600" y="467"/>
                    <a:pt x="600" y="296"/>
                  </a:cubicBezTo>
                  <a:cubicBezTo>
                    <a:pt x="600" y="134"/>
                    <a:pt x="466" y="1"/>
                    <a:pt x="305" y="1"/>
                  </a:cubicBezTo>
                  <a:cubicBezTo>
                    <a:pt x="133" y="1"/>
                    <a:pt x="0" y="134"/>
                    <a:pt x="0" y="296"/>
                  </a:cubicBezTo>
                  <a:cubicBezTo>
                    <a:pt x="0" y="467"/>
                    <a:pt x="133" y="600"/>
                    <a:pt x="305" y="60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7" name="Google Shape;817;p33"/>
            <p:cNvSpPr/>
            <p:nvPr/>
          </p:nvSpPr>
          <p:spPr>
            <a:xfrm>
              <a:off x="7073398" y="5170348"/>
              <a:ext cx="46495" cy="46495"/>
            </a:xfrm>
            <a:custGeom>
              <a:avLst/>
              <a:gdLst/>
              <a:ahLst/>
              <a:cxnLst/>
              <a:rect l="l" t="t" r="r" b="b"/>
              <a:pathLst>
                <a:path w="601" h="601" extrusionOk="0">
                  <a:moveTo>
                    <a:pt x="296" y="600"/>
                  </a:moveTo>
                  <a:cubicBezTo>
                    <a:pt x="467" y="600"/>
                    <a:pt x="600" y="467"/>
                    <a:pt x="600" y="296"/>
                  </a:cubicBezTo>
                  <a:cubicBezTo>
                    <a:pt x="600" y="134"/>
                    <a:pt x="467" y="1"/>
                    <a:pt x="296" y="1"/>
                  </a:cubicBezTo>
                  <a:cubicBezTo>
                    <a:pt x="134" y="1"/>
                    <a:pt x="1" y="134"/>
                    <a:pt x="1" y="296"/>
                  </a:cubicBezTo>
                  <a:cubicBezTo>
                    <a:pt x="1" y="467"/>
                    <a:pt x="134" y="600"/>
                    <a:pt x="296" y="60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DBF7C767-7717-4360-A402-F25005E2E7A5}"/>
              </a:ext>
            </a:extLst>
          </p:cNvPr>
          <p:cNvGrpSpPr/>
          <p:nvPr/>
        </p:nvGrpSpPr>
        <p:grpSpPr>
          <a:xfrm>
            <a:off x="80870" y="1715717"/>
            <a:ext cx="2501568" cy="3820431"/>
            <a:chOff x="1856190" y="2627500"/>
            <a:chExt cx="2072572" cy="3189531"/>
          </a:xfrm>
        </p:grpSpPr>
        <p:sp>
          <p:nvSpPr>
            <p:cNvPr id="818" name="Google Shape;818;p33"/>
            <p:cNvSpPr/>
            <p:nvPr/>
          </p:nvSpPr>
          <p:spPr>
            <a:xfrm>
              <a:off x="2614388" y="4498951"/>
              <a:ext cx="115911" cy="716145"/>
            </a:xfrm>
            <a:custGeom>
              <a:avLst/>
              <a:gdLst/>
              <a:ahLst/>
              <a:cxnLst/>
              <a:rect l="l" t="t" r="r" b="b"/>
              <a:pathLst>
                <a:path w="1362" h="8415" extrusionOk="0">
                  <a:moveTo>
                    <a:pt x="0" y="0"/>
                  </a:moveTo>
                  <a:lnTo>
                    <a:pt x="1361" y="0"/>
                  </a:lnTo>
                  <a:lnTo>
                    <a:pt x="1361" y="8415"/>
                  </a:lnTo>
                  <a:lnTo>
                    <a:pt x="0" y="8415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9" name="Google Shape;819;p33"/>
            <p:cNvSpPr/>
            <p:nvPr/>
          </p:nvSpPr>
          <p:spPr>
            <a:xfrm>
              <a:off x="2614388" y="4537839"/>
              <a:ext cx="25191" cy="639211"/>
            </a:xfrm>
            <a:custGeom>
              <a:avLst/>
              <a:gdLst/>
              <a:ahLst/>
              <a:cxnLst/>
              <a:rect l="l" t="t" r="r" b="b"/>
              <a:pathLst>
                <a:path w="296" h="7511" extrusionOk="0">
                  <a:moveTo>
                    <a:pt x="0" y="0"/>
                  </a:moveTo>
                  <a:lnTo>
                    <a:pt x="295" y="0"/>
                  </a:lnTo>
                  <a:lnTo>
                    <a:pt x="295" y="7510"/>
                  </a:lnTo>
                  <a:lnTo>
                    <a:pt x="0" y="751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0" name="Google Shape;820;p33"/>
            <p:cNvSpPr/>
            <p:nvPr/>
          </p:nvSpPr>
          <p:spPr>
            <a:xfrm>
              <a:off x="2614388" y="4559715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1" name="Google Shape;821;p33"/>
            <p:cNvSpPr/>
            <p:nvPr/>
          </p:nvSpPr>
          <p:spPr>
            <a:xfrm>
              <a:off x="2614388" y="4604224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63"/>
                  </a:lnTo>
                  <a:lnTo>
                    <a:pt x="0" y="16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2" name="Google Shape;822;p33"/>
            <p:cNvSpPr/>
            <p:nvPr/>
          </p:nvSpPr>
          <p:spPr>
            <a:xfrm>
              <a:off x="2614388" y="4649579"/>
              <a:ext cx="58381" cy="13106"/>
            </a:xfrm>
            <a:custGeom>
              <a:avLst/>
              <a:gdLst/>
              <a:ahLst/>
              <a:cxnLst/>
              <a:rect l="l" t="t" r="r" b="b"/>
              <a:pathLst>
                <a:path w="686" h="154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53"/>
                  </a:lnTo>
                  <a:lnTo>
                    <a:pt x="0" y="15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3" name="Google Shape;823;p33"/>
            <p:cNvSpPr/>
            <p:nvPr/>
          </p:nvSpPr>
          <p:spPr>
            <a:xfrm>
              <a:off x="2614388" y="4694178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4" name="Google Shape;824;p33"/>
            <p:cNvSpPr/>
            <p:nvPr/>
          </p:nvSpPr>
          <p:spPr>
            <a:xfrm>
              <a:off x="2614388" y="4738688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63"/>
                  </a:lnTo>
                  <a:lnTo>
                    <a:pt x="0" y="16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5" name="Google Shape;825;p33"/>
            <p:cNvSpPr/>
            <p:nvPr/>
          </p:nvSpPr>
          <p:spPr>
            <a:xfrm>
              <a:off x="2614388" y="4783281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6" name="Google Shape;826;p33"/>
            <p:cNvSpPr/>
            <p:nvPr/>
          </p:nvSpPr>
          <p:spPr>
            <a:xfrm>
              <a:off x="2614388" y="4827790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63"/>
                  </a:lnTo>
                  <a:lnTo>
                    <a:pt x="0" y="16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7" name="Google Shape;827;p33"/>
            <p:cNvSpPr/>
            <p:nvPr/>
          </p:nvSpPr>
          <p:spPr>
            <a:xfrm>
              <a:off x="2614388" y="4872385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8" name="Google Shape;828;p33"/>
            <p:cNvSpPr/>
            <p:nvPr/>
          </p:nvSpPr>
          <p:spPr>
            <a:xfrm>
              <a:off x="2614388" y="4917744"/>
              <a:ext cx="58381" cy="13021"/>
            </a:xfrm>
            <a:custGeom>
              <a:avLst/>
              <a:gdLst/>
              <a:ahLst/>
              <a:cxnLst/>
              <a:rect l="l" t="t" r="r" b="b"/>
              <a:pathLst>
                <a:path w="686" h="15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53"/>
                  </a:lnTo>
                  <a:lnTo>
                    <a:pt x="0" y="15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9" name="Google Shape;829;p33"/>
            <p:cNvSpPr/>
            <p:nvPr/>
          </p:nvSpPr>
          <p:spPr>
            <a:xfrm>
              <a:off x="2614388" y="4962339"/>
              <a:ext cx="58381" cy="13787"/>
            </a:xfrm>
            <a:custGeom>
              <a:avLst/>
              <a:gdLst/>
              <a:ahLst/>
              <a:cxnLst/>
              <a:rect l="l" t="t" r="r" b="b"/>
              <a:pathLst>
                <a:path w="686" h="162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0" name="Google Shape;830;p33"/>
            <p:cNvSpPr/>
            <p:nvPr/>
          </p:nvSpPr>
          <p:spPr>
            <a:xfrm>
              <a:off x="2614388" y="5006847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1" name="Google Shape;831;p33"/>
            <p:cNvSpPr/>
            <p:nvPr/>
          </p:nvSpPr>
          <p:spPr>
            <a:xfrm>
              <a:off x="2614388" y="5051442"/>
              <a:ext cx="58381" cy="13787"/>
            </a:xfrm>
            <a:custGeom>
              <a:avLst/>
              <a:gdLst/>
              <a:ahLst/>
              <a:cxnLst/>
              <a:rect l="l" t="t" r="r" b="b"/>
              <a:pathLst>
                <a:path w="686" h="162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2" name="Google Shape;832;p33"/>
            <p:cNvSpPr/>
            <p:nvPr/>
          </p:nvSpPr>
          <p:spPr>
            <a:xfrm>
              <a:off x="2614388" y="5095951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3" name="Google Shape;833;p33"/>
            <p:cNvSpPr/>
            <p:nvPr/>
          </p:nvSpPr>
          <p:spPr>
            <a:xfrm>
              <a:off x="2614388" y="5141310"/>
              <a:ext cx="58381" cy="13021"/>
            </a:xfrm>
            <a:custGeom>
              <a:avLst/>
              <a:gdLst/>
              <a:ahLst/>
              <a:cxnLst/>
              <a:rect l="l" t="t" r="r" b="b"/>
              <a:pathLst>
                <a:path w="686" h="15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53"/>
                  </a:lnTo>
                  <a:lnTo>
                    <a:pt x="0" y="15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4" name="Google Shape;834;p33"/>
            <p:cNvSpPr/>
            <p:nvPr/>
          </p:nvSpPr>
          <p:spPr>
            <a:xfrm>
              <a:off x="2992677" y="4628563"/>
              <a:ext cx="357350" cy="891969"/>
            </a:xfrm>
            <a:custGeom>
              <a:avLst/>
              <a:gdLst/>
              <a:ahLst/>
              <a:cxnLst/>
              <a:rect l="l" t="t" r="r" b="b"/>
              <a:pathLst>
                <a:path w="4199" h="10481" extrusionOk="0">
                  <a:moveTo>
                    <a:pt x="0" y="10338"/>
                  </a:moveTo>
                  <a:lnTo>
                    <a:pt x="3798" y="0"/>
                  </a:lnTo>
                  <a:lnTo>
                    <a:pt x="4198" y="143"/>
                  </a:lnTo>
                  <a:lnTo>
                    <a:pt x="400" y="1048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5" name="Google Shape;835;p33"/>
            <p:cNvSpPr/>
            <p:nvPr/>
          </p:nvSpPr>
          <p:spPr>
            <a:xfrm>
              <a:off x="3315901" y="4579970"/>
              <a:ext cx="36509" cy="60849"/>
            </a:xfrm>
            <a:custGeom>
              <a:avLst/>
              <a:gdLst/>
              <a:ahLst/>
              <a:cxnLst/>
              <a:rect l="l" t="t" r="r" b="b"/>
              <a:pathLst>
                <a:path w="429" h="715" extrusionOk="0">
                  <a:moveTo>
                    <a:pt x="400" y="714"/>
                  </a:moveTo>
                  <a:lnTo>
                    <a:pt x="0" y="562"/>
                  </a:lnTo>
                  <a:lnTo>
                    <a:pt x="42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6" name="Google Shape;836;p33"/>
            <p:cNvSpPr/>
            <p:nvPr/>
          </p:nvSpPr>
          <p:spPr>
            <a:xfrm>
              <a:off x="2959486" y="4574266"/>
              <a:ext cx="253609" cy="919542"/>
            </a:xfrm>
            <a:custGeom>
              <a:avLst/>
              <a:gdLst/>
              <a:ahLst/>
              <a:cxnLst/>
              <a:rect l="l" t="t" r="r" b="b"/>
              <a:pathLst>
                <a:path w="2980" h="10805" extrusionOk="0">
                  <a:moveTo>
                    <a:pt x="0" y="10709"/>
                  </a:moveTo>
                  <a:lnTo>
                    <a:pt x="2570" y="1"/>
                  </a:lnTo>
                  <a:lnTo>
                    <a:pt x="2979" y="96"/>
                  </a:lnTo>
                  <a:lnTo>
                    <a:pt x="410" y="10804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7" name="Google Shape;837;p33"/>
            <p:cNvSpPr/>
            <p:nvPr/>
          </p:nvSpPr>
          <p:spPr>
            <a:xfrm>
              <a:off x="3177350" y="4521589"/>
              <a:ext cx="35743" cy="60849"/>
            </a:xfrm>
            <a:custGeom>
              <a:avLst/>
              <a:gdLst/>
              <a:ahLst/>
              <a:cxnLst/>
              <a:rect l="l" t="t" r="r" b="b"/>
              <a:pathLst>
                <a:path w="420" h="715" extrusionOk="0">
                  <a:moveTo>
                    <a:pt x="1" y="610"/>
                  </a:moveTo>
                  <a:lnTo>
                    <a:pt x="419" y="715"/>
                  </a:lnTo>
                  <a:lnTo>
                    <a:pt x="3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8" name="Google Shape;838;p33"/>
            <p:cNvSpPr/>
            <p:nvPr/>
          </p:nvSpPr>
          <p:spPr>
            <a:xfrm>
              <a:off x="2345457" y="5060288"/>
              <a:ext cx="82720" cy="168590"/>
            </a:xfrm>
            <a:custGeom>
              <a:avLst/>
              <a:gdLst/>
              <a:ahLst/>
              <a:cxnLst/>
              <a:rect l="l" t="t" r="r" b="b"/>
              <a:pathLst>
                <a:path w="972" h="1981" extrusionOk="0">
                  <a:moveTo>
                    <a:pt x="133" y="1"/>
                  </a:moveTo>
                  <a:lnTo>
                    <a:pt x="971" y="1866"/>
                  </a:lnTo>
                  <a:lnTo>
                    <a:pt x="647" y="1981"/>
                  </a:lnTo>
                  <a:lnTo>
                    <a:pt x="0" y="87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9" name="Google Shape;839;p33"/>
            <p:cNvSpPr/>
            <p:nvPr/>
          </p:nvSpPr>
          <p:spPr>
            <a:xfrm>
              <a:off x="2191503" y="4905571"/>
              <a:ext cx="192930" cy="229353"/>
            </a:xfrm>
            <a:custGeom>
              <a:avLst/>
              <a:gdLst/>
              <a:ahLst/>
              <a:cxnLst/>
              <a:rect l="l" t="t" r="r" b="b"/>
              <a:pathLst>
                <a:path w="2267" h="2695" extrusionOk="0">
                  <a:moveTo>
                    <a:pt x="848" y="67"/>
                  </a:moveTo>
                  <a:cubicBezTo>
                    <a:pt x="1095" y="172"/>
                    <a:pt x="1333" y="429"/>
                    <a:pt x="1486" y="781"/>
                  </a:cubicBezTo>
                  <a:lnTo>
                    <a:pt x="1486" y="781"/>
                  </a:lnTo>
                  <a:lnTo>
                    <a:pt x="2266" y="2533"/>
                  </a:lnTo>
                  <a:lnTo>
                    <a:pt x="1809" y="2694"/>
                  </a:lnTo>
                  <a:cubicBezTo>
                    <a:pt x="1457" y="2142"/>
                    <a:pt x="1371" y="2200"/>
                    <a:pt x="1048" y="2180"/>
                  </a:cubicBezTo>
                  <a:cubicBezTo>
                    <a:pt x="981" y="2171"/>
                    <a:pt x="914" y="2161"/>
                    <a:pt x="848" y="2133"/>
                  </a:cubicBezTo>
                  <a:lnTo>
                    <a:pt x="848" y="1866"/>
                  </a:lnTo>
                  <a:cubicBezTo>
                    <a:pt x="943" y="1895"/>
                    <a:pt x="1048" y="1895"/>
                    <a:pt x="1143" y="1857"/>
                  </a:cubicBezTo>
                  <a:cubicBezTo>
                    <a:pt x="1419" y="1752"/>
                    <a:pt x="1543" y="1400"/>
                    <a:pt x="1362" y="915"/>
                  </a:cubicBezTo>
                  <a:cubicBezTo>
                    <a:pt x="1248" y="600"/>
                    <a:pt x="1048" y="353"/>
                    <a:pt x="848" y="248"/>
                  </a:cubicBezTo>
                  <a:lnTo>
                    <a:pt x="848" y="67"/>
                  </a:lnTo>
                  <a:close/>
                  <a:moveTo>
                    <a:pt x="467" y="48"/>
                  </a:moveTo>
                  <a:cubicBezTo>
                    <a:pt x="581" y="1"/>
                    <a:pt x="715" y="10"/>
                    <a:pt x="848" y="67"/>
                  </a:cubicBezTo>
                  <a:lnTo>
                    <a:pt x="848" y="248"/>
                  </a:lnTo>
                  <a:cubicBezTo>
                    <a:pt x="743" y="191"/>
                    <a:pt x="629" y="182"/>
                    <a:pt x="524" y="220"/>
                  </a:cubicBezTo>
                  <a:cubicBezTo>
                    <a:pt x="248" y="324"/>
                    <a:pt x="172" y="800"/>
                    <a:pt x="353" y="1286"/>
                  </a:cubicBezTo>
                  <a:cubicBezTo>
                    <a:pt x="467" y="1609"/>
                    <a:pt x="657" y="1800"/>
                    <a:pt x="848" y="1866"/>
                  </a:cubicBezTo>
                  <a:lnTo>
                    <a:pt x="848" y="2133"/>
                  </a:lnTo>
                  <a:cubicBezTo>
                    <a:pt x="600" y="2028"/>
                    <a:pt x="353" y="1762"/>
                    <a:pt x="201" y="1343"/>
                  </a:cubicBezTo>
                  <a:cubicBezTo>
                    <a:pt x="1" y="810"/>
                    <a:pt x="105" y="182"/>
                    <a:pt x="467" y="48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0" name="Google Shape;840;p33"/>
            <p:cNvSpPr/>
            <p:nvPr/>
          </p:nvSpPr>
          <p:spPr>
            <a:xfrm>
              <a:off x="2351071" y="5062756"/>
              <a:ext cx="77103" cy="166122"/>
            </a:xfrm>
            <a:custGeom>
              <a:avLst/>
              <a:gdLst/>
              <a:ahLst/>
              <a:cxnLst/>
              <a:rect l="l" t="t" r="r" b="b"/>
              <a:pathLst>
                <a:path w="906" h="1952" extrusionOk="0">
                  <a:moveTo>
                    <a:pt x="1" y="0"/>
                  </a:moveTo>
                  <a:lnTo>
                    <a:pt x="581" y="1952"/>
                  </a:lnTo>
                  <a:lnTo>
                    <a:pt x="905" y="1837"/>
                  </a:lnTo>
                  <a:lnTo>
                    <a:pt x="677" y="57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1" name="Google Shape;841;p33"/>
            <p:cNvSpPr/>
            <p:nvPr/>
          </p:nvSpPr>
          <p:spPr>
            <a:xfrm>
              <a:off x="2307331" y="4862678"/>
              <a:ext cx="146718" cy="263310"/>
            </a:xfrm>
            <a:custGeom>
              <a:avLst/>
              <a:gdLst/>
              <a:ahLst/>
              <a:cxnLst/>
              <a:rect l="l" t="t" r="r" b="b"/>
              <a:pathLst>
                <a:path w="1724" h="3094" extrusionOk="0">
                  <a:moveTo>
                    <a:pt x="858" y="3046"/>
                  </a:moveTo>
                  <a:lnTo>
                    <a:pt x="1191" y="2922"/>
                  </a:lnTo>
                  <a:cubicBezTo>
                    <a:pt x="1086" y="2275"/>
                    <a:pt x="1191" y="2266"/>
                    <a:pt x="1429" y="2037"/>
                  </a:cubicBezTo>
                  <a:cubicBezTo>
                    <a:pt x="1657" y="1809"/>
                    <a:pt x="1724" y="1380"/>
                    <a:pt x="1524" y="847"/>
                  </a:cubicBezTo>
                  <a:cubicBezTo>
                    <a:pt x="1391" y="495"/>
                    <a:pt x="1124" y="191"/>
                    <a:pt x="858" y="67"/>
                  </a:cubicBezTo>
                  <a:lnTo>
                    <a:pt x="858" y="248"/>
                  </a:lnTo>
                  <a:cubicBezTo>
                    <a:pt x="1057" y="352"/>
                    <a:pt x="1257" y="590"/>
                    <a:pt x="1372" y="905"/>
                  </a:cubicBezTo>
                  <a:cubicBezTo>
                    <a:pt x="1552" y="1390"/>
                    <a:pt x="1429" y="1752"/>
                    <a:pt x="1153" y="1856"/>
                  </a:cubicBezTo>
                  <a:cubicBezTo>
                    <a:pt x="1057" y="1885"/>
                    <a:pt x="953" y="1894"/>
                    <a:pt x="858" y="1856"/>
                  </a:cubicBezTo>
                  <a:close/>
                  <a:moveTo>
                    <a:pt x="477" y="38"/>
                  </a:moveTo>
                  <a:cubicBezTo>
                    <a:pt x="125" y="172"/>
                    <a:pt x="1" y="705"/>
                    <a:pt x="182" y="1257"/>
                  </a:cubicBezTo>
                  <a:lnTo>
                    <a:pt x="182" y="1257"/>
                  </a:lnTo>
                  <a:lnTo>
                    <a:pt x="734" y="3094"/>
                  </a:lnTo>
                  <a:lnTo>
                    <a:pt x="858" y="3046"/>
                  </a:lnTo>
                  <a:lnTo>
                    <a:pt x="858" y="1856"/>
                  </a:lnTo>
                  <a:cubicBezTo>
                    <a:pt x="667" y="1799"/>
                    <a:pt x="477" y="1609"/>
                    <a:pt x="363" y="1285"/>
                  </a:cubicBezTo>
                  <a:cubicBezTo>
                    <a:pt x="182" y="790"/>
                    <a:pt x="258" y="314"/>
                    <a:pt x="534" y="210"/>
                  </a:cubicBezTo>
                  <a:cubicBezTo>
                    <a:pt x="639" y="172"/>
                    <a:pt x="753" y="191"/>
                    <a:pt x="858" y="248"/>
                  </a:cubicBezTo>
                  <a:lnTo>
                    <a:pt x="858" y="67"/>
                  </a:lnTo>
                  <a:cubicBezTo>
                    <a:pt x="724" y="10"/>
                    <a:pt x="591" y="0"/>
                    <a:pt x="477" y="38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2" name="Google Shape;842;p33"/>
            <p:cNvSpPr/>
            <p:nvPr/>
          </p:nvSpPr>
          <p:spPr>
            <a:xfrm>
              <a:off x="2395669" y="5189905"/>
              <a:ext cx="18722" cy="18722"/>
            </a:xfrm>
            <a:custGeom>
              <a:avLst/>
              <a:gdLst/>
              <a:ahLst/>
              <a:cxnLst/>
              <a:rect l="l" t="t" r="r" b="b"/>
              <a:pathLst>
                <a:path w="220" h="220" extrusionOk="0">
                  <a:moveTo>
                    <a:pt x="77" y="20"/>
                  </a:moveTo>
                  <a:cubicBezTo>
                    <a:pt x="124" y="1"/>
                    <a:pt x="181" y="20"/>
                    <a:pt x="200" y="77"/>
                  </a:cubicBezTo>
                  <a:cubicBezTo>
                    <a:pt x="219" y="124"/>
                    <a:pt x="200" y="182"/>
                    <a:pt x="143" y="201"/>
                  </a:cubicBezTo>
                  <a:cubicBezTo>
                    <a:pt x="96" y="220"/>
                    <a:pt x="38" y="191"/>
                    <a:pt x="19" y="144"/>
                  </a:cubicBezTo>
                  <a:cubicBezTo>
                    <a:pt x="0" y="86"/>
                    <a:pt x="29" y="39"/>
                    <a:pt x="77" y="20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3" name="Google Shape;843;p33"/>
            <p:cNvSpPr/>
            <p:nvPr/>
          </p:nvSpPr>
          <p:spPr>
            <a:xfrm>
              <a:off x="2409456" y="4559714"/>
              <a:ext cx="221184" cy="926010"/>
            </a:xfrm>
            <a:custGeom>
              <a:avLst/>
              <a:gdLst/>
              <a:ahLst/>
              <a:cxnLst/>
              <a:rect l="l" t="t" r="r" b="b"/>
              <a:pathLst>
                <a:path w="2599" h="10881" extrusionOk="0">
                  <a:moveTo>
                    <a:pt x="0" y="86"/>
                  </a:moveTo>
                  <a:lnTo>
                    <a:pt x="419" y="0"/>
                  </a:lnTo>
                  <a:lnTo>
                    <a:pt x="2599" y="10794"/>
                  </a:lnTo>
                  <a:lnTo>
                    <a:pt x="2189" y="1088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4" name="Google Shape;844;p33"/>
            <p:cNvSpPr/>
            <p:nvPr/>
          </p:nvSpPr>
          <p:spPr>
            <a:xfrm>
              <a:off x="2410216" y="4506269"/>
              <a:ext cx="34893" cy="59998"/>
            </a:xfrm>
            <a:custGeom>
              <a:avLst/>
              <a:gdLst/>
              <a:ahLst/>
              <a:cxnLst/>
              <a:rect l="l" t="t" r="r" b="b"/>
              <a:pathLst>
                <a:path w="410" h="705" extrusionOk="0">
                  <a:moveTo>
                    <a:pt x="1" y="704"/>
                  </a:moveTo>
                  <a:lnTo>
                    <a:pt x="410" y="619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5" name="Google Shape;845;p33"/>
            <p:cNvSpPr/>
            <p:nvPr/>
          </p:nvSpPr>
          <p:spPr>
            <a:xfrm>
              <a:off x="2328437" y="5176970"/>
              <a:ext cx="882182" cy="216332"/>
            </a:xfrm>
            <a:custGeom>
              <a:avLst/>
              <a:gdLst/>
              <a:ahLst/>
              <a:cxnLst/>
              <a:rect l="l" t="t" r="r" b="b"/>
              <a:pathLst>
                <a:path w="10366" h="2542" extrusionOk="0">
                  <a:moveTo>
                    <a:pt x="1866" y="524"/>
                  </a:moveTo>
                  <a:cubicBezTo>
                    <a:pt x="1990" y="524"/>
                    <a:pt x="2094" y="619"/>
                    <a:pt x="2094" y="752"/>
                  </a:cubicBezTo>
                  <a:lnTo>
                    <a:pt x="2094" y="1181"/>
                  </a:lnTo>
                  <a:cubicBezTo>
                    <a:pt x="2094" y="1314"/>
                    <a:pt x="1990" y="1409"/>
                    <a:pt x="1866" y="1409"/>
                  </a:cubicBezTo>
                  <a:lnTo>
                    <a:pt x="876" y="1409"/>
                  </a:lnTo>
                  <a:cubicBezTo>
                    <a:pt x="752" y="1409"/>
                    <a:pt x="648" y="1314"/>
                    <a:pt x="648" y="1181"/>
                  </a:cubicBezTo>
                  <a:lnTo>
                    <a:pt x="648" y="752"/>
                  </a:lnTo>
                  <a:cubicBezTo>
                    <a:pt x="648" y="619"/>
                    <a:pt x="752" y="524"/>
                    <a:pt x="876" y="524"/>
                  </a:cubicBezTo>
                  <a:close/>
                  <a:moveTo>
                    <a:pt x="3836" y="524"/>
                  </a:moveTo>
                  <a:cubicBezTo>
                    <a:pt x="3960" y="524"/>
                    <a:pt x="4065" y="619"/>
                    <a:pt x="4065" y="752"/>
                  </a:cubicBezTo>
                  <a:lnTo>
                    <a:pt x="4065" y="1181"/>
                  </a:lnTo>
                  <a:cubicBezTo>
                    <a:pt x="4065" y="1314"/>
                    <a:pt x="3960" y="1409"/>
                    <a:pt x="3836" y="1409"/>
                  </a:cubicBezTo>
                  <a:lnTo>
                    <a:pt x="2846" y="1409"/>
                  </a:lnTo>
                  <a:cubicBezTo>
                    <a:pt x="2723" y="1409"/>
                    <a:pt x="2618" y="1314"/>
                    <a:pt x="2618" y="1181"/>
                  </a:cubicBezTo>
                  <a:lnTo>
                    <a:pt x="2618" y="752"/>
                  </a:lnTo>
                  <a:cubicBezTo>
                    <a:pt x="2618" y="619"/>
                    <a:pt x="2723" y="524"/>
                    <a:pt x="2846" y="524"/>
                  </a:cubicBezTo>
                  <a:close/>
                  <a:moveTo>
                    <a:pt x="5807" y="524"/>
                  </a:moveTo>
                  <a:cubicBezTo>
                    <a:pt x="5930" y="524"/>
                    <a:pt x="6035" y="619"/>
                    <a:pt x="6035" y="752"/>
                  </a:cubicBezTo>
                  <a:lnTo>
                    <a:pt x="6035" y="1181"/>
                  </a:lnTo>
                  <a:cubicBezTo>
                    <a:pt x="6035" y="1314"/>
                    <a:pt x="5930" y="1409"/>
                    <a:pt x="5807" y="1409"/>
                  </a:cubicBezTo>
                  <a:lnTo>
                    <a:pt x="4817" y="1409"/>
                  </a:lnTo>
                  <a:cubicBezTo>
                    <a:pt x="4693" y="1409"/>
                    <a:pt x="4588" y="1314"/>
                    <a:pt x="4588" y="1181"/>
                  </a:cubicBezTo>
                  <a:lnTo>
                    <a:pt x="4588" y="752"/>
                  </a:lnTo>
                  <a:cubicBezTo>
                    <a:pt x="4588" y="619"/>
                    <a:pt x="4693" y="524"/>
                    <a:pt x="4817" y="524"/>
                  </a:cubicBezTo>
                  <a:close/>
                  <a:moveTo>
                    <a:pt x="7777" y="524"/>
                  </a:moveTo>
                  <a:cubicBezTo>
                    <a:pt x="7901" y="524"/>
                    <a:pt x="8005" y="619"/>
                    <a:pt x="8005" y="752"/>
                  </a:cubicBezTo>
                  <a:lnTo>
                    <a:pt x="8005" y="1181"/>
                  </a:lnTo>
                  <a:cubicBezTo>
                    <a:pt x="8005" y="1314"/>
                    <a:pt x="7901" y="1409"/>
                    <a:pt x="7777" y="1409"/>
                  </a:cubicBezTo>
                  <a:lnTo>
                    <a:pt x="6787" y="1409"/>
                  </a:lnTo>
                  <a:cubicBezTo>
                    <a:pt x="6663" y="1409"/>
                    <a:pt x="6559" y="1314"/>
                    <a:pt x="6559" y="1181"/>
                  </a:cubicBezTo>
                  <a:lnTo>
                    <a:pt x="6559" y="752"/>
                  </a:lnTo>
                  <a:cubicBezTo>
                    <a:pt x="6559" y="619"/>
                    <a:pt x="6663" y="524"/>
                    <a:pt x="6787" y="524"/>
                  </a:cubicBezTo>
                  <a:close/>
                  <a:moveTo>
                    <a:pt x="8963" y="507"/>
                  </a:moveTo>
                  <a:cubicBezTo>
                    <a:pt x="9024" y="507"/>
                    <a:pt x="9094" y="511"/>
                    <a:pt x="9167" y="524"/>
                  </a:cubicBezTo>
                  <a:cubicBezTo>
                    <a:pt x="9328" y="553"/>
                    <a:pt x="9500" y="610"/>
                    <a:pt x="9614" y="762"/>
                  </a:cubicBezTo>
                  <a:cubicBezTo>
                    <a:pt x="9766" y="962"/>
                    <a:pt x="9871" y="1409"/>
                    <a:pt x="9747" y="1409"/>
                  </a:cubicBezTo>
                  <a:lnTo>
                    <a:pt x="8757" y="1409"/>
                  </a:lnTo>
                  <a:cubicBezTo>
                    <a:pt x="8634" y="1409"/>
                    <a:pt x="8529" y="1314"/>
                    <a:pt x="8529" y="1181"/>
                  </a:cubicBezTo>
                  <a:lnTo>
                    <a:pt x="8529" y="752"/>
                  </a:lnTo>
                  <a:cubicBezTo>
                    <a:pt x="8529" y="619"/>
                    <a:pt x="8634" y="524"/>
                    <a:pt x="8757" y="524"/>
                  </a:cubicBezTo>
                  <a:cubicBezTo>
                    <a:pt x="8757" y="524"/>
                    <a:pt x="8842" y="507"/>
                    <a:pt x="8963" y="507"/>
                  </a:cubicBezTo>
                  <a:close/>
                  <a:moveTo>
                    <a:pt x="495" y="0"/>
                  </a:moveTo>
                  <a:cubicBezTo>
                    <a:pt x="219" y="0"/>
                    <a:pt x="0" y="229"/>
                    <a:pt x="0" y="505"/>
                  </a:cubicBezTo>
                  <a:lnTo>
                    <a:pt x="0" y="2542"/>
                  </a:lnTo>
                  <a:lnTo>
                    <a:pt x="10366" y="2542"/>
                  </a:lnTo>
                  <a:lnTo>
                    <a:pt x="10366" y="505"/>
                  </a:lnTo>
                  <a:cubicBezTo>
                    <a:pt x="10366" y="229"/>
                    <a:pt x="10147" y="0"/>
                    <a:pt x="9871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6" name="Google Shape;846;p33"/>
            <p:cNvSpPr/>
            <p:nvPr/>
          </p:nvSpPr>
          <p:spPr>
            <a:xfrm>
              <a:off x="2296857" y="5401387"/>
              <a:ext cx="930776" cy="349179"/>
            </a:xfrm>
            <a:custGeom>
              <a:avLst/>
              <a:gdLst/>
              <a:ahLst/>
              <a:cxnLst/>
              <a:rect l="l" t="t" r="r" b="b"/>
              <a:pathLst>
                <a:path w="10937" h="4103" extrusionOk="0">
                  <a:moveTo>
                    <a:pt x="2237" y="980"/>
                  </a:moveTo>
                  <a:cubicBezTo>
                    <a:pt x="2361" y="980"/>
                    <a:pt x="2465" y="1076"/>
                    <a:pt x="2465" y="1209"/>
                  </a:cubicBezTo>
                  <a:lnTo>
                    <a:pt x="2465" y="1637"/>
                  </a:lnTo>
                  <a:cubicBezTo>
                    <a:pt x="2465" y="1771"/>
                    <a:pt x="2361" y="1866"/>
                    <a:pt x="2237" y="1866"/>
                  </a:cubicBezTo>
                  <a:lnTo>
                    <a:pt x="1247" y="1866"/>
                  </a:lnTo>
                  <a:cubicBezTo>
                    <a:pt x="1123" y="1866"/>
                    <a:pt x="1019" y="1771"/>
                    <a:pt x="1019" y="1637"/>
                  </a:cubicBezTo>
                  <a:lnTo>
                    <a:pt x="1019" y="1209"/>
                  </a:lnTo>
                  <a:cubicBezTo>
                    <a:pt x="1019" y="1076"/>
                    <a:pt x="1123" y="980"/>
                    <a:pt x="1247" y="980"/>
                  </a:cubicBezTo>
                  <a:close/>
                  <a:moveTo>
                    <a:pt x="4207" y="980"/>
                  </a:moveTo>
                  <a:cubicBezTo>
                    <a:pt x="4331" y="980"/>
                    <a:pt x="4436" y="1076"/>
                    <a:pt x="4436" y="1209"/>
                  </a:cubicBezTo>
                  <a:lnTo>
                    <a:pt x="4436" y="1637"/>
                  </a:lnTo>
                  <a:cubicBezTo>
                    <a:pt x="4436" y="1771"/>
                    <a:pt x="4331" y="1866"/>
                    <a:pt x="4207" y="1866"/>
                  </a:cubicBezTo>
                  <a:lnTo>
                    <a:pt x="3217" y="1866"/>
                  </a:lnTo>
                  <a:cubicBezTo>
                    <a:pt x="3094" y="1866"/>
                    <a:pt x="2989" y="1771"/>
                    <a:pt x="2989" y="1637"/>
                  </a:cubicBezTo>
                  <a:lnTo>
                    <a:pt x="2989" y="1209"/>
                  </a:lnTo>
                  <a:cubicBezTo>
                    <a:pt x="2989" y="1076"/>
                    <a:pt x="3094" y="980"/>
                    <a:pt x="3217" y="980"/>
                  </a:cubicBezTo>
                  <a:close/>
                  <a:moveTo>
                    <a:pt x="6178" y="980"/>
                  </a:moveTo>
                  <a:cubicBezTo>
                    <a:pt x="6301" y="980"/>
                    <a:pt x="6406" y="1076"/>
                    <a:pt x="6406" y="1209"/>
                  </a:cubicBezTo>
                  <a:lnTo>
                    <a:pt x="6406" y="1637"/>
                  </a:lnTo>
                  <a:cubicBezTo>
                    <a:pt x="6406" y="1771"/>
                    <a:pt x="6301" y="1866"/>
                    <a:pt x="6178" y="1866"/>
                  </a:cubicBezTo>
                  <a:lnTo>
                    <a:pt x="5188" y="1866"/>
                  </a:lnTo>
                  <a:cubicBezTo>
                    <a:pt x="5064" y="1866"/>
                    <a:pt x="4959" y="1771"/>
                    <a:pt x="4959" y="1637"/>
                  </a:cubicBezTo>
                  <a:lnTo>
                    <a:pt x="4959" y="1209"/>
                  </a:lnTo>
                  <a:cubicBezTo>
                    <a:pt x="4959" y="1076"/>
                    <a:pt x="5064" y="980"/>
                    <a:pt x="5188" y="980"/>
                  </a:cubicBezTo>
                  <a:close/>
                  <a:moveTo>
                    <a:pt x="8148" y="980"/>
                  </a:moveTo>
                  <a:cubicBezTo>
                    <a:pt x="8272" y="980"/>
                    <a:pt x="8376" y="1076"/>
                    <a:pt x="8376" y="1209"/>
                  </a:cubicBezTo>
                  <a:lnTo>
                    <a:pt x="8376" y="1637"/>
                  </a:lnTo>
                  <a:cubicBezTo>
                    <a:pt x="8376" y="1771"/>
                    <a:pt x="8272" y="1866"/>
                    <a:pt x="8148" y="1866"/>
                  </a:cubicBezTo>
                  <a:lnTo>
                    <a:pt x="7158" y="1866"/>
                  </a:lnTo>
                  <a:cubicBezTo>
                    <a:pt x="7034" y="1866"/>
                    <a:pt x="6930" y="1771"/>
                    <a:pt x="6930" y="1637"/>
                  </a:cubicBezTo>
                  <a:lnTo>
                    <a:pt x="6930" y="1209"/>
                  </a:lnTo>
                  <a:cubicBezTo>
                    <a:pt x="6930" y="1076"/>
                    <a:pt x="7034" y="980"/>
                    <a:pt x="7158" y="980"/>
                  </a:cubicBezTo>
                  <a:close/>
                  <a:moveTo>
                    <a:pt x="371" y="0"/>
                  </a:moveTo>
                  <a:lnTo>
                    <a:pt x="371" y="390"/>
                  </a:lnTo>
                  <a:cubicBezTo>
                    <a:pt x="371" y="390"/>
                    <a:pt x="362" y="638"/>
                    <a:pt x="562" y="743"/>
                  </a:cubicBezTo>
                  <a:lnTo>
                    <a:pt x="562" y="1989"/>
                  </a:lnTo>
                  <a:lnTo>
                    <a:pt x="67" y="1989"/>
                  </a:lnTo>
                  <a:cubicBezTo>
                    <a:pt x="29" y="1989"/>
                    <a:pt x="0" y="2018"/>
                    <a:pt x="0" y="2056"/>
                  </a:cubicBezTo>
                  <a:lnTo>
                    <a:pt x="0" y="3722"/>
                  </a:lnTo>
                  <a:cubicBezTo>
                    <a:pt x="0" y="3760"/>
                    <a:pt x="29" y="3788"/>
                    <a:pt x="67" y="3788"/>
                  </a:cubicBezTo>
                  <a:lnTo>
                    <a:pt x="581" y="3788"/>
                  </a:lnTo>
                  <a:cubicBezTo>
                    <a:pt x="676" y="3398"/>
                    <a:pt x="1019" y="3122"/>
                    <a:pt x="1437" y="3122"/>
                  </a:cubicBezTo>
                  <a:cubicBezTo>
                    <a:pt x="1542" y="3122"/>
                    <a:pt x="1647" y="3141"/>
                    <a:pt x="1742" y="3170"/>
                  </a:cubicBezTo>
                  <a:cubicBezTo>
                    <a:pt x="2075" y="3293"/>
                    <a:pt x="2323" y="3617"/>
                    <a:pt x="2323" y="3998"/>
                  </a:cubicBezTo>
                  <a:cubicBezTo>
                    <a:pt x="2323" y="4036"/>
                    <a:pt x="2323" y="4064"/>
                    <a:pt x="2313" y="4103"/>
                  </a:cubicBezTo>
                  <a:lnTo>
                    <a:pt x="7139" y="4103"/>
                  </a:lnTo>
                  <a:cubicBezTo>
                    <a:pt x="7129" y="4064"/>
                    <a:pt x="7129" y="4036"/>
                    <a:pt x="7129" y="3998"/>
                  </a:cubicBezTo>
                  <a:cubicBezTo>
                    <a:pt x="7129" y="3646"/>
                    <a:pt x="7348" y="3332"/>
                    <a:pt x="7653" y="3198"/>
                  </a:cubicBezTo>
                  <a:cubicBezTo>
                    <a:pt x="7682" y="3179"/>
                    <a:pt x="7710" y="3170"/>
                    <a:pt x="7739" y="3160"/>
                  </a:cubicBezTo>
                  <a:lnTo>
                    <a:pt x="2323" y="3160"/>
                  </a:lnTo>
                  <a:lnTo>
                    <a:pt x="2323" y="3075"/>
                  </a:lnTo>
                  <a:lnTo>
                    <a:pt x="8900" y="3075"/>
                  </a:lnTo>
                  <a:lnTo>
                    <a:pt x="8900" y="2856"/>
                  </a:lnTo>
                  <a:lnTo>
                    <a:pt x="1019" y="2856"/>
                  </a:lnTo>
                  <a:lnTo>
                    <a:pt x="1019" y="2770"/>
                  </a:lnTo>
                  <a:lnTo>
                    <a:pt x="8900" y="2770"/>
                  </a:lnTo>
                  <a:lnTo>
                    <a:pt x="8900" y="1209"/>
                  </a:lnTo>
                  <a:cubicBezTo>
                    <a:pt x="8900" y="1076"/>
                    <a:pt x="9005" y="980"/>
                    <a:pt x="9128" y="980"/>
                  </a:cubicBezTo>
                  <a:lnTo>
                    <a:pt x="10118" y="980"/>
                  </a:lnTo>
                  <a:cubicBezTo>
                    <a:pt x="10242" y="980"/>
                    <a:pt x="10347" y="1076"/>
                    <a:pt x="10347" y="1209"/>
                  </a:cubicBezTo>
                  <a:lnTo>
                    <a:pt x="10347" y="3389"/>
                  </a:lnTo>
                  <a:cubicBezTo>
                    <a:pt x="10347" y="3512"/>
                    <a:pt x="10242" y="3617"/>
                    <a:pt x="10118" y="3617"/>
                  </a:cubicBezTo>
                  <a:lnTo>
                    <a:pt x="9128" y="3617"/>
                  </a:lnTo>
                  <a:cubicBezTo>
                    <a:pt x="9005" y="3617"/>
                    <a:pt x="8900" y="3512"/>
                    <a:pt x="8900" y="3389"/>
                  </a:cubicBezTo>
                  <a:lnTo>
                    <a:pt x="8900" y="3160"/>
                  </a:lnTo>
                  <a:lnTo>
                    <a:pt x="8291" y="3160"/>
                  </a:lnTo>
                  <a:cubicBezTo>
                    <a:pt x="8643" y="3274"/>
                    <a:pt x="8900" y="3608"/>
                    <a:pt x="8900" y="3998"/>
                  </a:cubicBezTo>
                  <a:cubicBezTo>
                    <a:pt x="8900" y="4036"/>
                    <a:pt x="8900" y="4064"/>
                    <a:pt x="8890" y="4103"/>
                  </a:cubicBezTo>
                  <a:lnTo>
                    <a:pt x="10442" y="4103"/>
                  </a:lnTo>
                  <a:cubicBezTo>
                    <a:pt x="10718" y="4103"/>
                    <a:pt x="10937" y="3874"/>
                    <a:pt x="10937" y="3598"/>
                  </a:cubicBezTo>
                  <a:lnTo>
                    <a:pt x="10937" y="409"/>
                  </a:lnTo>
                  <a:cubicBezTo>
                    <a:pt x="10937" y="248"/>
                    <a:pt x="10861" y="105"/>
                    <a:pt x="10737" y="10"/>
                  </a:cubicBezTo>
                  <a:lnTo>
                    <a:pt x="1073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7" name="Google Shape;847;p33"/>
            <p:cNvSpPr/>
            <p:nvPr/>
          </p:nvSpPr>
          <p:spPr>
            <a:xfrm>
              <a:off x="2383499" y="5221474"/>
              <a:ext cx="123230" cy="75487"/>
            </a:xfrm>
            <a:custGeom>
              <a:avLst/>
              <a:gdLst/>
              <a:ahLst/>
              <a:cxnLst/>
              <a:rect l="l" t="t" r="r" b="b"/>
              <a:pathLst>
                <a:path w="1448" h="887" extrusionOk="0">
                  <a:moveTo>
                    <a:pt x="229" y="1"/>
                  </a:moveTo>
                  <a:cubicBezTo>
                    <a:pt x="105" y="1"/>
                    <a:pt x="1" y="96"/>
                    <a:pt x="1" y="229"/>
                  </a:cubicBezTo>
                  <a:lnTo>
                    <a:pt x="1" y="658"/>
                  </a:lnTo>
                  <a:cubicBezTo>
                    <a:pt x="1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7" y="791"/>
                    <a:pt x="1447" y="658"/>
                  </a:cubicBezTo>
                  <a:lnTo>
                    <a:pt x="1447" y="229"/>
                  </a:lnTo>
                  <a:cubicBezTo>
                    <a:pt x="1447" y="96"/>
                    <a:pt x="1343" y="1"/>
                    <a:pt x="121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8" name="Google Shape;848;p33"/>
            <p:cNvSpPr/>
            <p:nvPr/>
          </p:nvSpPr>
          <p:spPr>
            <a:xfrm>
              <a:off x="2551155" y="5221474"/>
              <a:ext cx="123230" cy="75487"/>
            </a:xfrm>
            <a:custGeom>
              <a:avLst/>
              <a:gdLst/>
              <a:ahLst/>
              <a:cxnLst/>
              <a:rect l="l" t="t" r="r" b="b"/>
              <a:pathLst>
                <a:path w="1448" h="887" extrusionOk="0">
                  <a:moveTo>
                    <a:pt x="229" y="1"/>
                  </a:moveTo>
                  <a:cubicBezTo>
                    <a:pt x="106" y="1"/>
                    <a:pt x="1" y="96"/>
                    <a:pt x="1" y="229"/>
                  </a:cubicBezTo>
                  <a:lnTo>
                    <a:pt x="1" y="658"/>
                  </a:lnTo>
                  <a:cubicBezTo>
                    <a:pt x="1" y="791"/>
                    <a:pt x="106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8" y="791"/>
                    <a:pt x="1448" y="658"/>
                  </a:cubicBezTo>
                  <a:lnTo>
                    <a:pt x="1448" y="229"/>
                  </a:lnTo>
                  <a:cubicBezTo>
                    <a:pt x="1448" y="96"/>
                    <a:pt x="1343" y="1"/>
                    <a:pt x="121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9" name="Google Shape;849;p33"/>
            <p:cNvSpPr/>
            <p:nvPr/>
          </p:nvSpPr>
          <p:spPr>
            <a:xfrm>
              <a:off x="2718896" y="5221474"/>
              <a:ext cx="123230" cy="75487"/>
            </a:xfrm>
            <a:custGeom>
              <a:avLst/>
              <a:gdLst/>
              <a:ahLst/>
              <a:cxnLst/>
              <a:rect l="l" t="t" r="r" b="b"/>
              <a:pathLst>
                <a:path w="1448" h="887" extrusionOk="0">
                  <a:moveTo>
                    <a:pt x="229" y="1"/>
                  </a:moveTo>
                  <a:cubicBezTo>
                    <a:pt x="105" y="1"/>
                    <a:pt x="0" y="96"/>
                    <a:pt x="0" y="229"/>
                  </a:cubicBezTo>
                  <a:lnTo>
                    <a:pt x="0" y="658"/>
                  </a:lnTo>
                  <a:cubicBezTo>
                    <a:pt x="0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2" y="886"/>
                    <a:pt x="1447" y="791"/>
                    <a:pt x="1447" y="658"/>
                  </a:cubicBezTo>
                  <a:lnTo>
                    <a:pt x="1447" y="229"/>
                  </a:lnTo>
                  <a:cubicBezTo>
                    <a:pt x="1447" y="96"/>
                    <a:pt x="1342" y="1"/>
                    <a:pt x="121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0" name="Google Shape;850;p33"/>
            <p:cNvSpPr/>
            <p:nvPr/>
          </p:nvSpPr>
          <p:spPr>
            <a:xfrm>
              <a:off x="2886552" y="5221474"/>
              <a:ext cx="123230" cy="75487"/>
            </a:xfrm>
            <a:custGeom>
              <a:avLst/>
              <a:gdLst/>
              <a:ahLst/>
              <a:cxnLst/>
              <a:rect l="l" t="t" r="r" b="b"/>
              <a:pathLst>
                <a:path w="1448" h="887" extrusionOk="0">
                  <a:moveTo>
                    <a:pt x="229" y="1"/>
                  </a:moveTo>
                  <a:cubicBezTo>
                    <a:pt x="105" y="1"/>
                    <a:pt x="1" y="96"/>
                    <a:pt x="1" y="229"/>
                  </a:cubicBezTo>
                  <a:lnTo>
                    <a:pt x="1" y="658"/>
                  </a:lnTo>
                  <a:cubicBezTo>
                    <a:pt x="1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7" y="791"/>
                    <a:pt x="1447" y="658"/>
                  </a:cubicBezTo>
                  <a:lnTo>
                    <a:pt x="1447" y="229"/>
                  </a:lnTo>
                  <a:cubicBezTo>
                    <a:pt x="1447" y="96"/>
                    <a:pt x="1343" y="1"/>
                    <a:pt x="121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1" name="Google Shape;851;p33"/>
            <p:cNvSpPr/>
            <p:nvPr/>
          </p:nvSpPr>
          <p:spPr>
            <a:xfrm>
              <a:off x="3054208" y="5220202"/>
              <a:ext cx="114293" cy="76764"/>
            </a:xfrm>
            <a:custGeom>
              <a:avLst/>
              <a:gdLst/>
              <a:ahLst/>
              <a:cxnLst/>
              <a:rect l="l" t="t" r="r" b="b"/>
              <a:pathLst>
                <a:path w="1343" h="902" extrusionOk="0">
                  <a:moveTo>
                    <a:pt x="432" y="1"/>
                  </a:moveTo>
                  <a:cubicBezTo>
                    <a:pt x="313" y="1"/>
                    <a:pt x="229" y="16"/>
                    <a:pt x="229" y="16"/>
                  </a:cubicBezTo>
                  <a:cubicBezTo>
                    <a:pt x="106" y="16"/>
                    <a:pt x="1" y="111"/>
                    <a:pt x="1" y="244"/>
                  </a:cubicBezTo>
                  <a:lnTo>
                    <a:pt x="1" y="673"/>
                  </a:lnTo>
                  <a:cubicBezTo>
                    <a:pt x="1" y="806"/>
                    <a:pt x="106" y="901"/>
                    <a:pt x="229" y="901"/>
                  </a:cubicBezTo>
                  <a:lnTo>
                    <a:pt x="1219" y="901"/>
                  </a:lnTo>
                  <a:cubicBezTo>
                    <a:pt x="1343" y="901"/>
                    <a:pt x="1238" y="454"/>
                    <a:pt x="1086" y="254"/>
                  </a:cubicBezTo>
                  <a:cubicBezTo>
                    <a:pt x="915" y="41"/>
                    <a:pt x="626" y="1"/>
                    <a:pt x="432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2" name="Google Shape;852;p33"/>
            <p:cNvSpPr/>
            <p:nvPr/>
          </p:nvSpPr>
          <p:spPr>
            <a:xfrm>
              <a:off x="2383499" y="5484785"/>
              <a:ext cx="123230" cy="75402"/>
            </a:xfrm>
            <a:custGeom>
              <a:avLst/>
              <a:gdLst/>
              <a:ahLst/>
              <a:cxnLst/>
              <a:rect l="l" t="t" r="r" b="b"/>
              <a:pathLst>
                <a:path w="1448" h="886" extrusionOk="0">
                  <a:moveTo>
                    <a:pt x="229" y="0"/>
                  </a:moveTo>
                  <a:cubicBezTo>
                    <a:pt x="105" y="0"/>
                    <a:pt x="1" y="96"/>
                    <a:pt x="1" y="229"/>
                  </a:cubicBezTo>
                  <a:lnTo>
                    <a:pt x="1" y="657"/>
                  </a:lnTo>
                  <a:cubicBezTo>
                    <a:pt x="1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7" y="791"/>
                    <a:pt x="1447" y="657"/>
                  </a:cubicBezTo>
                  <a:lnTo>
                    <a:pt x="1447" y="229"/>
                  </a:lnTo>
                  <a:cubicBezTo>
                    <a:pt x="1447" y="96"/>
                    <a:pt x="1343" y="0"/>
                    <a:pt x="121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3" name="Google Shape;853;p33"/>
            <p:cNvSpPr/>
            <p:nvPr/>
          </p:nvSpPr>
          <p:spPr>
            <a:xfrm>
              <a:off x="2551155" y="5484785"/>
              <a:ext cx="123230" cy="75402"/>
            </a:xfrm>
            <a:custGeom>
              <a:avLst/>
              <a:gdLst/>
              <a:ahLst/>
              <a:cxnLst/>
              <a:rect l="l" t="t" r="r" b="b"/>
              <a:pathLst>
                <a:path w="1448" h="886" extrusionOk="0">
                  <a:moveTo>
                    <a:pt x="229" y="0"/>
                  </a:moveTo>
                  <a:cubicBezTo>
                    <a:pt x="106" y="0"/>
                    <a:pt x="1" y="96"/>
                    <a:pt x="1" y="229"/>
                  </a:cubicBezTo>
                  <a:lnTo>
                    <a:pt x="1" y="657"/>
                  </a:lnTo>
                  <a:cubicBezTo>
                    <a:pt x="1" y="791"/>
                    <a:pt x="106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8" y="791"/>
                    <a:pt x="1448" y="657"/>
                  </a:cubicBezTo>
                  <a:lnTo>
                    <a:pt x="1448" y="229"/>
                  </a:lnTo>
                  <a:cubicBezTo>
                    <a:pt x="1448" y="96"/>
                    <a:pt x="1343" y="0"/>
                    <a:pt x="121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4" name="Google Shape;854;p33"/>
            <p:cNvSpPr/>
            <p:nvPr/>
          </p:nvSpPr>
          <p:spPr>
            <a:xfrm>
              <a:off x="2718896" y="5484785"/>
              <a:ext cx="123230" cy="75402"/>
            </a:xfrm>
            <a:custGeom>
              <a:avLst/>
              <a:gdLst/>
              <a:ahLst/>
              <a:cxnLst/>
              <a:rect l="l" t="t" r="r" b="b"/>
              <a:pathLst>
                <a:path w="1448" h="886" extrusionOk="0">
                  <a:moveTo>
                    <a:pt x="229" y="0"/>
                  </a:moveTo>
                  <a:cubicBezTo>
                    <a:pt x="105" y="0"/>
                    <a:pt x="0" y="96"/>
                    <a:pt x="0" y="229"/>
                  </a:cubicBezTo>
                  <a:lnTo>
                    <a:pt x="0" y="657"/>
                  </a:lnTo>
                  <a:cubicBezTo>
                    <a:pt x="0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2" y="886"/>
                    <a:pt x="1447" y="791"/>
                    <a:pt x="1447" y="657"/>
                  </a:cubicBezTo>
                  <a:lnTo>
                    <a:pt x="1447" y="229"/>
                  </a:lnTo>
                  <a:cubicBezTo>
                    <a:pt x="1447" y="96"/>
                    <a:pt x="1342" y="0"/>
                    <a:pt x="121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5" name="Google Shape;855;p33"/>
            <p:cNvSpPr/>
            <p:nvPr/>
          </p:nvSpPr>
          <p:spPr>
            <a:xfrm>
              <a:off x="2886552" y="5484785"/>
              <a:ext cx="123230" cy="75402"/>
            </a:xfrm>
            <a:custGeom>
              <a:avLst/>
              <a:gdLst/>
              <a:ahLst/>
              <a:cxnLst/>
              <a:rect l="l" t="t" r="r" b="b"/>
              <a:pathLst>
                <a:path w="1448" h="886" extrusionOk="0">
                  <a:moveTo>
                    <a:pt x="229" y="0"/>
                  </a:moveTo>
                  <a:cubicBezTo>
                    <a:pt x="105" y="0"/>
                    <a:pt x="1" y="96"/>
                    <a:pt x="1" y="229"/>
                  </a:cubicBezTo>
                  <a:lnTo>
                    <a:pt x="1" y="657"/>
                  </a:lnTo>
                  <a:cubicBezTo>
                    <a:pt x="1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7" y="791"/>
                    <a:pt x="1447" y="657"/>
                  </a:cubicBezTo>
                  <a:lnTo>
                    <a:pt x="1447" y="229"/>
                  </a:lnTo>
                  <a:cubicBezTo>
                    <a:pt x="1447" y="96"/>
                    <a:pt x="1343" y="0"/>
                    <a:pt x="121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6" name="Google Shape;856;p33"/>
            <p:cNvSpPr/>
            <p:nvPr/>
          </p:nvSpPr>
          <p:spPr>
            <a:xfrm>
              <a:off x="2343840" y="5667079"/>
              <a:ext cx="150718" cy="149952"/>
            </a:xfrm>
            <a:custGeom>
              <a:avLst/>
              <a:gdLst/>
              <a:ahLst/>
              <a:cxnLst/>
              <a:rect l="l" t="t" r="r" b="b"/>
              <a:pathLst>
                <a:path w="1771" h="1762" extrusionOk="0">
                  <a:moveTo>
                    <a:pt x="885" y="0"/>
                  </a:moveTo>
                  <a:cubicBezTo>
                    <a:pt x="467" y="0"/>
                    <a:pt x="124" y="276"/>
                    <a:pt x="29" y="666"/>
                  </a:cubicBezTo>
                  <a:cubicBezTo>
                    <a:pt x="10" y="733"/>
                    <a:pt x="0" y="809"/>
                    <a:pt x="0" y="876"/>
                  </a:cubicBezTo>
                  <a:cubicBezTo>
                    <a:pt x="0" y="1371"/>
                    <a:pt x="400" y="1761"/>
                    <a:pt x="885" y="1761"/>
                  </a:cubicBezTo>
                  <a:cubicBezTo>
                    <a:pt x="1342" y="1761"/>
                    <a:pt x="1713" y="1418"/>
                    <a:pt x="1761" y="981"/>
                  </a:cubicBezTo>
                  <a:cubicBezTo>
                    <a:pt x="1771" y="942"/>
                    <a:pt x="1771" y="914"/>
                    <a:pt x="1771" y="876"/>
                  </a:cubicBezTo>
                  <a:cubicBezTo>
                    <a:pt x="1771" y="390"/>
                    <a:pt x="1371" y="0"/>
                    <a:pt x="885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7" name="Google Shape;857;p33"/>
            <p:cNvSpPr/>
            <p:nvPr/>
          </p:nvSpPr>
          <p:spPr>
            <a:xfrm>
              <a:off x="2368091" y="5690564"/>
              <a:ext cx="102209" cy="102975"/>
            </a:xfrm>
            <a:custGeom>
              <a:avLst/>
              <a:gdLst/>
              <a:ahLst/>
              <a:cxnLst/>
              <a:rect l="l" t="t" r="r" b="b"/>
              <a:pathLst>
                <a:path w="1201" h="1210" extrusionOk="0">
                  <a:moveTo>
                    <a:pt x="600" y="0"/>
                  </a:moveTo>
                  <a:cubicBezTo>
                    <a:pt x="267" y="0"/>
                    <a:pt x="1" y="276"/>
                    <a:pt x="1" y="600"/>
                  </a:cubicBezTo>
                  <a:cubicBezTo>
                    <a:pt x="1" y="933"/>
                    <a:pt x="267" y="1209"/>
                    <a:pt x="600" y="1209"/>
                  </a:cubicBezTo>
                  <a:cubicBezTo>
                    <a:pt x="934" y="1209"/>
                    <a:pt x="1200" y="933"/>
                    <a:pt x="1200" y="600"/>
                  </a:cubicBezTo>
                  <a:cubicBezTo>
                    <a:pt x="1200" y="276"/>
                    <a:pt x="934" y="0"/>
                    <a:pt x="60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8" name="Google Shape;858;p33"/>
            <p:cNvSpPr/>
            <p:nvPr/>
          </p:nvSpPr>
          <p:spPr>
            <a:xfrm>
              <a:off x="2328437" y="5393212"/>
              <a:ext cx="882182" cy="8255"/>
            </a:xfrm>
            <a:custGeom>
              <a:avLst/>
              <a:gdLst/>
              <a:ahLst/>
              <a:cxnLst/>
              <a:rect l="l" t="t" r="r" b="b"/>
              <a:pathLst>
                <a:path w="10366" h="97" extrusionOk="0">
                  <a:moveTo>
                    <a:pt x="0" y="1"/>
                  </a:moveTo>
                  <a:lnTo>
                    <a:pt x="0" y="96"/>
                  </a:lnTo>
                  <a:lnTo>
                    <a:pt x="10366" y="96"/>
                  </a:lnTo>
                  <a:lnTo>
                    <a:pt x="1036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9" name="Google Shape;859;p33"/>
            <p:cNvSpPr/>
            <p:nvPr/>
          </p:nvSpPr>
          <p:spPr>
            <a:xfrm>
              <a:off x="2383494" y="5484788"/>
              <a:ext cx="793929" cy="224503"/>
            </a:xfrm>
            <a:custGeom>
              <a:avLst/>
              <a:gdLst/>
              <a:ahLst/>
              <a:cxnLst/>
              <a:rect l="l" t="t" r="r" b="b"/>
              <a:pathLst>
                <a:path w="9329" h="2638" extrusionOk="0">
                  <a:moveTo>
                    <a:pt x="8110" y="0"/>
                  </a:moveTo>
                  <a:cubicBezTo>
                    <a:pt x="7987" y="0"/>
                    <a:pt x="7882" y="96"/>
                    <a:pt x="7882" y="229"/>
                  </a:cubicBezTo>
                  <a:lnTo>
                    <a:pt x="7882" y="1790"/>
                  </a:lnTo>
                  <a:lnTo>
                    <a:pt x="1" y="1790"/>
                  </a:lnTo>
                  <a:lnTo>
                    <a:pt x="1" y="1876"/>
                  </a:lnTo>
                  <a:lnTo>
                    <a:pt x="7882" y="1876"/>
                  </a:lnTo>
                  <a:lnTo>
                    <a:pt x="7882" y="2095"/>
                  </a:lnTo>
                  <a:lnTo>
                    <a:pt x="1305" y="2095"/>
                  </a:lnTo>
                  <a:lnTo>
                    <a:pt x="1305" y="2180"/>
                  </a:lnTo>
                  <a:lnTo>
                    <a:pt x="7882" y="2180"/>
                  </a:lnTo>
                  <a:lnTo>
                    <a:pt x="7882" y="2409"/>
                  </a:lnTo>
                  <a:cubicBezTo>
                    <a:pt x="7882" y="2532"/>
                    <a:pt x="7987" y="2637"/>
                    <a:pt x="8110" y="2637"/>
                  </a:cubicBezTo>
                  <a:lnTo>
                    <a:pt x="9100" y="2637"/>
                  </a:lnTo>
                  <a:cubicBezTo>
                    <a:pt x="9224" y="2637"/>
                    <a:pt x="9329" y="2532"/>
                    <a:pt x="9329" y="2409"/>
                  </a:cubicBezTo>
                  <a:lnTo>
                    <a:pt x="9329" y="229"/>
                  </a:lnTo>
                  <a:cubicBezTo>
                    <a:pt x="9329" y="96"/>
                    <a:pt x="9224" y="0"/>
                    <a:pt x="9100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0" name="Google Shape;860;p33"/>
            <p:cNvSpPr/>
            <p:nvPr/>
          </p:nvSpPr>
          <p:spPr>
            <a:xfrm>
              <a:off x="2903573" y="5667079"/>
              <a:ext cx="150718" cy="149952"/>
            </a:xfrm>
            <a:custGeom>
              <a:avLst/>
              <a:gdLst/>
              <a:ahLst/>
              <a:cxnLst/>
              <a:rect l="l" t="t" r="r" b="b"/>
              <a:pathLst>
                <a:path w="1771" h="1762" extrusionOk="0">
                  <a:moveTo>
                    <a:pt x="886" y="0"/>
                  </a:moveTo>
                  <a:cubicBezTo>
                    <a:pt x="476" y="0"/>
                    <a:pt x="124" y="276"/>
                    <a:pt x="29" y="666"/>
                  </a:cubicBezTo>
                  <a:cubicBezTo>
                    <a:pt x="10" y="733"/>
                    <a:pt x="0" y="809"/>
                    <a:pt x="0" y="876"/>
                  </a:cubicBezTo>
                  <a:cubicBezTo>
                    <a:pt x="0" y="1371"/>
                    <a:pt x="400" y="1761"/>
                    <a:pt x="886" y="1761"/>
                  </a:cubicBezTo>
                  <a:cubicBezTo>
                    <a:pt x="1343" y="1761"/>
                    <a:pt x="1714" y="1418"/>
                    <a:pt x="1761" y="981"/>
                  </a:cubicBezTo>
                  <a:cubicBezTo>
                    <a:pt x="1771" y="942"/>
                    <a:pt x="1771" y="914"/>
                    <a:pt x="1771" y="876"/>
                  </a:cubicBezTo>
                  <a:cubicBezTo>
                    <a:pt x="1771" y="390"/>
                    <a:pt x="1371" y="0"/>
                    <a:pt x="886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1" name="Google Shape;861;p33"/>
            <p:cNvSpPr/>
            <p:nvPr/>
          </p:nvSpPr>
          <p:spPr>
            <a:xfrm>
              <a:off x="2927824" y="5690564"/>
              <a:ext cx="102209" cy="102975"/>
            </a:xfrm>
            <a:custGeom>
              <a:avLst/>
              <a:gdLst/>
              <a:ahLst/>
              <a:cxnLst/>
              <a:rect l="l" t="t" r="r" b="b"/>
              <a:pathLst>
                <a:path w="1201" h="1210" extrusionOk="0">
                  <a:moveTo>
                    <a:pt x="601" y="0"/>
                  </a:moveTo>
                  <a:cubicBezTo>
                    <a:pt x="268" y="0"/>
                    <a:pt x="1" y="276"/>
                    <a:pt x="1" y="600"/>
                  </a:cubicBezTo>
                  <a:cubicBezTo>
                    <a:pt x="1" y="933"/>
                    <a:pt x="268" y="1209"/>
                    <a:pt x="601" y="1209"/>
                  </a:cubicBezTo>
                  <a:cubicBezTo>
                    <a:pt x="934" y="1209"/>
                    <a:pt x="1200" y="933"/>
                    <a:pt x="1200" y="600"/>
                  </a:cubicBezTo>
                  <a:cubicBezTo>
                    <a:pt x="1200" y="276"/>
                    <a:pt x="934" y="0"/>
                    <a:pt x="60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5" name="Google Shape;865;p33"/>
            <p:cNvSpPr/>
            <p:nvPr/>
          </p:nvSpPr>
          <p:spPr>
            <a:xfrm>
              <a:off x="2070272" y="4198739"/>
              <a:ext cx="441796" cy="1576729"/>
            </a:xfrm>
            <a:custGeom>
              <a:avLst/>
              <a:gdLst/>
              <a:ahLst/>
              <a:cxnLst/>
              <a:rect l="l" t="t" r="r" b="b"/>
              <a:pathLst>
                <a:path w="6284" h="22427" extrusionOk="0">
                  <a:moveTo>
                    <a:pt x="3142" y="15544"/>
                  </a:moveTo>
                  <a:lnTo>
                    <a:pt x="6283" y="353"/>
                  </a:lnTo>
                  <a:lnTo>
                    <a:pt x="4570" y="1"/>
                  </a:lnTo>
                  <a:lnTo>
                    <a:pt x="3142" y="6892"/>
                  </a:lnTo>
                  <a:lnTo>
                    <a:pt x="3142" y="10186"/>
                  </a:lnTo>
                  <a:lnTo>
                    <a:pt x="5217" y="144"/>
                  </a:lnTo>
                  <a:lnTo>
                    <a:pt x="5626" y="229"/>
                  </a:lnTo>
                  <a:lnTo>
                    <a:pt x="3142" y="12251"/>
                  </a:lnTo>
                  <a:close/>
                  <a:moveTo>
                    <a:pt x="1" y="22074"/>
                  </a:moveTo>
                  <a:lnTo>
                    <a:pt x="1714" y="22426"/>
                  </a:lnTo>
                  <a:lnTo>
                    <a:pt x="3142" y="15544"/>
                  </a:lnTo>
                  <a:lnTo>
                    <a:pt x="3142" y="12251"/>
                  </a:lnTo>
                  <a:lnTo>
                    <a:pt x="1067" y="22293"/>
                  </a:lnTo>
                  <a:lnTo>
                    <a:pt x="658" y="22207"/>
                  </a:lnTo>
                  <a:lnTo>
                    <a:pt x="3142" y="10186"/>
                  </a:lnTo>
                  <a:lnTo>
                    <a:pt x="3142" y="6892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6" name="Google Shape;866;p33"/>
            <p:cNvSpPr/>
            <p:nvPr/>
          </p:nvSpPr>
          <p:spPr>
            <a:xfrm rot="-1653646">
              <a:off x="2227159" y="3334438"/>
              <a:ext cx="1311608" cy="604479"/>
            </a:xfrm>
            <a:custGeom>
              <a:avLst/>
              <a:gdLst/>
              <a:ahLst/>
              <a:cxnLst/>
              <a:rect l="l" t="t" r="r" b="b"/>
              <a:pathLst>
                <a:path w="23073" h="10633" extrusionOk="0">
                  <a:moveTo>
                    <a:pt x="23073" y="1628"/>
                  </a:moveTo>
                  <a:lnTo>
                    <a:pt x="22416" y="1"/>
                  </a:lnTo>
                  <a:lnTo>
                    <a:pt x="11537" y="4370"/>
                  </a:lnTo>
                  <a:lnTo>
                    <a:pt x="11537" y="5093"/>
                  </a:lnTo>
                  <a:lnTo>
                    <a:pt x="22664" y="619"/>
                  </a:lnTo>
                  <a:lnTo>
                    <a:pt x="22816" y="1010"/>
                  </a:lnTo>
                  <a:lnTo>
                    <a:pt x="11537" y="5540"/>
                  </a:lnTo>
                  <a:lnTo>
                    <a:pt x="11537" y="6264"/>
                  </a:lnTo>
                  <a:close/>
                  <a:moveTo>
                    <a:pt x="11537" y="4370"/>
                  </a:moveTo>
                  <a:lnTo>
                    <a:pt x="0" y="8996"/>
                  </a:lnTo>
                  <a:lnTo>
                    <a:pt x="647" y="10633"/>
                  </a:lnTo>
                  <a:lnTo>
                    <a:pt x="11537" y="6264"/>
                  </a:lnTo>
                  <a:lnTo>
                    <a:pt x="11537" y="5540"/>
                  </a:lnTo>
                  <a:lnTo>
                    <a:pt x="400" y="10005"/>
                  </a:lnTo>
                  <a:lnTo>
                    <a:pt x="248" y="9624"/>
                  </a:lnTo>
                  <a:lnTo>
                    <a:pt x="11537" y="5093"/>
                  </a:lnTo>
                  <a:lnTo>
                    <a:pt x="11537" y="437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7" name="Google Shape;867;p33"/>
            <p:cNvSpPr/>
            <p:nvPr/>
          </p:nvSpPr>
          <p:spPr>
            <a:xfrm>
              <a:off x="3484843" y="3141158"/>
              <a:ext cx="223846" cy="223846"/>
            </a:xfrm>
            <a:custGeom>
              <a:avLst/>
              <a:gdLst/>
              <a:ahLst/>
              <a:cxnLst/>
              <a:rect l="l" t="t" r="r" b="b"/>
              <a:pathLst>
                <a:path w="3447" h="3447" extrusionOk="0">
                  <a:moveTo>
                    <a:pt x="1724" y="3447"/>
                  </a:moveTo>
                  <a:cubicBezTo>
                    <a:pt x="2666" y="3447"/>
                    <a:pt x="3447" y="2666"/>
                    <a:pt x="3447" y="1724"/>
                  </a:cubicBezTo>
                  <a:cubicBezTo>
                    <a:pt x="3447" y="772"/>
                    <a:pt x="2666" y="1"/>
                    <a:pt x="1724" y="1"/>
                  </a:cubicBezTo>
                  <a:cubicBezTo>
                    <a:pt x="772" y="1"/>
                    <a:pt x="1" y="772"/>
                    <a:pt x="1" y="1724"/>
                  </a:cubicBezTo>
                  <a:cubicBezTo>
                    <a:pt x="1" y="2666"/>
                    <a:pt x="772" y="3447"/>
                    <a:pt x="1724" y="3447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8" name="Google Shape;868;p33"/>
            <p:cNvSpPr/>
            <p:nvPr/>
          </p:nvSpPr>
          <p:spPr>
            <a:xfrm>
              <a:off x="3203292" y="2627500"/>
              <a:ext cx="93274" cy="93274"/>
            </a:xfrm>
            <a:custGeom>
              <a:avLst/>
              <a:gdLst/>
              <a:ahLst/>
              <a:cxnLst/>
              <a:rect l="l" t="t" r="r" b="b"/>
              <a:pathLst>
                <a:path w="1096" h="1096" extrusionOk="0">
                  <a:moveTo>
                    <a:pt x="553" y="1095"/>
                  </a:moveTo>
                  <a:cubicBezTo>
                    <a:pt x="848" y="1095"/>
                    <a:pt x="1096" y="848"/>
                    <a:pt x="1096" y="543"/>
                  </a:cubicBezTo>
                  <a:cubicBezTo>
                    <a:pt x="1096" y="248"/>
                    <a:pt x="848" y="1"/>
                    <a:pt x="553" y="1"/>
                  </a:cubicBezTo>
                  <a:cubicBezTo>
                    <a:pt x="248" y="1"/>
                    <a:pt x="1" y="248"/>
                    <a:pt x="1" y="543"/>
                  </a:cubicBezTo>
                  <a:cubicBezTo>
                    <a:pt x="1" y="848"/>
                    <a:pt x="248" y="1095"/>
                    <a:pt x="553" y="1095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9" name="Google Shape;869;p33"/>
            <p:cNvSpPr/>
            <p:nvPr/>
          </p:nvSpPr>
          <p:spPr>
            <a:xfrm>
              <a:off x="3162802" y="2644185"/>
              <a:ext cx="765960" cy="816613"/>
            </a:xfrm>
            <a:custGeom>
              <a:avLst/>
              <a:gdLst/>
              <a:ahLst/>
              <a:cxnLst/>
              <a:rect l="l" t="t" r="r" b="b"/>
              <a:pathLst>
                <a:path w="11795" h="12575" extrusionOk="0">
                  <a:moveTo>
                    <a:pt x="1476" y="743"/>
                  </a:moveTo>
                  <a:cubicBezTo>
                    <a:pt x="2019" y="410"/>
                    <a:pt x="2599" y="172"/>
                    <a:pt x="3208" y="1"/>
                  </a:cubicBezTo>
                  <a:lnTo>
                    <a:pt x="5493" y="2809"/>
                  </a:lnTo>
                  <a:cubicBezTo>
                    <a:pt x="7777" y="2723"/>
                    <a:pt x="10262" y="4103"/>
                    <a:pt x="11794" y="6540"/>
                  </a:cubicBezTo>
                  <a:cubicBezTo>
                    <a:pt x="10128" y="7378"/>
                    <a:pt x="8415" y="8330"/>
                    <a:pt x="6683" y="9377"/>
                  </a:cubicBezTo>
                  <a:cubicBezTo>
                    <a:pt x="4950" y="10424"/>
                    <a:pt x="3313" y="11499"/>
                    <a:pt x="1790" y="12575"/>
                  </a:cubicBezTo>
                  <a:cubicBezTo>
                    <a:pt x="353" y="10091"/>
                    <a:pt x="286" y="7254"/>
                    <a:pt x="1419" y="5265"/>
                  </a:cubicBezTo>
                  <a:lnTo>
                    <a:pt x="1" y="1933"/>
                  </a:lnTo>
                  <a:cubicBezTo>
                    <a:pt x="429" y="1476"/>
                    <a:pt x="924" y="1077"/>
                    <a:pt x="1476" y="743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0" name="Google Shape;870;p33"/>
            <p:cNvSpPr/>
            <p:nvPr/>
          </p:nvSpPr>
          <p:spPr>
            <a:xfrm>
              <a:off x="2330613" y="3964551"/>
              <a:ext cx="285860" cy="285790"/>
            </a:xfrm>
            <a:custGeom>
              <a:avLst/>
              <a:gdLst/>
              <a:ahLst/>
              <a:cxnLst/>
              <a:rect l="l" t="t" r="r" b="b"/>
              <a:pathLst>
                <a:path w="4066" h="4065" extrusionOk="0">
                  <a:moveTo>
                    <a:pt x="715" y="743"/>
                  </a:moveTo>
                  <a:cubicBezTo>
                    <a:pt x="1428" y="10"/>
                    <a:pt x="2590" y="0"/>
                    <a:pt x="3323" y="714"/>
                  </a:cubicBezTo>
                  <a:cubicBezTo>
                    <a:pt x="4056" y="1428"/>
                    <a:pt x="4065" y="2599"/>
                    <a:pt x="3351" y="3322"/>
                  </a:cubicBezTo>
                  <a:cubicBezTo>
                    <a:pt x="2637" y="4055"/>
                    <a:pt x="1466" y="4065"/>
                    <a:pt x="734" y="3351"/>
                  </a:cubicBezTo>
                  <a:cubicBezTo>
                    <a:pt x="10" y="2637"/>
                    <a:pt x="1" y="1466"/>
                    <a:pt x="715" y="743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1" name="Google Shape;871;p33"/>
            <p:cNvSpPr/>
            <p:nvPr/>
          </p:nvSpPr>
          <p:spPr>
            <a:xfrm>
              <a:off x="3238849" y="2796272"/>
              <a:ext cx="280667" cy="189818"/>
            </a:xfrm>
            <a:custGeom>
              <a:avLst/>
              <a:gdLst/>
              <a:ahLst/>
              <a:cxnLst/>
              <a:rect l="l" t="t" r="r" b="b"/>
              <a:pathLst>
                <a:path w="4322" h="2923" extrusionOk="0">
                  <a:moveTo>
                    <a:pt x="3941" y="1"/>
                  </a:moveTo>
                  <a:cubicBezTo>
                    <a:pt x="2618" y="191"/>
                    <a:pt x="733" y="1266"/>
                    <a:pt x="0" y="2342"/>
                  </a:cubicBezTo>
                  <a:lnTo>
                    <a:pt x="248" y="2923"/>
                  </a:lnTo>
                  <a:cubicBezTo>
                    <a:pt x="752" y="1838"/>
                    <a:pt x="3046" y="534"/>
                    <a:pt x="4322" y="467"/>
                  </a:cubicBezTo>
                  <a:lnTo>
                    <a:pt x="394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2" name="Google Shape;872;p33"/>
            <p:cNvSpPr/>
            <p:nvPr/>
          </p:nvSpPr>
          <p:spPr>
            <a:xfrm>
              <a:off x="1856190" y="5503806"/>
              <a:ext cx="617699" cy="309271"/>
            </a:xfrm>
            <a:custGeom>
              <a:avLst/>
              <a:gdLst/>
              <a:ahLst/>
              <a:cxnLst/>
              <a:rect l="l" t="t" r="r" b="b"/>
              <a:pathLst>
                <a:path w="8786" h="4399" extrusionOk="0">
                  <a:moveTo>
                    <a:pt x="4398" y="1"/>
                  </a:moveTo>
                  <a:cubicBezTo>
                    <a:pt x="6825" y="1"/>
                    <a:pt x="8786" y="1971"/>
                    <a:pt x="8786" y="4398"/>
                  </a:cubicBezTo>
                  <a:lnTo>
                    <a:pt x="8786" y="4398"/>
                  </a:lnTo>
                  <a:lnTo>
                    <a:pt x="0" y="4398"/>
                  </a:lnTo>
                  <a:lnTo>
                    <a:pt x="0" y="4398"/>
                  </a:lnTo>
                  <a:cubicBezTo>
                    <a:pt x="0" y="1971"/>
                    <a:pt x="1961" y="1"/>
                    <a:pt x="4398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sp>
        <p:nvSpPr>
          <p:cNvPr id="879" name="Google Shape;879;p33"/>
          <p:cNvSpPr txBox="1">
            <a:spLocks noGrp="1"/>
          </p:cNvSpPr>
          <p:nvPr>
            <p:ph type="subTitle" idx="1"/>
          </p:nvPr>
        </p:nvSpPr>
        <p:spPr>
          <a:xfrm>
            <a:off x="3356833" y="2578264"/>
            <a:ext cx="4117035" cy="1826384"/>
          </a:xfrm>
          <a:prstGeom prst="rect">
            <a:avLst/>
          </a:prstGeom>
        </p:spPr>
        <p:txBody>
          <a:bodyPr spcFirstLastPara="1" wrap="square" lIns="90256" tIns="90256" rIns="90256" bIns="90256" anchor="ctr" anchorCtr="0">
            <a:noAutofit/>
          </a:bodyPr>
          <a:lstStyle/>
          <a:p>
            <a:pPr marL="0" indent="0" algn="l"/>
            <a:r>
              <a:rPr lang="en-US" sz="3000" dirty="0" err="1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000" dirty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000" dirty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smtClean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:</a:t>
            </a:r>
          </a:p>
          <a:p>
            <a:pPr marL="0" indent="0" algn="l"/>
            <a:r>
              <a:rPr lang="en-US" sz="3000" dirty="0" smtClean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 chia </a:t>
            </a:r>
            <a:r>
              <a:rPr lang="en-US" sz="3000" dirty="0" err="1" smtClean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dirty="0" smtClean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dirty="0" smtClean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000" dirty="0" err="1" smtClean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000" dirty="0" smtClean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algn="l"/>
            <a:r>
              <a:rPr lang="en-US" sz="3000" dirty="0" smtClean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 </a:t>
            </a:r>
            <a:r>
              <a:rPr lang="en-US" sz="3000" dirty="0" err="1" smtClean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 smtClean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000" dirty="0" smtClean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 smtClean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  <a:p>
            <a:pPr marL="0" indent="0" algn="l"/>
            <a:r>
              <a:rPr lang="en-US" sz="3000" dirty="0" smtClean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3000" dirty="0" err="1" smtClean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 smtClean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dirty="0" smtClean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 smtClean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</a:t>
            </a:r>
            <a:endParaRPr lang="en-US" sz="3000" dirty="0">
              <a:solidFill>
                <a:schemeClr val="l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A8C5E0BC-F01E-49A0-8FF6-B70CCC50362B}"/>
              </a:ext>
            </a:extLst>
          </p:cNvPr>
          <p:cNvGrpSpPr/>
          <p:nvPr/>
        </p:nvGrpSpPr>
        <p:grpSpPr>
          <a:xfrm>
            <a:off x="8799579" y="4635618"/>
            <a:ext cx="1822189" cy="836481"/>
            <a:chOff x="8799579" y="4635618"/>
            <a:chExt cx="1822189" cy="836481"/>
          </a:xfrm>
        </p:grpSpPr>
        <p:sp>
          <p:nvSpPr>
            <p:cNvPr id="862" name="Google Shape;862;p33"/>
            <p:cNvSpPr/>
            <p:nvPr/>
          </p:nvSpPr>
          <p:spPr>
            <a:xfrm>
              <a:off x="9435842" y="5437343"/>
              <a:ext cx="786387" cy="34756"/>
            </a:xfrm>
            <a:custGeom>
              <a:avLst/>
              <a:gdLst/>
              <a:ahLst/>
              <a:cxnLst/>
              <a:rect l="l" t="t" r="r" b="b"/>
              <a:pathLst>
                <a:path w="7082" h="354" extrusionOk="0">
                  <a:moveTo>
                    <a:pt x="0" y="1"/>
                  </a:moveTo>
                  <a:lnTo>
                    <a:pt x="0" y="353"/>
                  </a:lnTo>
                  <a:lnTo>
                    <a:pt x="7082" y="353"/>
                  </a:lnTo>
                  <a:lnTo>
                    <a:pt x="708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3" name="Google Shape;863;p33"/>
            <p:cNvSpPr/>
            <p:nvPr/>
          </p:nvSpPr>
          <p:spPr>
            <a:xfrm>
              <a:off x="9001446" y="4635618"/>
              <a:ext cx="1389890" cy="787883"/>
            </a:xfrm>
            <a:custGeom>
              <a:avLst/>
              <a:gdLst/>
              <a:ahLst/>
              <a:cxnLst/>
              <a:rect l="l" t="t" r="r" b="b"/>
              <a:pathLst>
                <a:path w="12517" h="8025" extrusionOk="0">
                  <a:moveTo>
                    <a:pt x="7482" y="0"/>
                  </a:moveTo>
                  <a:cubicBezTo>
                    <a:pt x="7015" y="0"/>
                    <a:pt x="6644" y="228"/>
                    <a:pt x="6644" y="514"/>
                  </a:cubicBezTo>
                  <a:cubicBezTo>
                    <a:pt x="6644" y="581"/>
                    <a:pt x="6663" y="638"/>
                    <a:pt x="6701" y="704"/>
                  </a:cubicBezTo>
                  <a:cubicBezTo>
                    <a:pt x="4769" y="942"/>
                    <a:pt x="3189" y="2046"/>
                    <a:pt x="2646" y="3503"/>
                  </a:cubicBezTo>
                  <a:cubicBezTo>
                    <a:pt x="2009" y="3074"/>
                    <a:pt x="1904" y="2018"/>
                    <a:pt x="1437" y="1894"/>
                  </a:cubicBezTo>
                  <a:cubicBezTo>
                    <a:pt x="1327" y="1933"/>
                    <a:pt x="1213" y="1948"/>
                    <a:pt x="1101" y="1948"/>
                  </a:cubicBezTo>
                  <a:cubicBezTo>
                    <a:pt x="772" y="1948"/>
                    <a:pt x="456" y="1821"/>
                    <a:pt x="279" y="1821"/>
                  </a:cubicBezTo>
                  <a:cubicBezTo>
                    <a:pt x="210" y="1821"/>
                    <a:pt x="162" y="1841"/>
                    <a:pt x="143" y="1894"/>
                  </a:cubicBezTo>
                  <a:cubicBezTo>
                    <a:pt x="0" y="2332"/>
                    <a:pt x="819" y="2770"/>
                    <a:pt x="1104" y="3579"/>
                  </a:cubicBezTo>
                  <a:cubicBezTo>
                    <a:pt x="1380" y="4379"/>
                    <a:pt x="1171" y="5026"/>
                    <a:pt x="1647" y="5711"/>
                  </a:cubicBezTo>
                  <a:cubicBezTo>
                    <a:pt x="2304" y="6806"/>
                    <a:pt x="3141" y="7006"/>
                    <a:pt x="3493" y="7034"/>
                  </a:cubicBezTo>
                  <a:cubicBezTo>
                    <a:pt x="3884" y="7434"/>
                    <a:pt x="4369" y="7767"/>
                    <a:pt x="4912" y="8024"/>
                  </a:cubicBezTo>
                  <a:lnTo>
                    <a:pt x="10052" y="8024"/>
                  </a:lnTo>
                  <a:cubicBezTo>
                    <a:pt x="11527" y="7329"/>
                    <a:pt x="12517" y="6063"/>
                    <a:pt x="12517" y="4616"/>
                  </a:cubicBezTo>
                  <a:cubicBezTo>
                    <a:pt x="12517" y="2637"/>
                    <a:pt x="10670" y="999"/>
                    <a:pt x="8262" y="704"/>
                  </a:cubicBezTo>
                  <a:cubicBezTo>
                    <a:pt x="8300" y="638"/>
                    <a:pt x="8319" y="581"/>
                    <a:pt x="8319" y="514"/>
                  </a:cubicBezTo>
                  <a:cubicBezTo>
                    <a:pt x="8319" y="228"/>
                    <a:pt x="7948" y="0"/>
                    <a:pt x="7482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4" name="Google Shape;864;p33"/>
            <p:cNvSpPr/>
            <p:nvPr/>
          </p:nvSpPr>
          <p:spPr>
            <a:xfrm>
              <a:off x="10214807" y="4759809"/>
              <a:ext cx="406961" cy="499139"/>
            </a:xfrm>
            <a:custGeom>
              <a:avLst/>
              <a:gdLst/>
              <a:ahLst/>
              <a:cxnLst/>
              <a:rect l="l" t="t" r="r" b="b"/>
              <a:pathLst>
                <a:path w="3665" h="5084" extrusionOk="0">
                  <a:moveTo>
                    <a:pt x="1123" y="1"/>
                  </a:moveTo>
                  <a:cubicBezTo>
                    <a:pt x="714" y="1"/>
                    <a:pt x="333" y="96"/>
                    <a:pt x="0" y="267"/>
                  </a:cubicBezTo>
                  <a:cubicBezTo>
                    <a:pt x="276" y="448"/>
                    <a:pt x="533" y="648"/>
                    <a:pt x="762" y="867"/>
                  </a:cubicBezTo>
                  <a:cubicBezTo>
                    <a:pt x="876" y="848"/>
                    <a:pt x="1000" y="829"/>
                    <a:pt x="1123" y="829"/>
                  </a:cubicBezTo>
                  <a:cubicBezTo>
                    <a:pt x="2066" y="829"/>
                    <a:pt x="2837" y="1600"/>
                    <a:pt x="2837" y="2552"/>
                  </a:cubicBezTo>
                  <a:cubicBezTo>
                    <a:pt x="2837" y="3266"/>
                    <a:pt x="2399" y="3875"/>
                    <a:pt x="1771" y="4132"/>
                  </a:cubicBezTo>
                  <a:cubicBezTo>
                    <a:pt x="1695" y="4465"/>
                    <a:pt x="1552" y="4789"/>
                    <a:pt x="1371" y="5084"/>
                  </a:cubicBezTo>
                  <a:cubicBezTo>
                    <a:pt x="2656" y="4960"/>
                    <a:pt x="3665" y="3875"/>
                    <a:pt x="3665" y="2552"/>
                  </a:cubicBezTo>
                  <a:cubicBezTo>
                    <a:pt x="3665" y="1143"/>
                    <a:pt x="2523" y="1"/>
                    <a:pt x="1123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3" name="Google Shape;873;p33"/>
            <p:cNvSpPr/>
            <p:nvPr/>
          </p:nvSpPr>
          <p:spPr>
            <a:xfrm>
              <a:off x="8799579" y="5093517"/>
              <a:ext cx="492574" cy="342054"/>
            </a:xfrm>
            <a:custGeom>
              <a:avLst/>
              <a:gdLst/>
              <a:ahLst/>
              <a:cxnLst/>
              <a:rect l="l" t="t" r="r" b="b"/>
              <a:pathLst>
                <a:path w="4436" h="3484" extrusionOk="0">
                  <a:moveTo>
                    <a:pt x="10" y="0"/>
                  </a:moveTo>
                  <a:cubicBezTo>
                    <a:pt x="0" y="0"/>
                    <a:pt x="0" y="2922"/>
                    <a:pt x="1142" y="3484"/>
                  </a:cubicBezTo>
                  <a:lnTo>
                    <a:pt x="3303" y="3484"/>
                  </a:lnTo>
                  <a:cubicBezTo>
                    <a:pt x="4436" y="2922"/>
                    <a:pt x="4436" y="0"/>
                    <a:pt x="4436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4" name="Google Shape;874;p33"/>
            <p:cNvSpPr/>
            <p:nvPr/>
          </p:nvSpPr>
          <p:spPr>
            <a:xfrm>
              <a:off x="8865088" y="5448633"/>
              <a:ext cx="362658" cy="23465"/>
            </a:xfrm>
            <a:custGeom>
              <a:avLst/>
              <a:gdLst/>
              <a:ahLst/>
              <a:cxnLst/>
              <a:rect l="l" t="t" r="r" b="b"/>
              <a:pathLst>
                <a:path w="3266" h="239" extrusionOk="0">
                  <a:moveTo>
                    <a:pt x="0" y="0"/>
                  </a:moveTo>
                  <a:lnTo>
                    <a:pt x="0" y="238"/>
                  </a:lnTo>
                  <a:lnTo>
                    <a:pt x="3265" y="238"/>
                  </a:lnTo>
                  <a:lnTo>
                    <a:pt x="3265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5" name="Google Shape;875;p33"/>
            <p:cNvSpPr/>
            <p:nvPr/>
          </p:nvSpPr>
          <p:spPr>
            <a:xfrm>
              <a:off x="9280384" y="5093517"/>
              <a:ext cx="131249" cy="187913"/>
            </a:xfrm>
            <a:custGeom>
              <a:avLst/>
              <a:gdLst/>
              <a:ahLst/>
              <a:cxnLst/>
              <a:rect l="l" t="t" r="r" b="b"/>
              <a:pathLst>
                <a:path w="1182" h="1914" extrusionOk="0">
                  <a:moveTo>
                    <a:pt x="220" y="0"/>
                  </a:moveTo>
                  <a:cubicBezTo>
                    <a:pt x="220" y="0"/>
                    <a:pt x="220" y="143"/>
                    <a:pt x="210" y="362"/>
                  </a:cubicBezTo>
                  <a:lnTo>
                    <a:pt x="220" y="362"/>
                  </a:lnTo>
                  <a:cubicBezTo>
                    <a:pt x="553" y="362"/>
                    <a:pt x="820" y="628"/>
                    <a:pt x="820" y="961"/>
                  </a:cubicBezTo>
                  <a:cubicBezTo>
                    <a:pt x="820" y="1285"/>
                    <a:pt x="553" y="1552"/>
                    <a:pt x="220" y="1552"/>
                  </a:cubicBezTo>
                  <a:cubicBezTo>
                    <a:pt x="172" y="1552"/>
                    <a:pt x="125" y="1552"/>
                    <a:pt x="77" y="1533"/>
                  </a:cubicBezTo>
                  <a:cubicBezTo>
                    <a:pt x="58" y="1656"/>
                    <a:pt x="30" y="1771"/>
                    <a:pt x="1" y="1894"/>
                  </a:cubicBezTo>
                  <a:cubicBezTo>
                    <a:pt x="77" y="1904"/>
                    <a:pt x="144" y="1913"/>
                    <a:pt x="220" y="1913"/>
                  </a:cubicBezTo>
                  <a:cubicBezTo>
                    <a:pt x="753" y="1913"/>
                    <a:pt x="1181" y="1485"/>
                    <a:pt x="1181" y="961"/>
                  </a:cubicBezTo>
                  <a:cubicBezTo>
                    <a:pt x="1181" y="428"/>
                    <a:pt x="753" y="0"/>
                    <a:pt x="220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6" name="Google Shape;876;p33"/>
            <p:cNvSpPr/>
            <p:nvPr/>
          </p:nvSpPr>
          <p:spPr>
            <a:xfrm>
              <a:off x="8942267" y="5086939"/>
              <a:ext cx="193432" cy="167395"/>
            </a:xfrm>
            <a:custGeom>
              <a:avLst/>
              <a:gdLst/>
              <a:ahLst/>
              <a:cxnLst/>
              <a:rect l="l" t="t" r="r" b="b"/>
              <a:pathLst>
                <a:path w="1742" h="1705" extrusionOk="0">
                  <a:moveTo>
                    <a:pt x="76" y="0"/>
                  </a:moveTo>
                  <a:cubicBezTo>
                    <a:pt x="38" y="10"/>
                    <a:pt x="10" y="48"/>
                    <a:pt x="0" y="67"/>
                  </a:cubicBezTo>
                  <a:lnTo>
                    <a:pt x="76" y="67"/>
                  </a:lnTo>
                  <a:cubicBezTo>
                    <a:pt x="428" y="67"/>
                    <a:pt x="800" y="162"/>
                    <a:pt x="1085" y="296"/>
                  </a:cubicBezTo>
                  <a:cubicBezTo>
                    <a:pt x="1257" y="372"/>
                    <a:pt x="1409" y="476"/>
                    <a:pt x="1514" y="610"/>
                  </a:cubicBezTo>
                  <a:cubicBezTo>
                    <a:pt x="1609" y="733"/>
                    <a:pt x="1675" y="895"/>
                    <a:pt x="1675" y="1095"/>
                  </a:cubicBezTo>
                  <a:cubicBezTo>
                    <a:pt x="1675" y="1266"/>
                    <a:pt x="1628" y="1457"/>
                    <a:pt x="1523" y="1676"/>
                  </a:cubicBezTo>
                  <a:lnTo>
                    <a:pt x="1590" y="1704"/>
                  </a:lnTo>
                  <a:cubicBezTo>
                    <a:pt x="1694" y="1476"/>
                    <a:pt x="1742" y="1276"/>
                    <a:pt x="1742" y="1095"/>
                  </a:cubicBezTo>
                  <a:cubicBezTo>
                    <a:pt x="1742" y="886"/>
                    <a:pt x="1675" y="705"/>
                    <a:pt x="1561" y="562"/>
                  </a:cubicBezTo>
                  <a:cubicBezTo>
                    <a:pt x="1456" y="419"/>
                    <a:pt x="1295" y="315"/>
                    <a:pt x="1114" y="229"/>
                  </a:cubicBezTo>
                  <a:cubicBezTo>
                    <a:pt x="819" y="96"/>
                    <a:pt x="438" y="0"/>
                    <a:pt x="7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7" name="Google Shape;877;p33"/>
            <p:cNvSpPr/>
            <p:nvPr/>
          </p:nvSpPr>
          <p:spPr>
            <a:xfrm>
              <a:off x="9000337" y="5219682"/>
              <a:ext cx="187215" cy="165431"/>
            </a:xfrm>
            <a:custGeom>
              <a:avLst/>
              <a:gdLst/>
              <a:ahLst/>
              <a:cxnLst/>
              <a:rect l="l" t="t" r="r" b="b"/>
              <a:pathLst>
                <a:path w="1686" h="1685" extrusionOk="0">
                  <a:moveTo>
                    <a:pt x="467" y="0"/>
                  </a:moveTo>
                  <a:lnTo>
                    <a:pt x="1685" y="466"/>
                  </a:lnTo>
                  <a:lnTo>
                    <a:pt x="1219" y="1685"/>
                  </a:lnTo>
                  <a:lnTo>
                    <a:pt x="724" y="1257"/>
                  </a:lnTo>
                  <a:lnTo>
                    <a:pt x="1" y="1218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8" name="Google Shape;878;p33"/>
            <p:cNvSpPr/>
            <p:nvPr/>
          </p:nvSpPr>
          <p:spPr>
            <a:xfrm>
              <a:off x="9060632" y="5231752"/>
              <a:ext cx="98382" cy="87085"/>
            </a:xfrm>
            <a:custGeom>
              <a:avLst/>
              <a:gdLst/>
              <a:ahLst/>
              <a:cxnLst/>
              <a:rect l="l" t="t" r="r" b="b"/>
              <a:pathLst>
                <a:path w="886" h="887" extrusionOk="0">
                  <a:moveTo>
                    <a:pt x="248" y="1"/>
                  </a:moveTo>
                  <a:lnTo>
                    <a:pt x="885" y="248"/>
                  </a:lnTo>
                  <a:lnTo>
                    <a:pt x="647" y="886"/>
                  </a:lnTo>
                  <a:lnTo>
                    <a:pt x="381" y="658"/>
                  </a:lnTo>
                  <a:lnTo>
                    <a:pt x="0" y="63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42CF5466-86E1-456A-BA91-55DB9699BC19}"/>
              </a:ext>
            </a:extLst>
          </p:cNvPr>
          <p:cNvGrpSpPr/>
          <p:nvPr/>
        </p:nvGrpSpPr>
        <p:grpSpPr>
          <a:xfrm>
            <a:off x="363360" y="589615"/>
            <a:ext cx="3473448" cy="698840"/>
            <a:chOff x="2173730" y="1501140"/>
            <a:chExt cx="3518410" cy="707886"/>
          </a:xfrm>
        </p:grpSpPr>
        <p:sp>
          <p:nvSpPr>
            <p:cNvPr id="102" name="Rectangle: Rounded Corners 101">
              <a:extLst>
                <a:ext uri="{FF2B5EF4-FFF2-40B4-BE49-F238E27FC236}">
                  <a16:creationId xmlns:a16="http://schemas.microsoft.com/office/drawing/2014/main" id="{B4775368-D01D-4F26-871B-A75D64671C64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31F06662-B509-4DC0-8C06-18D756359AF3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4140483" y="0"/>
            <a:ext cx="4659096" cy="7000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3949" b="1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949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9: ƯỚC VÀ BỘI</a:t>
            </a:r>
          </a:p>
        </p:txBody>
      </p:sp>
      <p:pic>
        <p:nvPicPr>
          <p:cNvPr id="80" name="Picture 57" descr="boy 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0766" y="4572419"/>
            <a:ext cx="677582" cy="858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750"/>
                                        <p:tgtEl>
                                          <p:spTgt spid="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1750"/>
                                        <p:tgtEl>
                                          <p:spTgt spid="8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1750"/>
                                        <p:tgtEl>
                                          <p:spTgt spid="8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1750"/>
                                        <p:tgtEl>
                                          <p:spTgt spid="8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B0B2D6B1-6944-42F8-BD12-9BA2B7A75110}"/>
              </a:ext>
            </a:extLst>
          </p:cNvPr>
          <p:cNvGrpSpPr/>
          <p:nvPr/>
        </p:nvGrpSpPr>
        <p:grpSpPr>
          <a:xfrm>
            <a:off x="421680" y="372488"/>
            <a:ext cx="3473448" cy="698840"/>
            <a:chOff x="2173730" y="1501140"/>
            <a:chExt cx="3518410" cy="707886"/>
          </a:xfrm>
        </p:grpSpPr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id="{8BCF6262-72D2-42CE-A539-E4E6CCB27B11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5768A435-DEB0-44F1-940E-799CCD57D7B6}"/>
                </a:ext>
              </a:extLst>
            </p:cNvPr>
            <p:cNvSpPr txBox="1"/>
            <p:nvPr/>
          </p:nvSpPr>
          <p:spPr>
            <a:xfrm>
              <a:off x="2445306" y="1553781"/>
              <a:ext cx="2790621" cy="555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5" name="Google Shape;1102;p38">
            <a:extLst>
              <a:ext uri="{FF2B5EF4-FFF2-40B4-BE49-F238E27FC236}">
                <a16:creationId xmlns:a16="http://schemas.microsoft.com/office/drawing/2014/main" id="{71D12FBF-0C34-4356-850B-1E2CDB179DBF}"/>
              </a:ext>
            </a:extLst>
          </p:cNvPr>
          <p:cNvGrpSpPr/>
          <p:nvPr/>
        </p:nvGrpSpPr>
        <p:grpSpPr>
          <a:xfrm>
            <a:off x="9324854" y="5277862"/>
            <a:ext cx="1702237" cy="1098581"/>
            <a:chOff x="1919875" y="542475"/>
            <a:chExt cx="410250" cy="213000"/>
          </a:xfrm>
        </p:grpSpPr>
        <p:sp>
          <p:nvSpPr>
            <p:cNvPr id="37" name="Google Shape;1103;p38">
              <a:extLst>
                <a:ext uri="{FF2B5EF4-FFF2-40B4-BE49-F238E27FC236}">
                  <a16:creationId xmlns:a16="http://schemas.microsoft.com/office/drawing/2014/main" id="{C914DED4-1222-4238-9C67-A2B3A2CBCBD3}"/>
                </a:ext>
              </a:extLst>
            </p:cNvPr>
            <p:cNvSpPr/>
            <p:nvPr/>
          </p:nvSpPr>
          <p:spPr>
            <a:xfrm>
              <a:off x="2063125" y="746625"/>
              <a:ext cx="177050" cy="8850"/>
            </a:xfrm>
            <a:custGeom>
              <a:avLst/>
              <a:gdLst/>
              <a:ahLst/>
              <a:cxnLst/>
              <a:rect l="l" t="t" r="r" b="b"/>
              <a:pathLst>
                <a:path w="7082" h="354" extrusionOk="0">
                  <a:moveTo>
                    <a:pt x="0" y="1"/>
                  </a:moveTo>
                  <a:lnTo>
                    <a:pt x="0" y="353"/>
                  </a:lnTo>
                  <a:lnTo>
                    <a:pt x="7082" y="353"/>
                  </a:lnTo>
                  <a:lnTo>
                    <a:pt x="708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8" name="Google Shape;1104;p38">
              <a:extLst>
                <a:ext uri="{FF2B5EF4-FFF2-40B4-BE49-F238E27FC236}">
                  <a16:creationId xmlns:a16="http://schemas.microsoft.com/office/drawing/2014/main" id="{E0399AEF-11BB-44F9-A20C-FC2C9815A17A}"/>
                </a:ext>
              </a:extLst>
            </p:cNvPr>
            <p:cNvSpPr/>
            <p:nvPr/>
          </p:nvSpPr>
          <p:spPr>
            <a:xfrm>
              <a:off x="1965325" y="542475"/>
              <a:ext cx="312925" cy="200625"/>
            </a:xfrm>
            <a:custGeom>
              <a:avLst/>
              <a:gdLst/>
              <a:ahLst/>
              <a:cxnLst/>
              <a:rect l="l" t="t" r="r" b="b"/>
              <a:pathLst>
                <a:path w="12517" h="8025" extrusionOk="0">
                  <a:moveTo>
                    <a:pt x="7482" y="0"/>
                  </a:moveTo>
                  <a:cubicBezTo>
                    <a:pt x="7015" y="0"/>
                    <a:pt x="6644" y="228"/>
                    <a:pt x="6644" y="514"/>
                  </a:cubicBezTo>
                  <a:cubicBezTo>
                    <a:pt x="6644" y="581"/>
                    <a:pt x="6663" y="638"/>
                    <a:pt x="6701" y="704"/>
                  </a:cubicBezTo>
                  <a:cubicBezTo>
                    <a:pt x="4769" y="942"/>
                    <a:pt x="3189" y="2046"/>
                    <a:pt x="2646" y="3503"/>
                  </a:cubicBezTo>
                  <a:cubicBezTo>
                    <a:pt x="2009" y="3074"/>
                    <a:pt x="1904" y="2018"/>
                    <a:pt x="1437" y="1894"/>
                  </a:cubicBezTo>
                  <a:cubicBezTo>
                    <a:pt x="1327" y="1933"/>
                    <a:pt x="1213" y="1948"/>
                    <a:pt x="1101" y="1948"/>
                  </a:cubicBezTo>
                  <a:cubicBezTo>
                    <a:pt x="772" y="1948"/>
                    <a:pt x="456" y="1821"/>
                    <a:pt x="279" y="1821"/>
                  </a:cubicBezTo>
                  <a:cubicBezTo>
                    <a:pt x="210" y="1821"/>
                    <a:pt x="162" y="1841"/>
                    <a:pt x="143" y="1894"/>
                  </a:cubicBezTo>
                  <a:cubicBezTo>
                    <a:pt x="0" y="2332"/>
                    <a:pt x="819" y="2770"/>
                    <a:pt x="1104" y="3579"/>
                  </a:cubicBezTo>
                  <a:cubicBezTo>
                    <a:pt x="1380" y="4379"/>
                    <a:pt x="1171" y="5026"/>
                    <a:pt x="1647" y="5711"/>
                  </a:cubicBezTo>
                  <a:cubicBezTo>
                    <a:pt x="2304" y="6806"/>
                    <a:pt x="3141" y="7006"/>
                    <a:pt x="3493" y="7034"/>
                  </a:cubicBezTo>
                  <a:cubicBezTo>
                    <a:pt x="3884" y="7434"/>
                    <a:pt x="4369" y="7767"/>
                    <a:pt x="4912" y="8024"/>
                  </a:cubicBezTo>
                  <a:lnTo>
                    <a:pt x="10052" y="8024"/>
                  </a:lnTo>
                  <a:cubicBezTo>
                    <a:pt x="11527" y="7329"/>
                    <a:pt x="12517" y="6063"/>
                    <a:pt x="12517" y="4616"/>
                  </a:cubicBezTo>
                  <a:cubicBezTo>
                    <a:pt x="12517" y="2637"/>
                    <a:pt x="10670" y="999"/>
                    <a:pt x="8262" y="704"/>
                  </a:cubicBezTo>
                  <a:cubicBezTo>
                    <a:pt x="8300" y="638"/>
                    <a:pt x="8319" y="581"/>
                    <a:pt x="8319" y="514"/>
                  </a:cubicBezTo>
                  <a:cubicBezTo>
                    <a:pt x="8319" y="228"/>
                    <a:pt x="7948" y="0"/>
                    <a:pt x="7482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9" name="Google Shape;1105;p38">
              <a:extLst>
                <a:ext uri="{FF2B5EF4-FFF2-40B4-BE49-F238E27FC236}">
                  <a16:creationId xmlns:a16="http://schemas.microsoft.com/office/drawing/2014/main" id="{709AF7F8-8D2A-4D02-A1A0-37D437577B52}"/>
                </a:ext>
              </a:extLst>
            </p:cNvPr>
            <p:cNvSpPr/>
            <p:nvPr/>
          </p:nvSpPr>
          <p:spPr>
            <a:xfrm>
              <a:off x="2238500" y="574100"/>
              <a:ext cx="91625" cy="127100"/>
            </a:xfrm>
            <a:custGeom>
              <a:avLst/>
              <a:gdLst/>
              <a:ahLst/>
              <a:cxnLst/>
              <a:rect l="l" t="t" r="r" b="b"/>
              <a:pathLst>
                <a:path w="3665" h="5084" extrusionOk="0">
                  <a:moveTo>
                    <a:pt x="1123" y="1"/>
                  </a:moveTo>
                  <a:cubicBezTo>
                    <a:pt x="714" y="1"/>
                    <a:pt x="333" y="96"/>
                    <a:pt x="0" y="267"/>
                  </a:cubicBezTo>
                  <a:cubicBezTo>
                    <a:pt x="276" y="448"/>
                    <a:pt x="533" y="648"/>
                    <a:pt x="762" y="867"/>
                  </a:cubicBezTo>
                  <a:cubicBezTo>
                    <a:pt x="876" y="848"/>
                    <a:pt x="1000" y="829"/>
                    <a:pt x="1123" y="829"/>
                  </a:cubicBezTo>
                  <a:cubicBezTo>
                    <a:pt x="2066" y="829"/>
                    <a:pt x="2837" y="1600"/>
                    <a:pt x="2837" y="2552"/>
                  </a:cubicBezTo>
                  <a:cubicBezTo>
                    <a:pt x="2837" y="3266"/>
                    <a:pt x="2399" y="3875"/>
                    <a:pt x="1771" y="4132"/>
                  </a:cubicBezTo>
                  <a:cubicBezTo>
                    <a:pt x="1695" y="4465"/>
                    <a:pt x="1552" y="4789"/>
                    <a:pt x="1371" y="5084"/>
                  </a:cubicBezTo>
                  <a:cubicBezTo>
                    <a:pt x="2656" y="4960"/>
                    <a:pt x="3665" y="3875"/>
                    <a:pt x="3665" y="2552"/>
                  </a:cubicBezTo>
                  <a:cubicBezTo>
                    <a:pt x="3665" y="1143"/>
                    <a:pt x="2523" y="1"/>
                    <a:pt x="1123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0" name="Google Shape;1106;p38">
              <a:extLst>
                <a:ext uri="{FF2B5EF4-FFF2-40B4-BE49-F238E27FC236}">
                  <a16:creationId xmlns:a16="http://schemas.microsoft.com/office/drawing/2014/main" id="{C037CE0F-A74E-4691-88CE-BE5497D9BD35}"/>
                </a:ext>
              </a:extLst>
            </p:cNvPr>
            <p:cNvSpPr/>
            <p:nvPr/>
          </p:nvSpPr>
          <p:spPr>
            <a:xfrm>
              <a:off x="1919875" y="659075"/>
              <a:ext cx="110900" cy="87100"/>
            </a:xfrm>
            <a:custGeom>
              <a:avLst/>
              <a:gdLst/>
              <a:ahLst/>
              <a:cxnLst/>
              <a:rect l="l" t="t" r="r" b="b"/>
              <a:pathLst>
                <a:path w="4436" h="3484" extrusionOk="0">
                  <a:moveTo>
                    <a:pt x="10" y="0"/>
                  </a:moveTo>
                  <a:cubicBezTo>
                    <a:pt x="0" y="0"/>
                    <a:pt x="0" y="2922"/>
                    <a:pt x="1142" y="3484"/>
                  </a:cubicBezTo>
                  <a:lnTo>
                    <a:pt x="3303" y="3484"/>
                  </a:lnTo>
                  <a:cubicBezTo>
                    <a:pt x="4436" y="2922"/>
                    <a:pt x="4436" y="0"/>
                    <a:pt x="4436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1" name="Google Shape;1107;p38">
              <a:extLst>
                <a:ext uri="{FF2B5EF4-FFF2-40B4-BE49-F238E27FC236}">
                  <a16:creationId xmlns:a16="http://schemas.microsoft.com/office/drawing/2014/main" id="{7423C92D-1DB7-4975-8B79-CD19B4E52C2B}"/>
                </a:ext>
              </a:extLst>
            </p:cNvPr>
            <p:cNvSpPr/>
            <p:nvPr/>
          </p:nvSpPr>
          <p:spPr>
            <a:xfrm>
              <a:off x="1934625" y="749500"/>
              <a:ext cx="81650" cy="5975"/>
            </a:xfrm>
            <a:custGeom>
              <a:avLst/>
              <a:gdLst/>
              <a:ahLst/>
              <a:cxnLst/>
              <a:rect l="l" t="t" r="r" b="b"/>
              <a:pathLst>
                <a:path w="3266" h="239" extrusionOk="0">
                  <a:moveTo>
                    <a:pt x="0" y="0"/>
                  </a:moveTo>
                  <a:lnTo>
                    <a:pt x="0" y="238"/>
                  </a:lnTo>
                  <a:lnTo>
                    <a:pt x="3265" y="238"/>
                  </a:lnTo>
                  <a:lnTo>
                    <a:pt x="3265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2" name="Google Shape;1108;p38">
              <a:extLst>
                <a:ext uri="{FF2B5EF4-FFF2-40B4-BE49-F238E27FC236}">
                  <a16:creationId xmlns:a16="http://schemas.microsoft.com/office/drawing/2014/main" id="{2A644558-8145-44B9-B263-E1E5832604C9}"/>
                </a:ext>
              </a:extLst>
            </p:cNvPr>
            <p:cNvSpPr/>
            <p:nvPr/>
          </p:nvSpPr>
          <p:spPr>
            <a:xfrm>
              <a:off x="2028125" y="659075"/>
              <a:ext cx="29550" cy="47850"/>
            </a:xfrm>
            <a:custGeom>
              <a:avLst/>
              <a:gdLst/>
              <a:ahLst/>
              <a:cxnLst/>
              <a:rect l="l" t="t" r="r" b="b"/>
              <a:pathLst>
                <a:path w="1182" h="1914" extrusionOk="0">
                  <a:moveTo>
                    <a:pt x="220" y="0"/>
                  </a:moveTo>
                  <a:cubicBezTo>
                    <a:pt x="220" y="0"/>
                    <a:pt x="220" y="143"/>
                    <a:pt x="210" y="362"/>
                  </a:cubicBezTo>
                  <a:lnTo>
                    <a:pt x="220" y="362"/>
                  </a:lnTo>
                  <a:cubicBezTo>
                    <a:pt x="553" y="362"/>
                    <a:pt x="820" y="628"/>
                    <a:pt x="820" y="961"/>
                  </a:cubicBezTo>
                  <a:cubicBezTo>
                    <a:pt x="820" y="1285"/>
                    <a:pt x="553" y="1552"/>
                    <a:pt x="220" y="1552"/>
                  </a:cubicBezTo>
                  <a:cubicBezTo>
                    <a:pt x="172" y="1552"/>
                    <a:pt x="125" y="1552"/>
                    <a:pt x="77" y="1533"/>
                  </a:cubicBezTo>
                  <a:cubicBezTo>
                    <a:pt x="58" y="1656"/>
                    <a:pt x="30" y="1771"/>
                    <a:pt x="1" y="1894"/>
                  </a:cubicBezTo>
                  <a:cubicBezTo>
                    <a:pt x="77" y="1904"/>
                    <a:pt x="144" y="1913"/>
                    <a:pt x="220" y="1913"/>
                  </a:cubicBezTo>
                  <a:cubicBezTo>
                    <a:pt x="753" y="1913"/>
                    <a:pt x="1181" y="1485"/>
                    <a:pt x="1181" y="961"/>
                  </a:cubicBezTo>
                  <a:cubicBezTo>
                    <a:pt x="1181" y="428"/>
                    <a:pt x="753" y="0"/>
                    <a:pt x="220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3" name="Google Shape;1109;p38">
              <a:extLst>
                <a:ext uri="{FF2B5EF4-FFF2-40B4-BE49-F238E27FC236}">
                  <a16:creationId xmlns:a16="http://schemas.microsoft.com/office/drawing/2014/main" id="{96230FEC-2BB4-4433-8281-4282220ED9E2}"/>
                </a:ext>
              </a:extLst>
            </p:cNvPr>
            <p:cNvSpPr/>
            <p:nvPr/>
          </p:nvSpPr>
          <p:spPr>
            <a:xfrm>
              <a:off x="1952000" y="657400"/>
              <a:ext cx="43550" cy="42625"/>
            </a:xfrm>
            <a:custGeom>
              <a:avLst/>
              <a:gdLst/>
              <a:ahLst/>
              <a:cxnLst/>
              <a:rect l="l" t="t" r="r" b="b"/>
              <a:pathLst>
                <a:path w="1742" h="1705" extrusionOk="0">
                  <a:moveTo>
                    <a:pt x="76" y="0"/>
                  </a:moveTo>
                  <a:cubicBezTo>
                    <a:pt x="38" y="10"/>
                    <a:pt x="10" y="48"/>
                    <a:pt x="0" y="67"/>
                  </a:cubicBezTo>
                  <a:lnTo>
                    <a:pt x="76" y="67"/>
                  </a:lnTo>
                  <a:cubicBezTo>
                    <a:pt x="428" y="67"/>
                    <a:pt x="800" y="162"/>
                    <a:pt x="1085" y="296"/>
                  </a:cubicBezTo>
                  <a:cubicBezTo>
                    <a:pt x="1257" y="372"/>
                    <a:pt x="1409" y="476"/>
                    <a:pt x="1514" y="610"/>
                  </a:cubicBezTo>
                  <a:cubicBezTo>
                    <a:pt x="1609" y="733"/>
                    <a:pt x="1675" y="895"/>
                    <a:pt x="1675" y="1095"/>
                  </a:cubicBezTo>
                  <a:cubicBezTo>
                    <a:pt x="1675" y="1266"/>
                    <a:pt x="1628" y="1457"/>
                    <a:pt x="1523" y="1676"/>
                  </a:cubicBezTo>
                  <a:lnTo>
                    <a:pt x="1590" y="1704"/>
                  </a:lnTo>
                  <a:cubicBezTo>
                    <a:pt x="1694" y="1476"/>
                    <a:pt x="1742" y="1276"/>
                    <a:pt x="1742" y="1095"/>
                  </a:cubicBezTo>
                  <a:cubicBezTo>
                    <a:pt x="1742" y="886"/>
                    <a:pt x="1675" y="705"/>
                    <a:pt x="1561" y="562"/>
                  </a:cubicBezTo>
                  <a:cubicBezTo>
                    <a:pt x="1456" y="419"/>
                    <a:pt x="1295" y="315"/>
                    <a:pt x="1114" y="229"/>
                  </a:cubicBezTo>
                  <a:cubicBezTo>
                    <a:pt x="819" y="96"/>
                    <a:pt x="438" y="0"/>
                    <a:pt x="7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4" name="Google Shape;1110;p38">
              <a:extLst>
                <a:ext uri="{FF2B5EF4-FFF2-40B4-BE49-F238E27FC236}">
                  <a16:creationId xmlns:a16="http://schemas.microsoft.com/office/drawing/2014/main" id="{561536F4-0E3E-4406-99E2-2C30103B7A69}"/>
                </a:ext>
              </a:extLst>
            </p:cNvPr>
            <p:cNvSpPr/>
            <p:nvPr/>
          </p:nvSpPr>
          <p:spPr>
            <a:xfrm>
              <a:off x="1965075" y="691200"/>
              <a:ext cx="42150" cy="42125"/>
            </a:xfrm>
            <a:custGeom>
              <a:avLst/>
              <a:gdLst/>
              <a:ahLst/>
              <a:cxnLst/>
              <a:rect l="l" t="t" r="r" b="b"/>
              <a:pathLst>
                <a:path w="1686" h="1685" extrusionOk="0">
                  <a:moveTo>
                    <a:pt x="467" y="0"/>
                  </a:moveTo>
                  <a:lnTo>
                    <a:pt x="1685" y="466"/>
                  </a:lnTo>
                  <a:lnTo>
                    <a:pt x="1219" y="1685"/>
                  </a:lnTo>
                  <a:lnTo>
                    <a:pt x="724" y="1257"/>
                  </a:lnTo>
                  <a:lnTo>
                    <a:pt x="1" y="1218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5" name="Google Shape;1111;p38">
              <a:extLst>
                <a:ext uri="{FF2B5EF4-FFF2-40B4-BE49-F238E27FC236}">
                  <a16:creationId xmlns:a16="http://schemas.microsoft.com/office/drawing/2014/main" id="{261A4D2C-0D3A-4755-A385-2056D9784A6D}"/>
                </a:ext>
              </a:extLst>
            </p:cNvPr>
            <p:cNvSpPr/>
            <p:nvPr/>
          </p:nvSpPr>
          <p:spPr>
            <a:xfrm>
              <a:off x="1978650" y="694275"/>
              <a:ext cx="22150" cy="22175"/>
            </a:xfrm>
            <a:custGeom>
              <a:avLst/>
              <a:gdLst/>
              <a:ahLst/>
              <a:cxnLst/>
              <a:rect l="l" t="t" r="r" b="b"/>
              <a:pathLst>
                <a:path w="886" h="887" extrusionOk="0">
                  <a:moveTo>
                    <a:pt x="248" y="1"/>
                  </a:moveTo>
                  <a:lnTo>
                    <a:pt x="885" y="248"/>
                  </a:lnTo>
                  <a:lnTo>
                    <a:pt x="647" y="886"/>
                  </a:lnTo>
                  <a:lnTo>
                    <a:pt x="381" y="658"/>
                  </a:lnTo>
                  <a:lnTo>
                    <a:pt x="0" y="63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297B3309-08C3-4B13-ABAA-3DFDAD018EF2}"/>
              </a:ext>
            </a:extLst>
          </p:cNvPr>
          <p:cNvGrpSpPr/>
          <p:nvPr/>
        </p:nvGrpSpPr>
        <p:grpSpPr>
          <a:xfrm>
            <a:off x="699571" y="1672711"/>
            <a:ext cx="9643955" cy="4150057"/>
            <a:chOff x="506260" y="3321850"/>
            <a:chExt cx="9643955" cy="3738246"/>
          </a:xfrm>
        </p:grpSpPr>
        <p:sp>
          <p:nvSpPr>
            <p:cNvPr id="21" name="Rectangle: Diagonal Corners Rounded 20">
              <a:extLst>
                <a:ext uri="{FF2B5EF4-FFF2-40B4-BE49-F238E27FC236}">
                  <a16:creationId xmlns:a16="http://schemas.microsoft.com/office/drawing/2014/main" id="{20BAF10E-1404-4114-87D0-98B6105ABC48}"/>
                </a:ext>
              </a:extLst>
            </p:cNvPr>
            <p:cNvSpPr/>
            <p:nvPr/>
          </p:nvSpPr>
          <p:spPr>
            <a:xfrm>
              <a:off x="506260" y="3321850"/>
              <a:ext cx="9643955" cy="3738246"/>
            </a:xfrm>
            <a:prstGeom prst="round2DiagRect">
              <a:avLst>
                <a:gd name="adj1" fmla="val 47605"/>
                <a:gd name="adj2" fmla="val 0"/>
              </a:avLst>
            </a:prstGeom>
            <a:solidFill>
              <a:srgbClr val="DBB227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369" dirty="0"/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3527C5C2-61E1-49F2-B285-37CFD5C49152}"/>
                </a:ext>
              </a:extLst>
            </p:cNvPr>
            <p:cNvGrpSpPr/>
            <p:nvPr/>
          </p:nvGrpSpPr>
          <p:grpSpPr>
            <a:xfrm>
              <a:off x="623288" y="3514037"/>
              <a:ext cx="2453741" cy="698838"/>
              <a:chOff x="1220786" y="3865833"/>
              <a:chExt cx="2453741" cy="698838"/>
            </a:xfrm>
          </p:grpSpPr>
          <p:sp>
            <p:nvSpPr>
              <p:cNvPr id="6" name="Rectangle: Diagonal Corners Rounded 5">
                <a:extLst>
                  <a:ext uri="{FF2B5EF4-FFF2-40B4-BE49-F238E27FC236}">
                    <a16:creationId xmlns:a16="http://schemas.microsoft.com/office/drawing/2014/main" id="{92094D00-1212-4810-9E95-43D783BC39F5}"/>
                  </a:ext>
                </a:extLst>
              </p:cNvPr>
              <p:cNvSpPr/>
              <p:nvPr/>
            </p:nvSpPr>
            <p:spPr>
              <a:xfrm rot="16200000" flipH="1">
                <a:off x="2098238" y="2988381"/>
                <a:ext cx="698838" cy="2453741"/>
              </a:xfrm>
              <a:prstGeom prst="round2DiagRect">
                <a:avLst>
                  <a:gd name="adj1" fmla="val 50000"/>
                  <a:gd name="adj2" fmla="val 0"/>
                </a:avLst>
              </a:prstGeom>
              <a:solidFill>
                <a:srgbClr val="DBB227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4F686DE-7935-4C35-8458-6B3444F23D59}"/>
                  </a:ext>
                </a:extLst>
              </p:cNvPr>
              <p:cNvSpPr txBox="1"/>
              <p:nvPr/>
            </p:nvSpPr>
            <p:spPr>
              <a:xfrm>
                <a:off x="1778177" y="3898109"/>
                <a:ext cx="1487686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ú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ý:</a:t>
                </a:r>
                <a:endParaRPr lang="en-GB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3550E4E4-AE3B-4DA3-B67B-2EB70F779B3B}"/>
              </a:ext>
            </a:extLst>
          </p:cNvPr>
          <p:cNvSpPr txBox="1"/>
          <p:nvPr/>
        </p:nvSpPr>
        <p:spPr>
          <a:xfrm>
            <a:off x="1708659" y="2691791"/>
            <a:ext cx="8187964" cy="286232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.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ớ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39019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Retrospect">
  <a:themeElements>
    <a:clrScheme name="Retrospect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6B9F25"/>
      </a:hlink>
      <a:folHlink>
        <a:srgbClr val="B26B02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D26EA377-59BD-4C9C-9D94-EE8416EE4C7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705</TotalTime>
  <Words>1263</Words>
  <Application>Microsoft Office PowerPoint</Application>
  <PresentationFormat>Custom</PresentationFormat>
  <Paragraphs>177</Paragraphs>
  <Slides>24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4" baseType="lpstr">
      <vt:lpstr>Arial</vt:lpstr>
      <vt:lpstr>Charm</vt:lpstr>
      <vt:lpstr>Tahoma</vt:lpstr>
      <vt:lpstr>Wingdings</vt:lpstr>
      <vt:lpstr>Times New Roman</vt:lpstr>
      <vt:lpstr>Calibri Light</vt:lpstr>
      <vt:lpstr>Calibri</vt:lpstr>
      <vt:lpstr>Retrospec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giảng</dc:title>
  <dc:creator>HP</dc:creator>
  <cp:lastModifiedBy>Admin</cp:lastModifiedBy>
  <cp:revision>66</cp:revision>
  <dcterms:modified xsi:type="dcterms:W3CDTF">2022-07-27T04:37:06Z</dcterms:modified>
</cp:coreProperties>
</file>